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32804" w:rsidRPr="001C2581" w:rsidRDefault="006A63D2" w:rsidP="00232804">
      <w:pPr>
        <w:pStyle w:val="a9"/>
        <w:spacing w:after="0"/>
        <w:ind w:firstLine="40"/>
        <w:jc w:val="right"/>
        <w:rPr>
          <w:rFonts w:ascii="Times New Roman" w:hAnsi="Times New Roman" w:cs="Times New Roman"/>
          <w:b w:val="0"/>
          <w:sz w:val="24"/>
          <w:szCs w:val="24"/>
          <w:lang w:val="ru-RU"/>
        </w:rPr>
      </w:pPr>
      <w:r w:rsidRPr="001C2581">
        <w:rPr>
          <w:rFonts w:ascii="Times New Roman" w:hAnsi="Times New Roman" w:cs="Times New Roman"/>
          <w:b w:val="0"/>
          <w:sz w:val="24"/>
          <w:szCs w:val="24"/>
          <w:lang w:val="ru-RU"/>
        </w:rPr>
        <w:t>УТВЕРЖДАЮ</w:t>
      </w:r>
    </w:p>
    <w:p w:rsidR="00232804" w:rsidRPr="001C2581" w:rsidRDefault="003B5812" w:rsidP="00232804">
      <w:pPr>
        <w:pStyle w:val="a9"/>
        <w:spacing w:after="0"/>
        <w:ind w:firstLine="40"/>
        <w:jc w:val="right"/>
        <w:rPr>
          <w:rFonts w:ascii="Times New Roman" w:hAnsi="Times New Roman" w:cs="Times New Roman"/>
          <w:b w:val="0"/>
          <w:sz w:val="24"/>
          <w:szCs w:val="24"/>
          <w:lang w:val="ru-RU"/>
        </w:rPr>
      </w:pPr>
      <w:r>
        <w:rPr>
          <w:rFonts w:ascii="Times New Roman" w:hAnsi="Times New Roman" w:cs="Times New Roman"/>
          <w:b w:val="0"/>
          <w:caps w:val="0"/>
          <w:sz w:val="24"/>
          <w:szCs w:val="24"/>
          <w:lang w:val="ru-RU"/>
        </w:rPr>
        <w:t>Г</w:t>
      </w:r>
      <w:r w:rsidR="006A63D2" w:rsidRPr="001C2581">
        <w:rPr>
          <w:rFonts w:ascii="Times New Roman" w:hAnsi="Times New Roman" w:cs="Times New Roman"/>
          <w:b w:val="0"/>
          <w:caps w:val="0"/>
          <w:sz w:val="24"/>
          <w:szCs w:val="24"/>
          <w:lang w:val="ru-RU"/>
        </w:rPr>
        <w:t>лав</w:t>
      </w:r>
      <w:r>
        <w:rPr>
          <w:rFonts w:ascii="Times New Roman" w:hAnsi="Times New Roman" w:cs="Times New Roman"/>
          <w:b w:val="0"/>
          <w:caps w:val="0"/>
          <w:sz w:val="24"/>
          <w:szCs w:val="24"/>
          <w:lang w:val="ru-RU"/>
        </w:rPr>
        <w:t>а</w:t>
      </w:r>
      <w:r w:rsidR="006A63D2" w:rsidRPr="001C2581">
        <w:rPr>
          <w:rFonts w:ascii="Times New Roman" w:hAnsi="Times New Roman" w:cs="Times New Roman"/>
          <w:b w:val="0"/>
          <w:caps w:val="0"/>
          <w:sz w:val="24"/>
          <w:szCs w:val="24"/>
          <w:lang w:val="ru-RU"/>
        </w:rPr>
        <w:t xml:space="preserve"> Администрации МО </w:t>
      </w:r>
    </w:p>
    <w:p w:rsidR="00232804" w:rsidRPr="001C2581" w:rsidRDefault="006A63D2" w:rsidP="00232804">
      <w:pPr>
        <w:pStyle w:val="a9"/>
        <w:spacing w:after="0"/>
        <w:ind w:firstLine="40"/>
        <w:jc w:val="right"/>
        <w:rPr>
          <w:rFonts w:ascii="Times New Roman" w:hAnsi="Times New Roman" w:cs="Times New Roman"/>
          <w:b w:val="0"/>
          <w:sz w:val="24"/>
          <w:szCs w:val="24"/>
          <w:lang w:val="ru-RU"/>
        </w:rPr>
      </w:pPr>
      <w:r w:rsidRPr="001C2581">
        <w:rPr>
          <w:rFonts w:ascii="Times New Roman" w:hAnsi="Times New Roman" w:cs="Times New Roman"/>
          <w:b w:val="0"/>
          <w:caps w:val="0"/>
          <w:sz w:val="24"/>
          <w:szCs w:val="24"/>
          <w:lang w:val="ru-RU"/>
        </w:rPr>
        <w:t xml:space="preserve">«Тельмановское сельское поселение» </w:t>
      </w:r>
    </w:p>
    <w:p w:rsidR="00232804" w:rsidRPr="001C2581" w:rsidRDefault="006A63D2" w:rsidP="00232804">
      <w:pPr>
        <w:pStyle w:val="a9"/>
        <w:spacing w:after="0"/>
        <w:ind w:firstLine="40"/>
        <w:jc w:val="right"/>
        <w:rPr>
          <w:rFonts w:ascii="Times New Roman" w:hAnsi="Times New Roman" w:cs="Times New Roman"/>
          <w:b w:val="0"/>
          <w:sz w:val="24"/>
          <w:szCs w:val="24"/>
          <w:lang w:val="ru-RU"/>
        </w:rPr>
      </w:pPr>
      <w:r w:rsidRPr="001C2581">
        <w:rPr>
          <w:rFonts w:ascii="Times New Roman" w:hAnsi="Times New Roman" w:cs="Times New Roman"/>
          <w:b w:val="0"/>
          <w:caps w:val="0"/>
          <w:sz w:val="24"/>
          <w:szCs w:val="24"/>
          <w:lang w:val="ru-RU"/>
        </w:rPr>
        <w:t>Тосненского  района Ленинградской области</w:t>
      </w:r>
    </w:p>
    <w:p w:rsidR="00232804" w:rsidRPr="001C2581" w:rsidRDefault="006A63D2" w:rsidP="00232804">
      <w:pPr>
        <w:pStyle w:val="a9"/>
        <w:spacing w:after="0"/>
        <w:ind w:firstLine="40"/>
        <w:jc w:val="right"/>
        <w:rPr>
          <w:rFonts w:ascii="Times New Roman" w:hAnsi="Times New Roman" w:cs="Times New Roman"/>
          <w:b w:val="0"/>
          <w:sz w:val="24"/>
          <w:szCs w:val="24"/>
          <w:lang w:val="ru-RU"/>
        </w:rPr>
      </w:pPr>
      <w:r w:rsidRPr="001C2581">
        <w:rPr>
          <w:rFonts w:ascii="Times New Roman" w:hAnsi="Times New Roman" w:cs="Times New Roman"/>
          <w:b w:val="0"/>
          <w:caps w:val="0"/>
          <w:sz w:val="24"/>
          <w:szCs w:val="24"/>
          <w:lang w:val="ru-RU"/>
        </w:rPr>
        <w:t>___________О.А. Крюкова</w:t>
      </w:r>
    </w:p>
    <w:p w:rsidR="005040F3" w:rsidRPr="001C2581" w:rsidRDefault="006A63D2" w:rsidP="00232804">
      <w:pPr>
        <w:pStyle w:val="a9"/>
        <w:spacing w:after="0"/>
        <w:ind w:firstLine="40"/>
        <w:jc w:val="right"/>
        <w:rPr>
          <w:rFonts w:ascii="Times New Roman" w:hAnsi="Times New Roman" w:cs="Times New Roman"/>
          <w:b w:val="0"/>
          <w:sz w:val="24"/>
          <w:szCs w:val="24"/>
          <w:lang w:val="ru-RU"/>
        </w:rPr>
      </w:pPr>
      <w:r w:rsidRPr="001C2581">
        <w:rPr>
          <w:rFonts w:ascii="Times New Roman" w:hAnsi="Times New Roman" w:cs="Times New Roman"/>
          <w:b w:val="0"/>
          <w:sz w:val="24"/>
          <w:szCs w:val="24"/>
          <w:lang w:val="ru-RU"/>
        </w:rPr>
        <w:t>«___» ______________202</w:t>
      </w:r>
      <w:r w:rsidR="003B5812">
        <w:rPr>
          <w:rFonts w:ascii="Times New Roman" w:hAnsi="Times New Roman" w:cs="Times New Roman"/>
          <w:b w:val="0"/>
          <w:sz w:val="24"/>
          <w:szCs w:val="24"/>
          <w:lang w:val="ru-RU"/>
        </w:rPr>
        <w:t>3</w:t>
      </w:r>
      <w:r w:rsidRPr="001C2581">
        <w:rPr>
          <w:rFonts w:ascii="Times New Roman" w:hAnsi="Times New Roman" w:cs="Times New Roman"/>
          <w:b w:val="0"/>
          <w:sz w:val="24"/>
          <w:szCs w:val="24"/>
          <w:lang w:val="ru-RU"/>
        </w:rPr>
        <w:t xml:space="preserve"> г.</w:t>
      </w:r>
    </w:p>
    <w:p w:rsidR="005040F3" w:rsidRPr="001C2581" w:rsidRDefault="005040F3" w:rsidP="00554885">
      <w:pPr>
        <w:jc w:val="left"/>
        <w:rPr>
          <w:rFonts w:ascii="Times New Roman" w:hAnsi="Times New Roman" w:cs="Times New Roman"/>
          <w:lang w:val="ru-RU"/>
        </w:rPr>
      </w:pPr>
    </w:p>
    <w:p w:rsidR="00A24B8E" w:rsidRPr="001C2581" w:rsidRDefault="00A24B8E" w:rsidP="00554885">
      <w:pPr>
        <w:jc w:val="left"/>
        <w:rPr>
          <w:rFonts w:ascii="Times New Roman" w:hAnsi="Times New Roman" w:cs="Times New Roman"/>
          <w:lang w:val="ru-RU"/>
        </w:rPr>
      </w:pPr>
    </w:p>
    <w:p w:rsidR="00211D84" w:rsidRPr="001C2581" w:rsidRDefault="00211D84" w:rsidP="00731870">
      <w:pPr>
        <w:tabs>
          <w:tab w:val="left" w:pos="5816"/>
        </w:tabs>
        <w:jc w:val="left"/>
        <w:rPr>
          <w:rFonts w:ascii="Times New Roman" w:hAnsi="Times New Roman" w:cs="Times New Roman"/>
          <w:lang w:val="ru-RU"/>
        </w:rPr>
      </w:pPr>
    </w:p>
    <w:p w:rsidR="00211D84" w:rsidRPr="001C2581" w:rsidRDefault="00211D84" w:rsidP="00D607AA">
      <w:pPr>
        <w:tabs>
          <w:tab w:val="left" w:pos="6663"/>
        </w:tabs>
        <w:jc w:val="left"/>
        <w:rPr>
          <w:rFonts w:ascii="Times New Roman" w:hAnsi="Times New Roman" w:cs="Times New Roman"/>
          <w:lang w:val="ru-RU"/>
        </w:rPr>
      </w:pPr>
    </w:p>
    <w:p w:rsidR="005040F3" w:rsidRPr="001C2581" w:rsidRDefault="005040F3" w:rsidP="00554885">
      <w:pPr>
        <w:jc w:val="left"/>
        <w:rPr>
          <w:rFonts w:ascii="Times New Roman" w:hAnsi="Times New Roman" w:cs="Times New Roman"/>
          <w:lang w:val="ru-RU"/>
        </w:rPr>
      </w:pPr>
    </w:p>
    <w:tbl>
      <w:tblPr>
        <w:tblW w:w="8526" w:type="dxa"/>
        <w:jc w:val="center"/>
        <w:tblLayout w:type="fixed"/>
        <w:tblCellMar>
          <w:left w:w="28" w:type="dxa"/>
          <w:right w:w="28" w:type="dxa"/>
        </w:tblCellMar>
        <w:tblLook w:val="0000" w:firstRow="0" w:lastRow="0" w:firstColumn="0" w:lastColumn="0" w:noHBand="0" w:noVBand="0"/>
      </w:tblPr>
      <w:tblGrid>
        <w:gridCol w:w="8526"/>
      </w:tblGrid>
      <w:tr w:rsidR="00E472F4" w:rsidRPr="003B5812" w:rsidTr="00D607AA">
        <w:trPr>
          <w:cantSplit/>
          <w:trHeight w:val="2889"/>
          <w:jc w:val="center"/>
        </w:trPr>
        <w:tc>
          <w:tcPr>
            <w:tcW w:w="8526" w:type="dxa"/>
          </w:tcPr>
          <w:p w:rsidR="00D607AA" w:rsidRPr="001C2581" w:rsidRDefault="006A63D2" w:rsidP="000B3CE5">
            <w:pPr>
              <w:pStyle w:val="a9"/>
              <w:ind w:firstLine="40"/>
              <w:jc w:val="center"/>
              <w:rPr>
                <w:rFonts w:ascii="Times New Roman" w:hAnsi="Times New Roman" w:cs="Times New Roman"/>
                <w:lang w:val="ru-RU"/>
              </w:rPr>
            </w:pPr>
            <w:r w:rsidRPr="001C2581">
              <w:rPr>
                <w:rFonts w:ascii="Times New Roman" w:hAnsi="Times New Roman" w:cs="Times New Roman"/>
                <w:lang w:val="ru-RU"/>
              </w:rPr>
              <w:t xml:space="preserve">Схема теплоснабжения муниципального образования тельмановское сельское поселение тосненского района ленинградской области на период </w:t>
            </w:r>
          </w:p>
          <w:p w:rsidR="00D607AA" w:rsidRPr="001C2581" w:rsidRDefault="006A63D2" w:rsidP="00BC052F">
            <w:pPr>
              <w:pStyle w:val="a9"/>
              <w:ind w:firstLine="40"/>
              <w:jc w:val="center"/>
              <w:rPr>
                <w:rFonts w:ascii="Times New Roman" w:hAnsi="Times New Roman" w:cs="Times New Roman"/>
                <w:bCs/>
                <w:lang w:val="ru-RU"/>
              </w:rPr>
            </w:pPr>
            <w:r w:rsidRPr="001C2581">
              <w:rPr>
                <w:rFonts w:ascii="Times New Roman" w:hAnsi="Times New Roman" w:cs="Times New Roman"/>
                <w:lang w:val="ru-RU"/>
              </w:rPr>
              <w:t>до 2037 года</w:t>
            </w:r>
          </w:p>
          <w:p w:rsidR="00D607AA" w:rsidRPr="001C2581" w:rsidRDefault="006A63D2" w:rsidP="00D607AA">
            <w:pPr>
              <w:jc w:val="center"/>
              <w:rPr>
                <w:rFonts w:ascii="Times New Roman" w:hAnsi="Times New Roman" w:cs="Times New Roman"/>
                <w:lang w:val="ru-RU"/>
              </w:rPr>
            </w:pPr>
            <w:r w:rsidRPr="001C2581">
              <w:rPr>
                <w:noProof/>
                <w:lang w:val="ru-RU" w:eastAsia="ru-RU" w:bidi="ar-SA"/>
              </w:rPr>
              <w:drawing>
                <wp:inline distT="0" distB="0" distL="0" distR="0">
                  <wp:extent cx="1349173" cy="1591294"/>
                  <wp:effectExtent l="0" t="0" r="3810" b="9525"/>
                  <wp:docPr id="26" name="Рисунок 26" descr="http://www.heraldicum.ru/russia/subjects/towns/images/telma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 descr="http://www.heraldicum.ru/russia/subjects/towns/images/telman.gif"/>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349134" cy="1591247"/>
                          </a:xfrm>
                          <a:prstGeom prst="rect">
                            <a:avLst/>
                          </a:prstGeom>
                          <a:noFill/>
                          <a:ln>
                            <a:noFill/>
                          </a:ln>
                        </pic:spPr>
                      </pic:pic>
                    </a:graphicData>
                  </a:graphic>
                </wp:inline>
              </w:drawing>
            </w:r>
          </w:p>
          <w:p w:rsidR="00D607AA" w:rsidRPr="001C2581" w:rsidRDefault="006A63D2" w:rsidP="00BC052F">
            <w:pPr>
              <w:pStyle w:val="a9"/>
              <w:ind w:firstLine="40"/>
              <w:jc w:val="center"/>
              <w:rPr>
                <w:rFonts w:ascii="Times New Roman" w:hAnsi="Times New Roman" w:cs="Times New Roman"/>
                <w:lang w:val="ru-RU"/>
              </w:rPr>
            </w:pPr>
            <w:r w:rsidRPr="001C2581">
              <w:rPr>
                <w:rFonts w:ascii="Times New Roman" w:hAnsi="Times New Roman" w:cs="Times New Roman"/>
                <w:lang w:val="ru-RU"/>
              </w:rPr>
              <w:t>Обосновывающие материалы</w:t>
            </w:r>
          </w:p>
          <w:p w:rsidR="00D607AA" w:rsidRPr="001C2581" w:rsidRDefault="00D607AA" w:rsidP="00BC052F">
            <w:pPr>
              <w:pStyle w:val="a9"/>
              <w:ind w:firstLine="40"/>
              <w:jc w:val="center"/>
              <w:rPr>
                <w:rFonts w:ascii="Times New Roman" w:hAnsi="Times New Roman" w:cs="Times New Roman"/>
                <w:szCs w:val="32"/>
                <w:lang w:val="ru-RU"/>
              </w:rPr>
            </w:pPr>
          </w:p>
          <w:p w:rsidR="00D607AA" w:rsidRPr="001C2581" w:rsidRDefault="006A63D2" w:rsidP="00BC052F">
            <w:pPr>
              <w:pStyle w:val="a9"/>
              <w:ind w:firstLine="40"/>
              <w:jc w:val="center"/>
              <w:rPr>
                <w:rFonts w:ascii="Times New Roman" w:hAnsi="Times New Roman" w:cs="Times New Roman"/>
                <w:szCs w:val="32"/>
                <w:lang w:val="ru-RU"/>
              </w:rPr>
            </w:pPr>
            <w:r w:rsidRPr="001C2581">
              <w:rPr>
                <w:rFonts w:ascii="Times New Roman" w:hAnsi="Times New Roman" w:cs="Times New Roman"/>
                <w:szCs w:val="32"/>
                <w:lang w:val="ru-RU"/>
              </w:rPr>
              <w:t>Глава 1</w:t>
            </w:r>
          </w:p>
          <w:p w:rsidR="00D607AA" w:rsidRPr="001C2581" w:rsidRDefault="00D607AA" w:rsidP="00121787">
            <w:pPr>
              <w:pStyle w:val="a9"/>
              <w:ind w:firstLine="40"/>
              <w:jc w:val="center"/>
              <w:rPr>
                <w:rFonts w:ascii="Times New Roman" w:hAnsi="Times New Roman" w:cs="Times New Roman"/>
                <w:szCs w:val="32"/>
                <w:lang w:val="ru-RU"/>
              </w:rPr>
            </w:pPr>
          </w:p>
          <w:p w:rsidR="00D607AA" w:rsidRPr="001C2581" w:rsidRDefault="006A63D2" w:rsidP="00121787">
            <w:pPr>
              <w:pStyle w:val="a9"/>
              <w:ind w:firstLine="40"/>
              <w:jc w:val="center"/>
              <w:rPr>
                <w:rFonts w:ascii="Times New Roman" w:hAnsi="Times New Roman" w:cs="Times New Roman"/>
                <w:szCs w:val="32"/>
                <w:lang w:val="ru-RU"/>
              </w:rPr>
            </w:pPr>
            <w:r w:rsidRPr="001C2581">
              <w:rPr>
                <w:rFonts w:ascii="Times New Roman" w:hAnsi="Times New Roman" w:cs="Times New Roman"/>
                <w:szCs w:val="32"/>
                <w:lang w:val="ru-RU"/>
              </w:rPr>
              <w:t>Существующее положение в сфере производства, передачи и потребления тепловой энергии для целей теплоснабжения</w:t>
            </w:r>
          </w:p>
          <w:p w:rsidR="00D607AA" w:rsidRPr="001C2581" w:rsidRDefault="00D607AA" w:rsidP="00554885">
            <w:pPr>
              <w:pStyle w:val="ChapterSubtitle"/>
              <w:jc w:val="center"/>
              <w:rPr>
                <w:rFonts w:ascii="Times New Roman" w:hAnsi="Times New Roman" w:cs="Times New Roman"/>
                <w:b/>
                <w:bCs/>
                <w:spacing w:val="0"/>
                <w:sz w:val="16"/>
                <w:szCs w:val="16"/>
                <w:lang w:val="ru-RU"/>
              </w:rPr>
            </w:pPr>
          </w:p>
          <w:p w:rsidR="00D607AA" w:rsidRPr="001C2581" w:rsidRDefault="00D607AA" w:rsidP="00554885">
            <w:pPr>
              <w:pStyle w:val="ChapterSubtitle"/>
              <w:jc w:val="center"/>
              <w:rPr>
                <w:rFonts w:ascii="Times New Roman" w:hAnsi="Times New Roman" w:cs="Times New Roman"/>
                <w:b/>
                <w:bCs/>
                <w:spacing w:val="0"/>
                <w:sz w:val="28"/>
                <w:lang w:val="ru-RU"/>
              </w:rPr>
            </w:pPr>
          </w:p>
        </w:tc>
      </w:tr>
    </w:tbl>
    <w:p w:rsidR="00554885" w:rsidRPr="001C2581" w:rsidRDefault="00554885" w:rsidP="00671FB3">
      <w:pPr>
        <w:ind w:firstLine="0"/>
        <w:jc w:val="center"/>
        <w:rPr>
          <w:rFonts w:ascii="Times New Roman" w:hAnsi="Times New Roman" w:cs="Times New Roman"/>
          <w:lang w:val="ru-RU"/>
        </w:rPr>
      </w:pPr>
    </w:p>
    <w:p w:rsidR="00A24B8E" w:rsidRPr="001C2581" w:rsidRDefault="00A24B8E" w:rsidP="00671FB3">
      <w:pPr>
        <w:ind w:firstLine="0"/>
        <w:jc w:val="center"/>
        <w:rPr>
          <w:rFonts w:ascii="Times New Roman" w:hAnsi="Times New Roman" w:cs="Times New Roman"/>
          <w:lang w:val="ru-RU"/>
        </w:rPr>
      </w:pPr>
    </w:p>
    <w:p w:rsidR="00271C05" w:rsidRPr="001C2581" w:rsidRDefault="00271C05" w:rsidP="00671FB3">
      <w:pPr>
        <w:ind w:firstLine="0"/>
        <w:jc w:val="center"/>
        <w:rPr>
          <w:rFonts w:ascii="Times New Roman" w:hAnsi="Times New Roman" w:cs="Times New Roman"/>
          <w:lang w:val="ru-RU"/>
        </w:rPr>
      </w:pPr>
    </w:p>
    <w:p w:rsidR="00554885" w:rsidRPr="001C2581" w:rsidRDefault="00554885" w:rsidP="00554885">
      <w:pPr>
        <w:ind w:hanging="30"/>
        <w:jc w:val="center"/>
        <w:rPr>
          <w:rFonts w:ascii="Times New Roman" w:hAnsi="Times New Roman" w:cs="Times New Roman"/>
          <w:lang w:val="ru-RU"/>
        </w:rPr>
        <w:sectPr w:rsidR="00554885" w:rsidRPr="001C2581" w:rsidSect="00BA238C">
          <w:headerReference w:type="default" r:id="rId9"/>
          <w:footerReference w:type="default" r:id="rId10"/>
          <w:headerReference w:type="first" r:id="rId11"/>
          <w:footerReference w:type="first" r:id="rId12"/>
          <w:pgSz w:w="11906" w:h="16838"/>
          <w:pgMar w:top="851" w:right="851" w:bottom="851" w:left="1134" w:header="708" w:footer="708" w:gutter="0"/>
          <w:pgBorders w:offsetFrom="page">
            <w:top w:val="single" w:sz="4" w:space="24" w:color="auto"/>
            <w:left w:val="single" w:sz="4" w:space="24" w:color="auto"/>
            <w:bottom w:val="single" w:sz="4" w:space="24" w:color="auto"/>
            <w:right w:val="single" w:sz="4" w:space="24" w:color="auto"/>
          </w:pgBorders>
          <w:pgNumType w:start="1"/>
          <w:cols w:space="708"/>
          <w:titlePg/>
          <w:docGrid w:linePitch="360"/>
        </w:sectPr>
      </w:pPr>
      <w:bookmarkStart w:id="0" w:name="_GoBack"/>
      <w:bookmarkEnd w:id="0"/>
    </w:p>
    <w:p w:rsidR="00FE637F" w:rsidRPr="001C2581" w:rsidRDefault="006A63D2" w:rsidP="00FE637F">
      <w:pPr>
        <w:jc w:val="center"/>
        <w:rPr>
          <w:rFonts w:ascii="Times New Roman" w:hAnsi="Times New Roman" w:cs="Times New Roman"/>
          <w:b/>
          <w:sz w:val="28"/>
          <w:lang w:val="ru-RU"/>
        </w:rPr>
      </w:pPr>
      <w:r w:rsidRPr="001C2581">
        <w:rPr>
          <w:rFonts w:ascii="Times New Roman" w:hAnsi="Times New Roman" w:cs="Times New Roman"/>
          <w:b/>
          <w:sz w:val="28"/>
          <w:lang w:val="ru-RU"/>
        </w:rPr>
        <w:lastRenderedPageBreak/>
        <w:t>ВВЕДЕНИЕ</w:t>
      </w:r>
    </w:p>
    <w:p w:rsidR="00FE637F" w:rsidRPr="001C2581" w:rsidRDefault="006A63D2" w:rsidP="00FE637F">
      <w:pPr>
        <w:pStyle w:val="affff0"/>
      </w:pPr>
      <w:r w:rsidRPr="001C2581">
        <w:t>Разработка схемы теплоснабжения «МО «Тельмановское сельское поселение» на расчетный период с 2019 до 203</w:t>
      </w:r>
      <w:r w:rsidR="00242EB2" w:rsidRPr="001C2581">
        <w:t>7</w:t>
      </w:r>
      <w:r w:rsidRPr="001C2581">
        <w:t xml:space="preserve"> г.» по состоянию на 2019 год выполнено в соответствии с требованиями действующих нормативно-правовых актов.</w:t>
      </w:r>
    </w:p>
    <w:p w:rsidR="00FE637F" w:rsidRPr="001C2581" w:rsidRDefault="006A63D2" w:rsidP="00FE637F">
      <w:pPr>
        <w:pStyle w:val="affff0"/>
      </w:pPr>
      <w:r w:rsidRPr="001C2581">
        <w:t xml:space="preserve">Состав и структура схемы теплоснабжения удовлетворяют требованиям Федерального закона Российской Федерации от 27 июля </w:t>
      </w:r>
      <w:smartTag w:uri="urn:schemas-microsoft-com:office:smarttags" w:element="metricconverter">
        <w:smartTagPr>
          <w:attr w:name="ProductID" w:val="2010 г"/>
        </w:smartTagPr>
        <w:r w:rsidRPr="001C2581">
          <w:t>2010 г</w:t>
        </w:r>
      </w:smartTag>
      <w:r w:rsidRPr="001C2581">
        <w:t xml:space="preserve">. № 190-ФЗ "О теплоснабжении" (с изменениями и дополнениями) и требованиям, утвержденным постановлением Правительства Российской Федерации от 22 февраля </w:t>
      </w:r>
      <w:smartTag w:uri="urn:schemas-microsoft-com:office:smarttags" w:element="metricconverter">
        <w:smartTagPr>
          <w:attr w:name="ProductID" w:val="2012 г"/>
        </w:smartTagPr>
        <w:r w:rsidRPr="001C2581">
          <w:t>2012 г</w:t>
        </w:r>
      </w:smartTag>
      <w:r w:rsidRPr="001C2581">
        <w:t>. № 154 "О требованиях к схемам теплоснабжения, порядку их разработки и утверждения".</w:t>
      </w:r>
    </w:p>
    <w:p w:rsidR="00FE637F" w:rsidRPr="001C2581" w:rsidRDefault="006A63D2" w:rsidP="00FE637F">
      <w:pPr>
        <w:pStyle w:val="affff0"/>
      </w:pPr>
      <w:r w:rsidRPr="001C2581">
        <w:t>Схема теплоснабжения содержит предпроектные материалы по обоснованию развития систем теплоснабжения для эффективного и безопасного функционирования и служит защите интересов потребителей тепловой энергии.</w:t>
      </w:r>
    </w:p>
    <w:p w:rsidR="00FE637F" w:rsidRPr="001C2581" w:rsidRDefault="006A63D2" w:rsidP="00FE637F">
      <w:pPr>
        <w:pStyle w:val="affff0"/>
      </w:pPr>
      <w:r w:rsidRPr="001C2581">
        <w:t>Описание существующего положения в сфере теплоснабжения основано на данных, переданных разработчику схемы теплоснабжения по запросам заказчика в адрес теплоснабжающих и теплосетевых организаций, действующих на территории поселения.</w:t>
      </w:r>
    </w:p>
    <w:p w:rsidR="00FE637F" w:rsidRPr="001C2581" w:rsidRDefault="006A63D2" w:rsidP="00FE637F">
      <w:pPr>
        <w:pStyle w:val="affff0"/>
      </w:pPr>
      <w:r w:rsidRPr="001C2581">
        <w:t>Схема теплоснабжения является документом, регулирующим развитие теплоэнергетической отрасли населенного пункта в соответствии с планами его перспективного развития, принятыми в документах территориального планирования, а также с учетом требований действующих федеральных, региональных и местных нормативно-правовых актов.</w:t>
      </w:r>
    </w:p>
    <w:p w:rsidR="00FE637F" w:rsidRPr="001C2581" w:rsidRDefault="006A63D2" w:rsidP="00FE637F">
      <w:pPr>
        <w:pStyle w:val="affff0"/>
      </w:pPr>
      <w:r w:rsidRPr="001C2581">
        <w:t>Схема теплоснабжения подлежит ежегодной актуализации в отношении следующих данных:</w:t>
      </w:r>
    </w:p>
    <w:p w:rsidR="00FE637F" w:rsidRPr="001C2581" w:rsidRDefault="006A63D2" w:rsidP="00FE637F">
      <w:pPr>
        <w:pStyle w:val="a0"/>
      </w:pPr>
      <w:r w:rsidRPr="001C2581">
        <w:t>распределение тепловой нагрузки между источниками тепловой энергии в период, на который распределяются нагрузки;</w:t>
      </w:r>
    </w:p>
    <w:p w:rsidR="00FE637F" w:rsidRPr="001C2581" w:rsidRDefault="006A63D2" w:rsidP="00FE637F">
      <w:pPr>
        <w:pStyle w:val="a0"/>
      </w:pPr>
      <w:r w:rsidRPr="001C2581">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FE637F" w:rsidRPr="001C2581" w:rsidRDefault="006A63D2" w:rsidP="00FE637F">
      <w:pPr>
        <w:pStyle w:val="a0"/>
      </w:pPr>
      <w:r w:rsidRPr="001C2581">
        <w:t>внесение изменений в схему теплоснабжения в части включения в нее мероприятий по обеспечению технической возможности подключения к системам теплоснабжения объектов капитального строительства;</w:t>
      </w:r>
    </w:p>
    <w:p w:rsidR="00FE637F" w:rsidRPr="001C2581" w:rsidRDefault="006A63D2" w:rsidP="00FE637F">
      <w:pPr>
        <w:pStyle w:val="a0"/>
      </w:pPr>
      <w:r w:rsidRPr="001C2581">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FE637F" w:rsidRPr="001C2581" w:rsidRDefault="006A63D2" w:rsidP="00FE637F">
      <w:pPr>
        <w:pStyle w:val="a0"/>
      </w:pPr>
      <w:r w:rsidRPr="001C2581">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FE637F" w:rsidRPr="001C2581" w:rsidRDefault="006A63D2" w:rsidP="00FE637F">
      <w:pPr>
        <w:pStyle w:val="a0"/>
      </w:pPr>
      <w:r w:rsidRPr="001C2581">
        <w:t>мероприятия по переоборудованию котельных в источники комбинированной выработки электрической и тепловой энергии;</w:t>
      </w:r>
    </w:p>
    <w:p w:rsidR="00FE637F" w:rsidRPr="001C2581" w:rsidRDefault="006A63D2" w:rsidP="00FE637F">
      <w:pPr>
        <w:pStyle w:val="a0"/>
      </w:pPr>
      <w:r w:rsidRPr="001C2581">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и;</w:t>
      </w:r>
    </w:p>
    <w:p w:rsidR="00FE637F" w:rsidRPr="001C2581" w:rsidRDefault="006A63D2" w:rsidP="00FE637F">
      <w:pPr>
        <w:pStyle w:val="a0"/>
      </w:pPr>
      <w:r w:rsidRPr="001C2581">
        <w:t>строительство и реконструкция тепловых сетей, включая их реконструкцию в связи с исчерпанием установленного и продленного ресурсов;</w:t>
      </w:r>
    </w:p>
    <w:p w:rsidR="00FE637F" w:rsidRPr="001C2581" w:rsidRDefault="006A63D2" w:rsidP="00FE637F">
      <w:pPr>
        <w:pStyle w:val="a0"/>
      </w:pPr>
      <w:r w:rsidRPr="001C2581">
        <w:t>баланс топливно-энергетических ресурсов для обеспечения теплоснабжения, в том числе расходов аварийных запасов топлива;</w:t>
      </w:r>
    </w:p>
    <w:p w:rsidR="00FE637F" w:rsidRPr="001C2581" w:rsidRDefault="006A63D2" w:rsidP="00FE637F">
      <w:pPr>
        <w:pStyle w:val="a0"/>
      </w:pPr>
      <w:r w:rsidRPr="001C2581">
        <w:t>финансовые потребности при изменении схемы теплоснабжения и источники их покрытия.</w:t>
      </w:r>
    </w:p>
    <w:p w:rsidR="004E7B50" w:rsidRPr="001C2581" w:rsidRDefault="004E7B50" w:rsidP="00D35F07">
      <w:pPr>
        <w:pStyle w:val="1"/>
        <w:rPr>
          <w:rFonts w:ascii="Times New Roman" w:hAnsi="Times New Roman" w:cs="Times New Roman"/>
        </w:rPr>
        <w:sectPr w:rsidR="004E7B50" w:rsidRPr="001C2581" w:rsidSect="00C219D4">
          <w:footerReference w:type="default" r:id="rId13"/>
          <w:headerReference w:type="first" r:id="rId14"/>
          <w:footerReference w:type="first" r:id="rId15"/>
          <w:pgSz w:w="11907" w:h="16839" w:code="9"/>
          <w:pgMar w:top="851" w:right="851" w:bottom="851" w:left="1134" w:header="680"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5438C9" w:rsidRPr="001C2581" w:rsidRDefault="006A63D2" w:rsidP="00857813">
      <w:pPr>
        <w:pStyle w:val="affffd"/>
      </w:pPr>
      <w:bookmarkStart w:id="1" w:name="_Toc527707071"/>
      <w:r w:rsidRPr="001C2581">
        <w:lastRenderedPageBreak/>
        <w:t>Функциональная структура теплоснабжения</w:t>
      </w:r>
      <w:bookmarkEnd w:id="1"/>
    </w:p>
    <w:p w:rsidR="005618CB" w:rsidRPr="001C2581" w:rsidRDefault="006A63D2" w:rsidP="00D607AA">
      <w:pPr>
        <w:pStyle w:val="affff0"/>
      </w:pPr>
      <w:r w:rsidRPr="001C2581">
        <w:t xml:space="preserve">При </w:t>
      </w:r>
      <w:r w:rsidR="003E6C82" w:rsidRPr="001C2581">
        <w:t>разработке</w:t>
      </w:r>
      <w:r w:rsidRPr="001C2581">
        <w:t xml:space="preserve"> схемы теплоснабжения </w:t>
      </w:r>
      <w:r w:rsidR="003E6C82" w:rsidRPr="001C2581">
        <w:t>МО «</w:t>
      </w:r>
      <w:r w:rsidR="005F09E3" w:rsidRPr="001C2581">
        <w:t>Тельмановско</w:t>
      </w:r>
      <w:r w:rsidR="003E6C82" w:rsidRPr="001C2581">
        <w:t>е</w:t>
      </w:r>
      <w:r w:rsidR="005F09E3" w:rsidRPr="001C2581">
        <w:t xml:space="preserve"> сельско</w:t>
      </w:r>
      <w:r w:rsidR="003E6C82" w:rsidRPr="001C2581">
        <w:t>е</w:t>
      </w:r>
      <w:r w:rsidR="005F09E3" w:rsidRPr="001C2581">
        <w:t xml:space="preserve"> поселени</w:t>
      </w:r>
      <w:r w:rsidR="003E6C82" w:rsidRPr="001C2581">
        <w:t>е»</w:t>
      </w:r>
      <w:r w:rsidRPr="001C2581">
        <w:t xml:space="preserve"> на 2022 год, за базовый принят 201</w:t>
      </w:r>
      <w:r w:rsidR="00D607AA" w:rsidRPr="001C2581">
        <w:t>8</w:t>
      </w:r>
      <w:r w:rsidRPr="001C2581">
        <w:t xml:space="preserve"> год.</w:t>
      </w:r>
    </w:p>
    <w:p w:rsidR="006E03E7" w:rsidRPr="001C2581" w:rsidRDefault="006A63D2" w:rsidP="00D607AA">
      <w:pPr>
        <w:pStyle w:val="affff9"/>
      </w:pPr>
      <w:bookmarkStart w:id="2" w:name="_Toc527707072"/>
      <w:r w:rsidRPr="001C2581">
        <w:t>1.1 Описание зон деятельности (эксплуатационной ответственности) теплоснабжающих и теплосетевых организаций</w:t>
      </w:r>
      <w:bookmarkEnd w:id="2"/>
    </w:p>
    <w:p w:rsidR="005A6F15" w:rsidRPr="001C2581" w:rsidRDefault="006A63D2" w:rsidP="00D607AA">
      <w:pPr>
        <w:pStyle w:val="affff0"/>
      </w:pPr>
      <w:r w:rsidRPr="001C2581">
        <w:t xml:space="preserve">Теплоснабжение в границах </w:t>
      </w:r>
      <w:r w:rsidR="003E6C82" w:rsidRPr="001C2581">
        <w:t>МО «</w:t>
      </w:r>
      <w:r w:rsidRPr="001C2581">
        <w:t>Тельмановско</w:t>
      </w:r>
      <w:r w:rsidR="003E6C82" w:rsidRPr="001C2581">
        <w:t>е</w:t>
      </w:r>
      <w:r w:rsidRPr="001C2581">
        <w:t xml:space="preserve"> сельско</w:t>
      </w:r>
      <w:r w:rsidR="003E6C82" w:rsidRPr="001C2581">
        <w:t>е</w:t>
      </w:r>
      <w:r w:rsidRPr="001C2581">
        <w:t xml:space="preserve"> поселени</w:t>
      </w:r>
      <w:r w:rsidR="003E6C82" w:rsidRPr="001C2581">
        <w:t>е»</w:t>
      </w:r>
      <w:r w:rsidRPr="001C2581">
        <w:t xml:space="preserve"> осуществляется двумя теплоснабжающими организациями владеющими источниками тепловой энергии и (или) тепловыми сетями на правах собственности или ином законном основании:</w:t>
      </w:r>
    </w:p>
    <w:p w:rsidR="005A6F15" w:rsidRPr="001C2581" w:rsidRDefault="006A63D2" w:rsidP="00D607AA">
      <w:pPr>
        <w:pStyle w:val="a0"/>
      </w:pPr>
      <w:r w:rsidRPr="001C2581">
        <w:t>Государственное унитарное предприятие «Топливно-энергетический комплекс Санкт</w:t>
      </w:r>
      <w:r w:rsidRPr="001C2581">
        <w:noBreakHyphen/>
        <w:t>Петербурга», далее ГУП «ТЭК СПб»,</w:t>
      </w:r>
    </w:p>
    <w:p w:rsidR="005A6F15" w:rsidRPr="001C2581" w:rsidRDefault="006A63D2" w:rsidP="00D607AA">
      <w:pPr>
        <w:pStyle w:val="a0"/>
      </w:pPr>
      <w:r w:rsidRPr="001C2581">
        <w:t>Открытое акционерное общество «Тепловые сети», г. Тосно, далее ОАО «Тепловые сети»</w:t>
      </w:r>
    </w:p>
    <w:p w:rsidR="00B24313" w:rsidRPr="001C2581" w:rsidRDefault="006A63D2" w:rsidP="00D607AA">
      <w:pPr>
        <w:pStyle w:val="affff0"/>
      </w:pPr>
      <w:r w:rsidRPr="001C2581">
        <w:t xml:space="preserve">ГУП «ТЭК СПб» одна из ведущих </w:t>
      </w:r>
      <w:r w:rsidR="00D7076F" w:rsidRPr="001C2581">
        <w:t>те</w:t>
      </w:r>
      <w:r w:rsidRPr="001C2581">
        <w:t xml:space="preserve">плоэнергетических компаний Северо-Запада. Предприятие обеспечивает теплоснабжение около 48% потребителей на территории г. Санкт-Петербурга, и </w:t>
      </w:r>
      <w:r w:rsidR="00D607AA" w:rsidRPr="001C2581">
        <w:t>большинство</w:t>
      </w:r>
      <w:r w:rsidRPr="001C2581">
        <w:t xml:space="preserve"> потребителей на территории </w:t>
      </w:r>
      <w:r w:rsidR="003E6C82" w:rsidRPr="001C2581">
        <w:t>МО «</w:t>
      </w:r>
      <w:r w:rsidRPr="001C2581">
        <w:t>Тельмановско</w:t>
      </w:r>
      <w:r w:rsidR="003E6C82" w:rsidRPr="001C2581">
        <w:t>е</w:t>
      </w:r>
      <w:r w:rsidRPr="001C2581">
        <w:t xml:space="preserve"> сельско</w:t>
      </w:r>
      <w:r w:rsidR="003E6C82" w:rsidRPr="001C2581">
        <w:t>е</w:t>
      </w:r>
      <w:r w:rsidRPr="001C2581">
        <w:t xml:space="preserve"> поселе</w:t>
      </w:r>
      <w:r w:rsidR="00D7076F" w:rsidRPr="001C2581">
        <w:t>ни</w:t>
      </w:r>
      <w:r w:rsidR="003E6C82" w:rsidRPr="001C2581">
        <w:t>е»</w:t>
      </w:r>
      <w:r w:rsidR="00D7076F" w:rsidRPr="001C2581">
        <w:t>.</w:t>
      </w:r>
    </w:p>
    <w:p w:rsidR="005A6F15" w:rsidRPr="001C2581" w:rsidRDefault="006A63D2" w:rsidP="00D607AA">
      <w:pPr>
        <w:pStyle w:val="affff0"/>
      </w:pPr>
      <w:r w:rsidRPr="001C2581">
        <w:t xml:space="preserve">ГУП «ТЭК СПб» осуществляет теплоснабжение многоэтажной застройки п. Тельмана от котельных Колпинская–1 и Колпинская-2, расположенных </w:t>
      </w:r>
      <w:r w:rsidR="00D7076F" w:rsidRPr="001C2581">
        <w:t>ан границе посёлка</w:t>
      </w:r>
      <w:r w:rsidRPr="001C2581">
        <w:t>. Суммарная мощность котельных составляет более 310 Гкал/час. Горячее водоснабжение потребителей п. Тельмана осуществляется через центральный тепловой пункт, расположенный в непосредственной близости к потребителям.</w:t>
      </w:r>
    </w:p>
    <w:p w:rsidR="005A6F15" w:rsidRPr="001C2581" w:rsidRDefault="006A63D2" w:rsidP="00D607AA">
      <w:pPr>
        <w:pStyle w:val="affff0"/>
      </w:pPr>
      <w:r w:rsidRPr="001C2581">
        <w:t>Основным потребителем тепловой энергии 1-ой и 2-ой Колпинской котельной является город Колпино.</w:t>
      </w:r>
    </w:p>
    <w:p w:rsidR="005A6F15" w:rsidRPr="001C2581" w:rsidRDefault="006A63D2" w:rsidP="00D607AA">
      <w:pPr>
        <w:pStyle w:val="affff0"/>
      </w:pPr>
      <w:r w:rsidRPr="001C2581">
        <w:t>Потребители тепловой энергии п. Тельмана Тосненского района Ленинградской области подключены через тепловые сети протяженностью 3,121 км в двухтрубном исчислении Ду50мм-Ду400мм, от генерирующего источника 2-я Колпинская(пос. Тельмана, ул. Красноборская, д. 3) через вывод №1 Ду300мм и вывод №2 Ду400мм. Система теплоснабжения двухтрубная, открытый водоразбор. В зданиях установлены ИТП с элеваторными узлами. Год постройки тепловых сетей с 1972 по 1985гг. Исполнительная документация при пересдаче в эксплуатацию ГУП «ТЭК СПб», администрацией Тосненского поселения не передавалась – отсутствует.</w:t>
      </w:r>
    </w:p>
    <w:p w:rsidR="005A6F15" w:rsidRPr="001C2581" w:rsidRDefault="006A63D2" w:rsidP="00D607AA">
      <w:pPr>
        <w:pStyle w:val="affff0"/>
      </w:pPr>
      <w:r w:rsidRPr="001C2581">
        <w:t>В 2006г. силами подрядной организации, при застройке территории пос. Тельмана, объектами нового строительства и подключении теплоснабжения от 2Колпинской котельной производился капитальный ремонт участка тепловых сетей от вывода №1(у котельной) от ТК-3 включительно у дома №9 пос. Тельмана (протяженность 462,5м трассы –Ду300мм).</w:t>
      </w:r>
    </w:p>
    <w:p w:rsidR="00D7076F" w:rsidRPr="001C2581" w:rsidRDefault="006A63D2" w:rsidP="00D607AA">
      <w:pPr>
        <w:pStyle w:val="affff0"/>
      </w:pPr>
      <w:r w:rsidRPr="001C2581">
        <w:t>ОАО «Тепловые сети» обе</w:t>
      </w:r>
      <w:r w:rsidR="00850AB5" w:rsidRPr="001C2581">
        <w:t xml:space="preserve">спечивает теплоснабжение, горячее водоснабжение, а также холодное водоснабжение, водоотведение и создание комфортных условий проживания для жителей нескольких муниципальных образований Ленинградской области. </w:t>
      </w:r>
    </w:p>
    <w:p w:rsidR="00850AB5" w:rsidRPr="001C2581" w:rsidRDefault="006A63D2" w:rsidP="00D607AA">
      <w:pPr>
        <w:pStyle w:val="affff0"/>
      </w:pPr>
      <w:r w:rsidRPr="001C2581">
        <w:t>В эксплуатации у  ОАО «Тепловые сети» находятся 58 котельных, из которых 36 котельных расположены в Тосненском районе а 22 котельные в Волосовском районе, Общая протяженность тепловых сетей организации превышает 224 км для сетей отопления и 51 км для сетей горячего водоснабжения в двухтрубном исчислении, из которых в Тосненском районе находится 150 км и 0,8 км  для сетей отопления и ГВС соответственно.</w:t>
      </w:r>
    </w:p>
    <w:p w:rsidR="00850AB5" w:rsidRPr="001C2581" w:rsidRDefault="006A63D2" w:rsidP="00D607AA">
      <w:pPr>
        <w:pStyle w:val="affff0"/>
      </w:pPr>
      <w:r w:rsidRPr="001C2581">
        <w:t>На территории Тельманоского сельского поселения, ОАО «Тепловые сети» осуществляет теплоснабжение м</w:t>
      </w:r>
      <w:r w:rsidR="005A6F15" w:rsidRPr="001C2581">
        <w:t>ногоэтажн</w:t>
      </w:r>
      <w:r w:rsidRPr="001C2581">
        <w:t>ой</w:t>
      </w:r>
      <w:r w:rsidR="005A6F15" w:rsidRPr="001C2581">
        <w:t xml:space="preserve"> застройк</w:t>
      </w:r>
      <w:r w:rsidRPr="001C2581">
        <w:t>и</w:t>
      </w:r>
      <w:r w:rsidR="005A6F15" w:rsidRPr="001C2581">
        <w:t xml:space="preserve"> в п. Войскорово</w:t>
      </w:r>
      <w:r w:rsidRPr="001C2581">
        <w:t>.</w:t>
      </w:r>
    </w:p>
    <w:p w:rsidR="00850AB5" w:rsidRPr="001C2581" w:rsidRDefault="006A63D2" w:rsidP="00D607AA">
      <w:pPr>
        <w:pStyle w:val="affff0"/>
      </w:pPr>
      <w:r w:rsidRPr="001C2581">
        <w:t xml:space="preserve">В п. Войскорово </w:t>
      </w:r>
      <w:r w:rsidR="00D607AA" w:rsidRPr="001C2581">
        <w:t>осуществляет теплоснабжение модульная котельная</w:t>
      </w:r>
      <w:r w:rsidRPr="001C2581">
        <w:t>, расположен</w:t>
      </w:r>
      <w:r w:rsidR="00D607AA" w:rsidRPr="001C2581">
        <w:t>ная</w:t>
      </w:r>
      <w:r w:rsidRPr="001C2581">
        <w:t xml:space="preserve"> в непосредственной близости от многоэтажной застройки</w:t>
      </w:r>
      <w:r w:rsidR="00D607AA" w:rsidRPr="001C2581">
        <w:t>.</w:t>
      </w:r>
    </w:p>
    <w:p w:rsidR="005A6F15" w:rsidRPr="001C2581" w:rsidRDefault="006A63D2" w:rsidP="00D607AA">
      <w:pPr>
        <w:pStyle w:val="affff0"/>
      </w:pPr>
      <w:r w:rsidRPr="001C2581">
        <w:t>Производственные потребители используют для своих нужд собственные автономные котельные, работающие на природном газе.</w:t>
      </w:r>
    </w:p>
    <w:p w:rsidR="005A6F15" w:rsidRPr="001C2581" w:rsidRDefault="006A63D2" w:rsidP="00D607AA">
      <w:pPr>
        <w:pStyle w:val="affff0"/>
      </w:pPr>
      <w:r w:rsidRPr="001C2581">
        <w:lastRenderedPageBreak/>
        <w:t>Потребители индивидуальной застройки используют для своих нужд автономные газовые и электрические котлы малой мощности. Теплофикационные установки размещаются в цокольных этажах жилых домов и имеют в своем комплексе дополнительный контур для приготовления горячей воды.</w:t>
      </w:r>
    </w:p>
    <w:p w:rsidR="005A6F15" w:rsidRPr="001C2581" w:rsidRDefault="006A63D2" w:rsidP="00D607AA">
      <w:pPr>
        <w:pStyle w:val="affff0"/>
      </w:pPr>
      <w:r w:rsidRPr="001C2581">
        <w:t xml:space="preserve">Потребители деревень Ям-Ижора и Пионер не имеют групповых источников централизованного теплоснабжения в связи с разрозненным характером индивидуальной застройки. </w:t>
      </w:r>
    </w:p>
    <w:p w:rsidR="005A6F15" w:rsidRPr="001C2581" w:rsidRDefault="006A63D2" w:rsidP="00D607AA">
      <w:pPr>
        <w:pStyle w:val="affff0"/>
      </w:pPr>
      <w:r w:rsidRPr="001C2581">
        <w:t xml:space="preserve">По условиям теплоснабжения территорию проектирования можно отнести к «энергодифицитной», однако за счет присутствия в границах поселения значительного количества транзитных газораспределительных сетей косвенно создаются условия для развития поселения. </w:t>
      </w:r>
    </w:p>
    <w:p w:rsidR="005A6F15" w:rsidRPr="001C2581" w:rsidRDefault="006A63D2" w:rsidP="00D607AA">
      <w:pPr>
        <w:pStyle w:val="affff0"/>
      </w:pPr>
      <w:r w:rsidRPr="001C2581">
        <w:t xml:space="preserve">Существующая система теплоснабжения в границах муниципального образования в целом децентрализованная с включением централизованного теплоснабжения многоэтажных жилых домов в поселках Тельмана и Войскорово. </w:t>
      </w:r>
    </w:p>
    <w:p w:rsidR="006E03E7" w:rsidRPr="001C2581" w:rsidRDefault="006A63D2" w:rsidP="00D607AA">
      <w:pPr>
        <w:pStyle w:val="affff0"/>
      </w:pPr>
      <w:r w:rsidRPr="001C2581">
        <w:t>Сводный перечень зон деятельности (эксплуатационной ответственности) теплоснабжающих и теплосетевых орг</w:t>
      </w:r>
      <w:r w:rsidR="003608D3" w:rsidRPr="001C2581">
        <w:t>анизаций представлен в таблице</w:t>
      </w:r>
      <w:r w:rsidRPr="001C2581">
        <w:t xml:space="preserve">. </w:t>
      </w:r>
    </w:p>
    <w:p w:rsidR="003608D3" w:rsidRPr="001C2581" w:rsidRDefault="006A63D2" w:rsidP="003608D3">
      <w:pPr>
        <w:pStyle w:val="affffa"/>
      </w:pPr>
      <w:bookmarkStart w:id="3" w:name="_Toc527706853"/>
      <w:r w:rsidRPr="001C2581">
        <w:t xml:space="preserve">Таблица </w:t>
      </w:r>
      <w:r w:rsidRPr="001C2581">
        <w:fldChar w:fldCharType="begin"/>
      </w:r>
      <w:r w:rsidRPr="001C2581">
        <w:instrText xml:space="preserve"> SEQ Таблица \* ARABIC </w:instrText>
      </w:r>
      <w:r w:rsidRPr="001C2581">
        <w:fldChar w:fldCharType="separate"/>
      </w:r>
      <w:r w:rsidR="00BB1FC8" w:rsidRPr="001C2581">
        <w:rPr>
          <w:noProof/>
        </w:rPr>
        <w:t>1</w:t>
      </w:r>
      <w:r w:rsidRPr="001C2581">
        <w:fldChar w:fldCharType="end"/>
      </w:r>
      <w:r w:rsidRPr="001C2581">
        <w:t xml:space="preserve"> - Сводный перечень зон деятельности (эксплуатационной ответственности) теплоснабжающих и теплосетевых организаций</w:t>
      </w:r>
      <w:bookmarkEnd w:id="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1255"/>
        <w:gridCol w:w="1748"/>
        <w:gridCol w:w="1215"/>
        <w:gridCol w:w="1661"/>
        <w:gridCol w:w="1748"/>
        <w:gridCol w:w="1798"/>
      </w:tblGrid>
      <w:tr w:rsidR="00E472F4" w:rsidRPr="001C2581" w:rsidTr="003608D3">
        <w:trPr>
          <w:trHeight w:val="20"/>
          <w:tblHeader/>
        </w:trPr>
        <w:tc>
          <w:tcPr>
            <w:tcW w:w="245" w:type="pct"/>
            <w:vMerge w:val="restar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п/п</w:t>
            </w:r>
          </w:p>
        </w:tc>
        <w:tc>
          <w:tcPr>
            <w:tcW w:w="633" w:type="pct"/>
            <w:vMerge w:val="restar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Наименование теплоисточника</w:t>
            </w:r>
          </w:p>
        </w:tc>
        <w:tc>
          <w:tcPr>
            <w:tcW w:w="882" w:type="pct"/>
            <w:vMerge w:val="restar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дрес</w:t>
            </w:r>
          </w:p>
        </w:tc>
        <w:tc>
          <w:tcPr>
            <w:tcW w:w="1451" w:type="pct"/>
            <w:gridSpan w:val="2"/>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Источник тепловой энергии</w:t>
            </w:r>
          </w:p>
        </w:tc>
        <w:tc>
          <w:tcPr>
            <w:tcW w:w="1789" w:type="pct"/>
            <w:gridSpan w:val="2"/>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Тепловые сети</w:t>
            </w:r>
          </w:p>
        </w:tc>
      </w:tr>
      <w:tr w:rsidR="00E472F4" w:rsidRPr="001C2581" w:rsidTr="003608D3">
        <w:trPr>
          <w:trHeight w:val="20"/>
          <w:tblHeader/>
        </w:trPr>
        <w:tc>
          <w:tcPr>
            <w:tcW w:w="245" w:type="pct"/>
            <w:vMerge/>
            <w:vAlign w:val="center"/>
            <w:hideMark/>
          </w:tcPr>
          <w:p w:rsidR="003608D3" w:rsidRPr="001C2581" w:rsidRDefault="003608D3" w:rsidP="004C7257">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633" w:type="pct"/>
            <w:vMerge/>
            <w:vAlign w:val="center"/>
            <w:hideMark/>
          </w:tcPr>
          <w:p w:rsidR="003608D3" w:rsidRPr="001C2581" w:rsidRDefault="003608D3" w:rsidP="004C7257">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882" w:type="pct"/>
            <w:vMerge/>
            <w:vAlign w:val="center"/>
            <w:hideMark/>
          </w:tcPr>
          <w:p w:rsidR="003608D3" w:rsidRPr="001C2581" w:rsidRDefault="003608D3" w:rsidP="004C7257">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613"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обственник</w:t>
            </w:r>
          </w:p>
        </w:tc>
        <w:tc>
          <w:tcPr>
            <w:tcW w:w="838"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техническое обслуживание</w:t>
            </w:r>
          </w:p>
        </w:tc>
        <w:tc>
          <w:tcPr>
            <w:tcW w:w="882"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обственник</w:t>
            </w:r>
          </w:p>
        </w:tc>
        <w:tc>
          <w:tcPr>
            <w:tcW w:w="907"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техническое обслуживание</w:t>
            </w:r>
          </w:p>
        </w:tc>
      </w:tr>
      <w:tr w:rsidR="00E472F4" w:rsidRPr="001C2581" w:rsidTr="003608D3">
        <w:trPr>
          <w:trHeight w:val="20"/>
        </w:trPr>
        <w:tc>
          <w:tcPr>
            <w:tcW w:w="245"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633"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1-я Колпинская </w:t>
            </w:r>
          </w:p>
        </w:tc>
        <w:tc>
          <w:tcPr>
            <w:tcW w:w="882"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Ленинградская обл., Тосненский р-н, п. Тельмана, ул. Красноборская, д.3 лит. А</w:t>
            </w:r>
          </w:p>
        </w:tc>
        <w:tc>
          <w:tcPr>
            <w:tcW w:w="613"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УП «ТЭК СПб»</w:t>
            </w:r>
          </w:p>
        </w:tc>
        <w:tc>
          <w:tcPr>
            <w:tcW w:w="838"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УП «ТЭК СПб»</w:t>
            </w:r>
          </w:p>
        </w:tc>
        <w:tc>
          <w:tcPr>
            <w:tcW w:w="882"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УП «ТЭК СПб»</w:t>
            </w:r>
          </w:p>
        </w:tc>
        <w:tc>
          <w:tcPr>
            <w:tcW w:w="907"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УП «ТЭК СПб»</w:t>
            </w:r>
          </w:p>
        </w:tc>
      </w:tr>
      <w:tr w:rsidR="00E472F4" w:rsidRPr="001C2581" w:rsidTr="003608D3">
        <w:trPr>
          <w:trHeight w:val="20"/>
        </w:trPr>
        <w:tc>
          <w:tcPr>
            <w:tcW w:w="245" w:type="pct"/>
            <w:shd w:val="clear" w:color="000000" w:fill="FFFFFF"/>
            <w:vAlign w:val="center"/>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w:t>
            </w:r>
          </w:p>
        </w:tc>
        <w:tc>
          <w:tcPr>
            <w:tcW w:w="633" w:type="pct"/>
            <w:shd w:val="clear" w:color="000000" w:fill="FFFFFF"/>
            <w:vAlign w:val="center"/>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я Колпинская</w:t>
            </w:r>
          </w:p>
        </w:tc>
        <w:tc>
          <w:tcPr>
            <w:tcW w:w="882" w:type="pct"/>
            <w:shd w:val="clear" w:color="000000" w:fill="FFFFFF"/>
            <w:vAlign w:val="center"/>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Ленинградская обл., Тосненский р-н, п. Тельмана, ул. Красноборская, д.3 лит. Д</w:t>
            </w:r>
          </w:p>
        </w:tc>
        <w:tc>
          <w:tcPr>
            <w:tcW w:w="613" w:type="pct"/>
            <w:shd w:val="clear" w:color="000000" w:fill="FFFFFF"/>
            <w:vAlign w:val="center"/>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УП «ТЭК СПб»</w:t>
            </w:r>
          </w:p>
        </w:tc>
        <w:tc>
          <w:tcPr>
            <w:tcW w:w="838" w:type="pct"/>
            <w:shd w:val="clear" w:color="000000" w:fill="FFFFFF"/>
            <w:vAlign w:val="center"/>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УП «ТЭК СПб»</w:t>
            </w:r>
          </w:p>
        </w:tc>
        <w:tc>
          <w:tcPr>
            <w:tcW w:w="882" w:type="pct"/>
            <w:shd w:val="clear" w:color="000000" w:fill="FFFFFF"/>
            <w:vAlign w:val="center"/>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УП «ТЭК СПб»</w:t>
            </w:r>
          </w:p>
        </w:tc>
        <w:tc>
          <w:tcPr>
            <w:tcW w:w="907" w:type="pct"/>
            <w:shd w:val="clear" w:color="000000" w:fill="FFFFFF"/>
            <w:vAlign w:val="center"/>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УП «ТЭК СПб»</w:t>
            </w:r>
          </w:p>
        </w:tc>
      </w:tr>
      <w:tr w:rsidR="00E472F4" w:rsidRPr="001C2581" w:rsidTr="003608D3">
        <w:trPr>
          <w:trHeight w:val="20"/>
        </w:trPr>
        <w:tc>
          <w:tcPr>
            <w:tcW w:w="245"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w:t>
            </w:r>
          </w:p>
        </w:tc>
        <w:tc>
          <w:tcPr>
            <w:tcW w:w="633"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КМ «СИГНАЛ 600»</w:t>
            </w:r>
          </w:p>
        </w:tc>
        <w:tc>
          <w:tcPr>
            <w:tcW w:w="882"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Ленинградская обл., Тосненский р-н, п. Войскорово (п. Войскорово у д.4 соор.1)</w:t>
            </w:r>
          </w:p>
        </w:tc>
        <w:tc>
          <w:tcPr>
            <w:tcW w:w="613"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АО «Тепловые сети»</w:t>
            </w:r>
          </w:p>
        </w:tc>
        <w:tc>
          <w:tcPr>
            <w:tcW w:w="838"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АО «Тепловые сети»</w:t>
            </w:r>
          </w:p>
        </w:tc>
        <w:tc>
          <w:tcPr>
            <w:tcW w:w="882"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АО «Тепловые сети»</w:t>
            </w:r>
          </w:p>
        </w:tc>
        <w:tc>
          <w:tcPr>
            <w:tcW w:w="907" w:type="pct"/>
            <w:shd w:val="clear" w:color="000000" w:fill="FFFFFF"/>
            <w:vAlign w:val="center"/>
            <w:hideMark/>
          </w:tcPr>
          <w:p w:rsidR="003608D3"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АО «Тепловые сети»</w:t>
            </w:r>
          </w:p>
        </w:tc>
      </w:tr>
    </w:tbl>
    <w:p w:rsidR="003608D3" w:rsidRPr="001C2581" w:rsidRDefault="003608D3" w:rsidP="003608D3">
      <w:pPr>
        <w:spacing w:after="120" w:line="276" w:lineRule="auto"/>
        <w:ind w:firstLine="709"/>
        <w:rPr>
          <w:rFonts w:ascii="Times New Roman" w:eastAsia="Calibri" w:hAnsi="Times New Roman" w:cs="Times New Roman"/>
          <w:sz w:val="20"/>
          <w:szCs w:val="20"/>
          <w:lang w:val="ru-RU" w:bidi="ar-SA"/>
        </w:rPr>
      </w:pPr>
    </w:p>
    <w:p w:rsidR="006E03E7" w:rsidRPr="001C2581" w:rsidRDefault="006A63D2" w:rsidP="003608D3">
      <w:pPr>
        <w:pStyle w:val="affff9"/>
      </w:pPr>
      <w:bookmarkStart w:id="4" w:name="_Toc475879417"/>
      <w:bookmarkStart w:id="5" w:name="_Toc527707073"/>
      <w:r w:rsidRPr="001C2581">
        <w:t>1.2 Описание структуры договорных отношений между теплоснабжающими и теплосетевыми организациями</w:t>
      </w:r>
      <w:bookmarkEnd w:id="4"/>
      <w:bookmarkEnd w:id="5"/>
    </w:p>
    <w:p w:rsidR="006E03E7" w:rsidRPr="001C2581" w:rsidRDefault="006A63D2" w:rsidP="003608D3">
      <w:pPr>
        <w:pStyle w:val="affff0"/>
      </w:pPr>
      <w:r w:rsidRPr="001C2581">
        <w:t>Теплоснабжающие организации города имеют прямые договорные отношения с потребителями и не имеют договорных отношений между собой.</w:t>
      </w:r>
    </w:p>
    <w:p w:rsidR="006E03E7" w:rsidRPr="001C2581" w:rsidRDefault="006A63D2" w:rsidP="003608D3">
      <w:pPr>
        <w:pStyle w:val="affff9"/>
      </w:pPr>
      <w:bookmarkStart w:id="6" w:name="_Toc475879418"/>
      <w:bookmarkStart w:id="7" w:name="_Toc527707074"/>
      <w:r w:rsidRPr="001C2581">
        <w:t>1.3 Зоны действия производственных котельных</w:t>
      </w:r>
      <w:bookmarkEnd w:id="6"/>
      <w:bookmarkEnd w:id="7"/>
    </w:p>
    <w:p w:rsidR="006E03E7" w:rsidRPr="001C2581" w:rsidRDefault="006A63D2" w:rsidP="003608D3">
      <w:pPr>
        <w:pStyle w:val="affff0"/>
      </w:pPr>
      <w:r w:rsidRPr="001C2581">
        <w:t xml:space="preserve">Производственные котельные, обеспечивающие тепловой энергией внешних потребителей на территории МО «Тельмановское </w:t>
      </w:r>
      <w:r w:rsidR="003E6C82" w:rsidRPr="001C2581">
        <w:t>сельское поселение</w:t>
      </w:r>
      <w:r w:rsidRPr="001C2581">
        <w:t xml:space="preserve">» отсутствуют. </w:t>
      </w:r>
    </w:p>
    <w:p w:rsidR="006E03E7" w:rsidRPr="001C2581" w:rsidRDefault="006A63D2" w:rsidP="003608D3">
      <w:pPr>
        <w:pStyle w:val="affff9"/>
      </w:pPr>
      <w:bookmarkStart w:id="8" w:name="_Toc475879419"/>
      <w:bookmarkStart w:id="9" w:name="_Toc527707075"/>
      <w:r w:rsidRPr="001C2581">
        <w:t>1.4 Зоны действия индивидуального теплоснабжения</w:t>
      </w:r>
      <w:bookmarkEnd w:id="8"/>
      <w:bookmarkEnd w:id="9"/>
    </w:p>
    <w:p w:rsidR="00104940" w:rsidRPr="001C2581" w:rsidRDefault="006A63D2" w:rsidP="003608D3">
      <w:pPr>
        <w:pStyle w:val="affff0"/>
      </w:pPr>
      <w:r w:rsidRPr="001C2581">
        <w:t>Потребители индивидуальной застройки используют для своих нужд автономные электрические и газовые котлы малой мощности. Теплофикационные установки размещаются в цокольных этажах жилых домов и имеют в своем комплексе дополнительный контур для приготовления горячей воды.</w:t>
      </w:r>
    </w:p>
    <w:p w:rsidR="006E03E7" w:rsidRPr="001C2581" w:rsidRDefault="006A63D2" w:rsidP="003608D3">
      <w:pPr>
        <w:pStyle w:val="affff0"/>
      </w:pPr>
      <w:r w:rsidRPr="001C2581">
        <w:t>Потребители деревень Ям-Ижора и Пионер не имеют групповых источников централизованного теплоснабжения в связи с разрозненным характером индивидуальной застройки.</w:t>
      </w:r>
    </w:p>
    <w:p w:rsidR="00E04DCF" w:rsidRPr="001C2581" w:rsidRDefault="006A63D2" w:rsidP="003608D3">
      <w:pPr>
        <w:pStyle w:val="affffd"/>
      </w:pPr>
      <w:bookmarkStart w:id="10" w:name="_Toc527707076"/>
      <w:r w:rsidRPr="001C2581">
        <w:lastRenderedPageBreak/>
        <w:t>Источники тепловой энергии</w:t>
      </w:r>
      <w:bookmarkEnd w:id="10"/>
    </w:p>
    <w:p w:rsidR="00BD3496" w:rsidRPr="001C2581" w:rsidRDefault="006A63D2" w:rsidP="003608D3">
      <w:pPr>
        <w:pStyle w:val="affff9"/>
      </w:pPr>
      <w:bookmarkStart w:id="11" w:name="_Toc353999525"/>
      <w:bookmarkStart w:id="12" w:name="_Toc353999718"/>
      <w:bookmarkStart w:id="13" w:name="_Toc356981643"/>
      <w:bookmarkStart w:id="14" w:name="_Toc357159183"/>
      <w:bookmarkStart w:id="15" w:name="_Toc465965204"/>
      <w:bookmarkStart w:id="16" w:name="_Toc527707078"/>
      <w:r w:rsidRPr="001C2581">
        <w:t>2.</w:t>
      </w:r>
      <w:r w:rsidR="003E6C82" w:rsidRPr="001C2581">
        <w:t>2</w:t>
      </w:r>
      <w:r w:rsidRPr="001C2581">
        <w:t xml:space="preserve">. </w:t>
      </w:r>
      <w:r w:rsidR="00984A0E" w:rsidRPr="001C2581">
        <w:t>Структура основного оборудования</w:t>
      </w:r>
      <w:bookmarkEnd w:id="11"/>
      <w:bookmarkEnd w:id="12"/>
      <w:bookmarkEnd w:id="13"/>
      <w:bookmarkEnd w:id="14"/>
      <w:r w:rsidR="00984A0E" w:rsidRPr="001C2581">
        <w:t xml:space="preserve"> источников тепловой энергии</w:t>
      </w:r>
      <w:bookmarkEnd w:id="15"/>
      <w:bookmarkEnd w:id="16"/>
    </w:p>
    <w:p w:rsidR="00471FF4" w:rsidRPr="001C2581" w:rsidRDefault="006A63D2" w:rsidP="003608D3">
      <w:pPr>
        <w:pStyle w:val="affff0"/>
      </w:pPr>
      <w:bookmarkStart w:id="17" w:name="_Toc369622738"/>
      <w:r w:rsidRPr="001C2581">
        <w:t xml:space="preserve">На территории МО </w:t>
      </w:r>
      <w:r w:rsidR="003E6C82" w:rsidRPr="001C2581">
        <w:t>«</w:t>
      </w:r>
      <w:r w:rsidRPr="001C2581">
        <w:t>Тельмановское сельское поселение</w:t>
      </w:r>
      <w:r w:rsidR="003E6C82" w:rsidRPr="001C2581">
        <w:t>»</w:t>
      </w:r>
      <w:r w:rsidRPr="001C2581">
        <w:t xml:space="preserve"> существует 2 технологические зоны. Одной является система теплоснабжения в поселке Тельмана, а другой – система теплоснабжения в поселке Войскорово. </w:t>
      </w:r>
    </w:p>
    <w:p w:rsidR="003608D3" w:rsidRPr="001C2581" w:rsidRDefault="003608D3" w:rsidP="003608D3">
      <w:pPr>
        <w:pStyle w:val="affff0"/>
      </w:pPr>
    </w:p>
    <w:bookmarkEnd w:id="17"/>
    <w:p w:rsidR="00471FF4" w:rsidRPr="001C2581" w:rsidRDefault="006A63D2" w:rsidP="003608D3">
      <w:pPr>
        <w:pStyle w:val="affff"/>
      </w:pPr>
      <w:r w:rsidRPr="001C2581">
        <w:t>п. Тельмана (технологическая зона 1)</w:t>
      </w:r>
    </w:p>
    <w:p w:rsidR="00471FF4" w:rsidRPr="001C2581" w:rsidRDefault="006A63D2" w:rsidP="003608D3">
      <w:pPr>
        <w:pStyle w:val="affff0"/>
      </w:pPr>
      <w:r w:rsidRPr="001C2581">
        <w:t>По состоянию на 2018 г., в п. Тельмана осуществляет выработку тепловой энергии – 1-я Колпинская и 2-я Колпинская котельные, расположенные по адресам: Ленинградская область, Тосненский район, п. Тельмана, ул. Красноборская, д.3, лит. А, Д. Котельные находятся в хозяйственном ведении Государственного унитарного предприятия «Топливно-энергетический комплекс Санкт-Петербурга» (ГУП «ТЭК СП</w:t>
      </w:r>
      <w:r w:rsidR="00A6565B" w:rsidRPr="001C2581">
        <w:t>б</w:t>
      </w:r>
      <w:r w:rsidRPr="001C2581">
        <w:t xml:space="preserve">») и входят в состав Пригородной зоны теплоснабжения филиала энергетических источников.  </w:t>
      </w:r>
    </w:p>
    <w:p w:rsidR="00471FF4" w:rsidRPr="001C2581" w:rsidRDefault="006A63D2" w:rsidP="003608D3">
      <w:pPr>
        <w:pStyle w:val="affff0"/>
      </w:pPr>
      <w:r w:rsidRPr="001C2581">
        <w:t>1-я Колпинская введена в эксплуатацию в 1970 году и предназначена для выработки тепловой энергии в виде горячей воды для теплоснабжения жилых и бюджетных зданий и прочих потребителей.</w:t>
      </w:r>
    </w:p>
    <w:p w:rsidR="00471FF4" w:rsidRPr="001C2581" w:rsidRDefault="006A63D2" w:rsidP="003608D3">
      <w:pPr>
        <w:pStyle w:val="affff0"/>
      </w:pPr>
      <w:r w:rsidRPr="001C2581">
        <w:t>Котельная устроена в отдельном кирпичном здании. В состав котельной входит следующее основное оборудование:</w:t>
      </w:r>
    </w:p>
    <w:p w:rsidR="00471FF4" w:rsidRPr="001C2581" w:rsidRDefault="006A63D2" w:rsidP="003608D3">
      <w:pPr>
        <w:pStyle w:val="a0"/>
      </w:pPr>
      <w:r w:rsidRPr="001C2581">
        <w:t>2 водогрейных котла типа ПТПВМ-30М-4, 1970 года ввода в эксплуатацию, суммарной установленной мощностью 60 Гкал/ч</w:t>
      </w:r>
      <w:r w:rsidR="003608D3" w:rsidRPr="001C2581">
        <w:t>.</w:t>
      </w:r>
      <w:r w:rsidRPr="001C2581">
        <w:t xml:space="preserve">  Водогрейные котлы работают на природном газе, при этом мазут является резервным видом топлива. </w:t>
      </w:r>
    </w:p>
    <w:p w:rsidR="00471FF4" w:rsidRPr="001C2581" w:rsidRDefault="006A63D2" w:rsidP="003608D3">
      <w:pPr>
        <w:pStyle w:val="a0"/>
      </w:pPr>
      <w:r w:rsidRPr="001C2581">
        <w:t>Для отвода дымовых газов установлена кирпичная дымовая труба высотой 60 метров.</w:t>
      </w:r>
    </w:p>
    <w:p w:rsidR="00471FF4" w:rsidRPr="001C2581" w:rsidRDefault="006A63D2" w:rsidP="003608D3">
      <w:pPr>
        <w:pStyle w:val="affff0"/>
      </w:pPr>
      <w:r w:rsidRPr="001C2581">
        <w:t>2-я Колпинская введена в эксплуатацию в 1986 году и предназначена для выработки тепловой энергии в виде горячей воды для теплоснабжения жилых и бюджетных зданий и прочих потребителей.</w:t>
      </w:r>
    </w:p>
    <w:p w:rsidR="00471FF4" w:rsidRPr="001C2581" w:rsidRDefault="006A63D2" w:rsidP="003608D3">
      <w:pPr>
        <w:pStyle w:val="affff0"/>
      </w:pPr>
      <w:r w:rsidRPr="001C2581">
        <w:t>Котельная устроена в отдельном кирпичном здании. В состав котельной входит следующее основное оборудование:</w:t>
      </w:r>
    </w:p>
    <w:p w:rsidR="00471FF4" w:rsidRPr="001C2581" w:rsidRDefault="006A63D2" w:rsidP="003608D3">
      <w:pPr>
        <w:pStyle w:val="a0"/>
      </w:pPr>
      <w:r w:rsidRPr="001C2581">
        <w:t>3 паровых котла типа ДЕ 25-14-225ГМ, 1985-1986гг. ввода в эксплуатацию;</w:t>
      </w:r>
    </w:p>
    <w:p w:rsidR="00471FF4" w:rsidRPr="001C2581" w:rsidRDefault="006A63D2" w:rsidP="003608D3">
      <w:pPr>
        <w:pStyle w:val="a0"/>
      </w:pPr>
      <w:r w:rsidRPr="001C2581">
        <w:t>2 водогрейных котла типа КВГМ-100-150, 1987 года ввода в эксплуатацию;</w:t>
      </w:r>
    </w:p>
    <w:p w:rsidR="00471FF4" w:rsidRPr="001C2581" w:rsidRDefault="006A63D2" w:rsidP="003608D3">
      <w:pPr>
        <w:pStyle w:val="affff0"/>
      </w:pPr>
      <w:r w:rsidRPr="001C2581">
        <w:t xml:space="preserve">суммарной установленной мощностью 243,65 Гкал/ч (таблица 4). Водогрейные и паровые котлы работают на природном газе, при этом мазут является резервным видом топлива. </w:t>
      </w:r>
    </w:p>
    <w:p w:rsidR="00471FF4" w:rsidRPr="001C2581" w:rsidRDefault="006A63D2" w:rsidP="003608D3">
      <w:pPr>
        <w:pStyle w:val="a0"/>
      </w:pPr>
      <w:r w:rsidRPr="001C2581">
        <w:t>Для отвода дымовых газов установлена железобетонная дымовая труба высотой 100 метров.</w:t>
      </w:r>
    </w:p>
    <w:p w:rsidR="00471FF4" w:rsidRPr="001C2581" w:rsidRDefault="006A63D2" w:rsidP="003608D3">
      <w:pPr>
        <w:pStyle w:val="affff0"/>
      </w:pPr>
      <w:r w:rsidRPr="001C2581">
        <w:t xml:space="preserve">Химводоподготовка: </w:t>
      </w:r>
    </w:p>
    <w:p w:rsidR="00471FF4" w:rsidRPr="001C2581" w:rsidRDefault="006A63D2" w:rsidP="003608D3">
      <w:pPr>
        <w:pStyle w:val="a0"/>
      </w:pPr>
      <w:r w:rsidRPr="001C2581">
        <w:t xml:space="preserve">1) Натрий - катионный фильтр I-2,0-06-Na – 3 шт.; </w:t>
      </w:r>
    </w:p>
    <w:p w:rsidR="00471FF4" w:rsidRPr="001C2581" w:rsidRDefault="006A63D2" w:rsidP="003608D3">
      <w:pPr>
        <w:pStyle w:val="a0"/>
      </w:pPr>
      <w:r w:rsidRPr="001C2581">
        <w:t xml:space="preserve">2) Натрий - катионный фильтр II-2,0-06-Na – 2 шт.; </w:t>
      </w:r>
    </w:p>
    <w:p w:rsidR="00471FF4" w:rsidRPr="001C2581" w:rsidRDefault="006A63D2" w:rsidP="003608D3">
      <w:pPr>
        <w:pStyle w:val="affff0"/>
      </w:pPr>
      <w:r w:rsidRPr="001C2581">
        <w:t>Также на котельной установлены деаэраторные установки для снижения окисления поверхностей нагрева котлов.</w:t>
      </w:r>
    </w:p>
    <w:p w:rsidR="00471FF4" w:rsidRPr="001C2581" w:rsidRDefault="006A63D2" w:rsidP="003608D3">
      <w:pPr>
        <w:pStyle w:val="affff0"/>
      </w:pPr>
      <w:r w:rsidRPr="001C2581">
        <w:t>Котельные работает в двухконтурном режиме. Тип системы – открытый. Температурный график:</w:t>
      </w:r>
      <w:r w:rsidR="003608D3" w:rsidRPr="001C2581">
        <w:t xml:space="preserve"> 150-75ºС со срезкой на 110 ºС.</w:t>
      </w:r>
    </w:p>
    <w:p w:rsidR="00471FF4" w:rsidRPr="001C2581" w:rsidRDefault="006A63D2" w:rsidP="003608D3">
      <w:pPr>
        <w:pStyle w:val="affff0"/>
      </w:pPr>
      <w:r w:rsidRPr="001C2581">
        <w:t>Выводы из котельных 1-я Колпинская и 2-я Колпинская - общие.</w:t>
      </w:r>
    </w:p>
    <w:p w:rsidR="003608D3" w:rsidRPr="001C2581" w:rsidRDefault="003608D3" w:rsidP="003608D3">
      <w:pPr>
        <w:pStyle w:val="affff0"/>
      </w:pPr>
    </w:p>
    <w:p w:rsidR="00471FF4" w:rsidRPr="001C2581" w:rsidRDefault="006A63D2" w:rsidP="003608D3">
      <w:pPr>
        <w:pStyle w:val="affff"/>
      </w:pPr>
      <w:r w:rsidRPr="001C2581">
        <w:t>п. Войскорово (технологическая зона 2)</w:t>
      </w:r>
    </w:p>
    <w:p w:rsidR="00471FF4" w:rsidRPr="001C2581" w:rsidRDefault="006A63D2" w:rsidP="003608D3">
      <w:pPr>
        <w:pStyle w:val="affff0"/>
      </w:pPr>
      <w:r w:rsidRPr="001C2581">
        <w:t>По состоянию на 01.12.201</w:t>
      </w:r>
      <w:r w:rsidR="003608D3" w:rsidRPr="001C2581">
        <w:t>8</w:t>
      </w:r>
      <w:r w:rsidRPr="001C2581">
        <w:t>г в п. Войскорово осуществляет выработку тепловой энергии – Блочно-модульная котельная (АКМ «СИГНАЛ 600»), Котельные находящаяся в хозяйственном ведении ОАО «Тепловые сети».</w:t>
      </w:r>
    </w:p>
    <w:p w:rsidR="00471FF4" w:rsidRPr="001C2581" w:rsidRDefault="006A63D2" w:rsidP="003608D3">
      <w:pPr>
        <w:pStyle w:val="affff0"/>
      </w:pPr>
      <w:r w:rsidRPr="001C2581">
        <w:t xml:space="preserve">Котельная предназначена для выработки тепловой энергии в виде горячей воды для теплоснабжения жилых зданий, зданий бюджетных и прочих потребителей. </w:t>
      </w:r>
    </w:p>
    <w:p w:rsidR="00471FF4" w:rsidRPr="001C2581" w:rsidRDefault="006A63D2" w:rsidP="003608D3">
      <w:pPr>
        <w:pStyle w:val="affff0"/>
      </w:pPr>
      <w:r w:rsidRPr="001C2581">
        <w:lastRenderedPageBreak/>
        <w:t>Котельная является модульной (конструкция из металлического каркаса). В котельной установлены 2 водогрейныхкотлоагрегата типа ТТ-100 суммарной мощностью 5,16 Гкал/ч (таблица 4). Водогрейные котлы работают на природном газе, при этом дизтопливо является резервным видом топлива.</w:t>
      </w:r>
    </w:p>
    <w:p w:rsidR="00471FF4" w:rsidRPr="001C2581" w:rsidRDefault="006A63D2" w:rsidP="003608D3">
      <w:pPr>
        <w:pStyle w:val="affff0"/>
      </w:pPr>
      <w:r w:rsidRPr="001C2581">
        <w:t>Для отвода дымовых газов установлена стальная дымовая труба с оттяжками высотой 20 метров.</w:t>
      </w:r>
    </w:p>
    <w:p w:rsidR="00471FF4" w:rsidRPr="001C2581" w:rsidRDefault="006A63D2" w:rsidP="003608D3">
      <w:pPr>
        <w:pStyle w:val="affff0"/>
      </w:pPr>
      <w:r w:rsidRPr="001C2581">
        <w:t>На котельной установлены дозаторы с резервуарами, которые автоматически подают хим. реагент – умягчитель жесткости воды (в качестве фильтрующей среды используется катионообменная смола) в систему подпитки. Также в системе химводоподготовки установлена станция обезжелезивания воды.</w:t>
      </w:r>
      <w:r w:rsidR="003608D3" w:rsidRPr="001C2581">
        <w:t xml:space="preserve"> </w:t>
      </w:r>
      <w:r w:rsidRPr="001C2581">
        <w:t>Автоматизация осуществляется с помощью системы Энтроматик 100.</w:t>
      </w:r>
    </w:p>
    <w:p w:rsidR="00471FF4" w:rsidRPr="001C2581" w:rsidRDefault="006A63D2" w:rsidP="003608D3">
      <w:pPr>
        <w:pStyle w:val="affff0"/>
      </w:pPr>
      <w:r w:rsidRPr="001C2581">
        <w:t>Котельная работает по температурному графику 95/70 ºС.</w:t>
      </w:r>
    </w:p>
    <w:p w:rsidR="00D97090" w:rsidRPr="001C2581" w:rsidRDefault="006A63D2" w:rsidP="003608D3">
      <w:pPr>
        <w:pStyle w:val="affff0"/>
      </w:pPr>
      <w:r w:rsidRPr="001C2581">
        <w:t xml:space="preserve">Состав основного оборудования котельных ТСО на территории </w:t>
      </w:r>
      <w:r w:rsidR="0001543E" w:rsidRPr="001C2581">
        <w:t>сельского поселения</w:t>
      </w:r>
      <w:r w:rsidRPr="001C2581">
        <w:t xml:space="preserve"> представлен в таблице.</w:t>
      </w:r>
    </w:p>
    <w:p w:rsidR="00F71ED4" w:rsidRPr="001C2581" w:rsidRDefault="00F71ED4" w:rsidP="00F71ED4">
      <w:pPr>
        <w:pStyle w:val="aff3"/>
        <w:keepNext/>
        <w:jc w:val="both"/>
        <w:rPr>
          <w:rFonts w:ascii="Times New Roman" w:eastAsia="Times New Roman" w:hAnsi="Times New Roman" w:cs="Times New Roman"/>
          <w:color w:val="auto"/>
          <w:szCs w:val="24"/>
          <w:lang w:val="ru-RU" w:eastAsia="ru-RU"/>
        </w:rPr>
        <w:sectPr w:rsidR="00F71ED4" w:rsidRPr="001C2581" w:rsidSect="00BA238C">
          <w:headerReference w:type="first" r:id="rId16"/>
          <w:footerReference w:type="first" r:id="rId17"/>
          <w:pgSz w:w="11906" w:h="16838"/>
          <w:pgMar w:top="851" w:right="851" w:bottom="851" w:left="1134" w:header="709" w:footer="447"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231DE" w:rsidRPr="001C2581" w:rsidRDefault="006A63D2" w:rsidP="003608D3">
      <w:pPr>
        <w:pStyle w:val="affffa"/>
      </w:pPr>
      <w:bookmarkStart w:id="18" w:name="_Toc527706854"/>
      <w:r w:rsidRPr="001C2581">
        <w:lastRenderedPageBreak/>
        <w:t xml:space="preserve">Таблица </w:t>
      </w:r>
      <w:r w:rsidRPr="001C2581">
        <w:fldChar w:fldCharType="begin"/>
      </w:r>
      <w:r w:rsidRPr="001C2581">
        <w:instrText xml:space="preserve"> SEQ Таблица \* ARABIC </w:instrText>
      </w:r>
      <w:r w:rsidRPr="001C2581">
        <w:fldChar w:fldCharType="separate"/>
      </w:r>
      <w:r w:rsidR="00BB1FC8" w:rsidRPr="001C2581">
        <w:rPr>
          <w:noProof/>
        </w:rPr>
        <w:t>2</w:t>
      </w:r>
      <w:r w:rsidRPr="001C2581">
        <w:fldChar w:fldCharType="end"/>
      </w:r>
      <w:r w:rsidRPr="001C2581">
        <w:t xml:space="preserve"> – </w:t>
      </w:r>
      <w:r w:rsidR="00166164" w:rsidRPr="001C2581">
        <w:t xml:space="preserve">Сведения по основному теплогенерирующему оборудованию котельных </w:t>
      </w:r>
      <w:r w:rsidR="00471FF4" w:rsidRPr="001C2581">
        <w:t xml:space="preserve">МО «Тельмановское </w:t>
      </w:r>
      <w:r w:rsidR="003E6C82" w:rsidRPr="001C2581">
        <w:t>сельское поселение</w:t>
      </w:r>
      <w:r w:rsidR="00471FF4" w:rsidRPr="001C2581">
        <w:t>»</w:t>
      </w:r>
      <w:bookmarkEnd w:id="1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6"/>
        <w:gridCol w:w="1598"/>
        <w:gridCol w:w="1564"/>
        <w:gridCol w:w="2277"/>
        <w:gridCol w:w="1564"/>
        <w:gridCol w:w="1425"/>
        <w:gridCol w:w="852"/>
        <w:gridCol w:w="997"/>
        <w:gridCol w:w="855"/>
        <w:gridCol w:w="1000"/>
        <w:gridCol w:w="709"/>
        <w:gridCol w:w="742"/>
        <w:gridCol w:w="754"/>
      </w:tblGrid>
      <w:tr w:rsidR="00E472F4" w:rsidRPr="001C2581" w:rsidTr="005644C6">
        <w:trPr>
          <w:tblHeader/>
        </w:trPr>
        <w:tc>
          <w:tcPr>
            <w:tcW w:w="170" w:type="pct"/>
            <w:vMerge w:val="restart"/>
            <w:shd w:val="clear" w:color="auto" w:fill="auto"/>
            <w:vAlign w:val="center"/>
          </w:tcPr>
          <w:p w:rsidR="005644C6" w:rsidRPr="001C2581" w:rsidRDefault="006A63D2"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п/п</w:t>
            </w:r>
          </w:p>
        </w:tc>
        <w:tc>
          <w:tcPr>
            <w:tcW w:w="538" w:type="pct"/>
            <w:vMerge w:val="restart"/>
            <w:shd w:val="clear" w:color="auto" w:fill="auto"/>
            <w:vAlign w:val="center"/>
          </w:tcPr>
          <w:p w:rsidR="005644C6" w:rsidRPr="001C2581" w:rsidRDefault="006A63D2"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обственник</w:t>
            </w:r>
          </w:p>
        </w:tc>
        <w:tc>
          <w:tcPr>
            <w:tcW w:w="527" w:type="pct"/>
            <w:vMerge w:val="restart"/>
            <w:shd w:val="clear" w:color="auto" w:fill="auto"/>
            <w:vAlign w:val="center"/>
          </w:tcPr>
          <w:p w:rsidR="005644C6" w:rsidRPr="001C2581" w:rsidRDefault="006A63D2"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Наименование источника</w:t>
            </w:r>
          </w:p>
        </w:tc>
        <w:tc>
          <w:tcPr>
            <w:tcW w:w="767" w:type="pct"/>
            <w:vMerge w:val="restart"/>
            <w:shd w:val="clear" w:color="auto" w:fill="auto"/>
            <w:vAlign w:val="center"/>
          </w:tcPr>
          <w:p w:rsidR="005644C6" w:rsidRPr="001C2581" w:rsidRDefault="006A63D2"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дрес</w:t>
            </w:r>
          </w:p>
        </w:tc>
        <w:tc>
          <w:tcPr>
            <w:tcW w:w="527" w:type="pct"/>
            <w:vMerge w:val="restart"/>
            <w:shd w:val="clear" w:color="auto" w:fill="auto"/>
            <w:vAlign w:val="center"/>
          </w:tcPr>
          <w:p w:rsidR="005644C6" w:rsidRPr="001C2581" w:rsidRDefault="006A63D2"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остав оборудования</w:t>
            </w:r>
          </w:p>
        </w:tc>
        <w:tc>
          <w:tcPr>
            <w:tcW w:w="480" w:type="pct"/>
            <w:vMerge w:val="restart"/>
            <w:shd w:val="clear" w:color="auto" w:fill="auto"/>
            <w:vAlign w:val="center"/>
          </w:tcPr>
          <w:p w:rsidR="005644C6" w:rsidRPr="001C2581" w:rsidRDefault="006A63D2"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Тип котла</w:t>
            </w:r>
          </w:p>
        </w:tc>
        <w:tc>
          <w:tcPr>
            <w:tcW w:w="287" w:type="pct"/>
            <w:vMerge w:val="restart"/>
            <w:shd w:val="clear" w:color="auto" w:fill="auto"/>
            <w:textDirection w:val="btLr"/>
            <w:vAlign w:val="center"/>
          </w:tcPr>
          <w:p w:rsidR="005644C6" w:rsidRPr="001C2581" w:rsidRDefault="006A63D2" w:rsidP="005644C6">
            <w:pPr>
              <w:spacing w:line="240" w:lineRule="auto"/>
              <w:ind w:right="113"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од ввода котла</w:t>
            </w:r>
          </w:p>
        </w:tc>
        <w:tc>
          <w:tcPr>
            <w:tcW w:w="336" w:type="pct"/>
            <w:vMerge w:val="restart"/>
            <w:shd w:val="clear" w:color="auto" w:fill="auto"/>
            <w:textDirection w:val="btLr"/>
            <w:vAlign w:val="center"/>
          </w:tcPr>
          <w:p w:rsidR="005644C6" w:rsidRPr="001C2581" w:rsidRDefault="006A63D2" w:rsidP="005644C6">
            <w:pPr>
              <w:spacing w:line="240" w:lineRule="auto"/>
              <w:ind w:right="113"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Единичная установленная мощность котлов, Гкал/ч</w:t>
            </w:r>
          </w:p>
        </w:tc>
        <w:tc>
          <w:tcPr>
            <w:tcW w:w="625" w:type="pct"/>
            <w:gridSpan w:val="2"/>
            <w:shd w:val="clear" w:color="auto" w:fill="auto"/>
            <w:vAlign w:val="center"/>
          </w:tcPr>
          <w:p w:rsidR="005644C6" w:rsidRPr="001C2581" w:rsidRDefault="006A63D2"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Установленная мощность оборудования, Гкал/ч</w:t>
            </w:r>
          </w:p>
        </w:tc>
        <w:tc>
          <w:tcPr>
            <w:tcW w:w="743" w:type="pct"/>
            <w:gridSpan w:val="3"/>
            <w:shd w:val="clear" w:color="auto" w:fill="auto"/>
            <w:vAlign w:val="center"/>
          </w:tcPr>
          <w:p w:rsidR="005644C6" w:rsidRPr="001C2581" w:rsidRDefault="006A63D2"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редневзвешенный срок службы , лет</w:t>
            </w:r>
          </w:p>
        </w:tc>
      </w:tr>
      <w:tr w:rsidR="00E472F4" w:rsidRPr="001C2581" w:rsidTr="005644C6">
        <w:trPr>
          <w:trHeight w:val="1222"/>
          <w:tblHeader/>
        </w:trPr>
        <w:tc>
          <w:tcPr>
            <w:tcW w:w="170" w:type="pct"/>
            <w:vMerge/>
            <w:shd w:val="clear" w:color="auto" w:fill="auto"/>
            <w:vAlign w:val="center"/>
            <w:hideMark/>
          </w:tcPr>
          <w:p w:rsidR="005644C6" w:rsidRPr="001C2581" w:rsidRDefault="005644C6"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538" w:type="pct"/>
            <w:vMerge/>
            <w:shd w:val="clear" w:color="auto" w:fill="auto"/>
            <w:vAlign w:val="center"/>
            <w:hideMark/>
          </w:tcPr>
          <w:p w:rsidR="005644C6" w:rsidRPr="001C2581" w:rsidRDefault="005644C6"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527" w:type="pct"/>
            <w:vMerge/>
            <w:shd w:val="clear" w:color="auto" w:fill="auto"/>
            <w:vAlign w:val="center"/>
            <w:hideMark/>
          </w:tcPr>
          <w:p w:rsidR="005644C6" w:rsidRPr="001C2581" w:rsidRDefault="005644C6"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767" w:type="pct"/>
            <w:vMerge/>
            <w:shd w:val="clear" w:color="auto" w:fill="auto"/>
            <w:vAlign w:val="center"/>
            <w:hideMark/>
          </w:tcPr>
          <w:p w:rsidR="005644C6" w:rsidRPr="001C2581" w:rsidRDefault="005644C6"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527" w:type="pct"/>
            <w:vMerge/>
            <w:shd w:val="clear" w:color="auto" w:fill="auto"/>
            <w:vAlign w:val="center"/>
            <w:hideMark/>
          </w:tcPr>
          <w:p w:rsidR="005644C6" w:rsidRPr="001C2581" w:rsidRDefault="005644C6"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80" w:type="pct"/>
            <w:vMerge/>
            <w:shd w:val="clear" w:color="auto" w:fill="auto"/>
            <w:vAlign w:val="center"/>
            <w:hideMark/>
          </w:tcPr>
          <w:p w:rsidR="005644C6" w:rsidRPr="001C2581" w:rsidRDefault="005644C6"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87" w:type="pct"/>
            <w:vMerge/>
            <w:shd w:val="clear" w:color="auto" w:fill="auto"/>
            <w:vAlign w:val="center"/>
            <w:hideMark/>
          </w:tcPr>
          <w:p w:rsidR="005644C6" w:rsidRPr="001C2581" w:rsidRDefault="005644C6"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336" w:type="pct"/>
            <w:vMerge/>
            <w:shd w:val="clear" w:color="auto" w:fill="auto"/>
            <w:vAlign w:val="center"/>
            <w:hideMark/>
          </w:tcPr>
          <w:p w:rsidR="005644C6" w:rsidRPr="001C2581" w:rsidRDefault="005644C6"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88" w:type="pct"/>
            <w:shd w:val="clear" w:color="auto" w:fill="auto"/>
            <w:textDirection w:val="btLr"/>
            <w:vAlign w:val="center"/>
            <w:hideMark/>
          </w:tcPr>
          <w:p w:rsidR="005644C6" w:rsidRPr="001C2581" w:rsidRDefault="006A63D2" w:rsidP="00CE6F33">
            <w:pPr>
              <w:spacing w:line="240" w:lineRule="auto"/>
              <w:ind w:left="113" w:right="113"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В паре</w:t>
            </w:r>
          </w:p>
        </w:tc>
        <w:tc>
          <w:tcPr>
            <w:tcW w:w="337" w:type="pct"/>
            <w:shd w:val="clear" w:color="auto" w:fill="auto"/>
            <w:textDirection w:val="btLr"/>
            <w:vAlign w:val="center"/>
            <w:hideMark/>
          </w:tcPr>
          <w:p w:rsidR="005644C6" w:rsidRPr="001C2581" w:rsidRDefault="006A63D2" w:rsidP="00CE6F33">
            <w:pPr>
              <w:spacing w:line="240" w:lineRule="auto"/>
              <w:ind w:left="113" w:right="113"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В горячей воде</w:t>
            </w:r>
          </w:p>
        </w:tc>
        <w:tc>
          <w:tcPr>
            <w:tcW w:w="239" w:type="pct"/>
            <w:shd w:val="clear" w:color="auto" w:fill="auto"/>
            <w:textDirection w:val="btLr"/>
            <w:vAlign w:val="center"/>
            <w:hideMark/>
          </w:tcPr>
          <w:p w:rsidR="005644C6" w:rsidRPr="001C2581" w:rsidRDefault="006A63D2" w:rsidP="00CE6F33">
            <w:pPr>
              <w:spacing w:line="240" w:lineRule="auto"/>
              <w:ind w:left="113" w:right="113"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Паровой</w:t>
            </w:r>
          </w:p>
        </w:tc>
        <w:tc>
          <w:tcPr>
            <w:tcW w:w="250" w:type="pct"/>
            <w:shd w:val="clear" w:color="auto" w:fill="auto"/>
            <w:textDirection w:val="btLr"/>
            <w:vAlign w:val="center"/>
            <w:hideMark/>
          </w:tcPr>
          <w:p w:rsidR="005644C6" w:rsidRPr="001C2581" w:rsidRDefault="006A63D2" w:rsidP="00CE6F33">
            <w:pPr>
              <w:spacing w:line="240" w:lineRule="auto"/>
              <w:ind w:left="113" w:right="113"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Водогрейной</w:t>
            </w:r>
          </w:p>
        </w:tc>
        <w:tc>
          <w:tcPr>
            <w:tcW w:w="254" w:type="pct"/>
            <w:shd w:val="clear" w:color="auto" w:fill="auto"/>
            <w:textDirection w:val="btLr"/>
            <w:vAlign w:val="center"/>
            <w:hideMark/>
          </w:tcPr>
          <w:p w:rsidR="005644C6" w:rsidRPr="001C2581" w:rsidRDefault="006A63D2" w:rsidP="00CE6F33">
            <w:pPr>
              <w:spacing w:line="240" w:lineRule="auto"/>
              <w:ind w:left="113" w:right="113"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Всего</w:t>
            </w:r>
          </w:p>
        </w:tc>
      </w:tr>
      <w:tr w:rsidR="00E472F4" w:rsidRPr="001C2581" w:rsidTr="005644C6">
        <w:tc>
          <w:tcPr>
            <w:tcW w:w="170"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w:t>
            </w:r>
          </w:p>
        </w:tc>
        <w:tc>
          <w:tcPr>
            <w:tcW w:w="538"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xml:space="preserve">ГУП </w:t>
            </w:r>
            <w:r w:rsidR="00FA25A3" w:rsidRPr="001C2581">
              <w:rPr>
                <w:rFonts w:ascii="Times New Roman" w:eastAsia="Times New Roman" w:hAnsi="Times New Roman" w:cs="Times New Roman"/>
                <w:bCs/>
                <w:color w:val="000000"/>
                <w:sz w:val="20"/>
                <w:szCs w:val="20"/>
                <w:lang w:val="ru-RU" w:eastAsia="ru-RU" w:bidi="ar-SA"/>
              </w:rPr>
              <w:t>"</w:t>
            </w:r>
            <w:r w:rsidRPr="001C2581">
              <w:rPr>
                <w:rFonts w:ascii="Times New Roman" w:eastAsia="Times New Roman" w:hAnsi="Times New Roman" w:cs="Times New Roman"/>
                <w:bCs/>
                <w:color w:val="000000"/>
                <w:sz w:val="20"/>
                <w:szCs w:val="20"/>
                <w:lang w:val="ru-RU" w:eastAsia="ru-RU" w:bidi="ar-SA"/>
              </w:rPr>
              <w:t>ТЭК СПб</w:t>
            </w:r>
            <w:r w:rsidR="00FA25A3" w:rsidRPr="001C2581">
              <w:rPr>
                <w:rFonts w:ascii="Times New Roman" w:eastAsia="Times New Roman" w:hAnsi="Times New Roman" w:cs="Times New Roman"/>
                <w:bCs/>
                <w:color w:val="000000"/>
                <w:sz w:val="20"/>
                <w:szCs w:val="20"/>
                <w:lang w:val="ru-RU" w:eastAsia="ru-RU" w:bidi="ar-SA"/>
              </w:rPr>
              <w:t>"</w:t>
            </w:r>
          </w:p>
        </w:tc>
        <w:tc>
          <w:tcPr>
            <w:tcW w:w="527"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я Колпинская</w:t>
            </w:r>
          </w:p>
        </w:tc>
        <w:tc>
          <w:tcPr>
            <w:tcW w:w="767" w:type="pct"/>
            <w:shd w:val="clear" w:color="auto" w:fill="auto"/>
            <w:vAlign w:val="center"/>
            <w:hideMark/>
          </w:tcPr>
          <w:p w:rsidR="00433BFD" w:rsidRPr="001C2581" w:rsidRDefault="006A63D2" w:rsidP="00471FF4">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Ленинградская обл., Тосненский р-н, п. Тельмана, </w:t>
            </w:r>
            <w:r w:rsidRPr="001C2581">
              <w:rPr>
                <w:rFonts w:ascii="Times New Roman" w:eastAsia="Times New Roman" w:hAnsi="Times New Roman" w:cs="Times New Roman"/>
                <w:bCs/>
                <w:color w:val="000000"/>
                <w:sz w:val="20"/>
                <w:szCs w:val="20"/>
                <w:lang w:val="ru-RU" w:eastAsia="ru-RU" w:bidi="ar-SA"/>
              </w:rPr>
              <w:t>ул. Красноборская, д.3, лит. А</w:t>
            </w:r>
          </w:p>
        </w:tc>
        <w:tc>
          <w:tcPr>
            <w:tcW w:w="527"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ПТВМ-30</w:t>
            </w:r>
          </w:p>
          <w:p w:rsidR="00471FF4"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ПТВМ-30</w:t>
            </w:r>
          </w:p>
        </w:tc>
        <w:tc>
          <w:tcPr>
            <w:tcW w:w="480" w:type="pct"/>
            <w:shd w:val="clear" w:color="auto" w:fill="auto"/>
            <w:vAlign w:val="center"/>
            <w:hideMark/>
          </w:tcPr>
          <w:p w:rsidR="00433BFD" w:rsidRPr="001C2581" w:rsidRDefault="006A63D2" w:rsidP="00471FF4">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водогрейный</w:t>
            </w:r>
            <w:r w:rsidRPr="001C2581">
              <w:rPr>
                <w:rFonts w:ascii="Times New Roman" w:eastAsia="Times New Roman" w:hAnsi="Times New Roman" w:cs="Times New Roman"/>
                <w:bCs/>
                <w:color w:val="000000"/>
                <w:sz w:val="20"/>
                <w:szCs w:val="20"/>
                <w:lang w:val="ru-RU" w:eastAsia="ru-RU" w:bidi="ar-SA"/>
              </w:rPr>
              <w:br/>
              <w:t>водогрейный</w:t>
            </w:r>
          </w:p>
        </w:tc>
        <w:tc>
          <w:tcPr>
            <w:tcW w:w="287" w:type="pct"/>
            <w:shd w:val="clear" w:color="auto" w:fill="auto"/>
            <w:vAlign w:val="center"/>
            <w:hideMark/>
          </w:tcPr>
          <w:p w:rsidR="00433BFD" w:rsidRPr="001C2581" w:rsidRDefault="006A63D2" w:rsidP="00471FF4">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9</w:t>
            </w:r>
            <w:r w:rsidR="00471FF4" w:rsidRPr="001C2581">
              <w:rPr>
                <w:rFonts w:ascii="Times New Roman" w:eastAsia="Times New Roman" w:hAnsi="Times New Roman" w:cs="Times New Roman"/>
                <w:bCs/>
                <w:color w:val="000000"/>
                <w:sz w:val="20"/>
                <w:szCs w:val="20"/>
                <w:lang w:val="ru-RU" w:eastAsia="ru-RU" w:bidi="ar-SA"/>
              </w:rPr>
              <w:t>70</w:t>
            </w:r>
            <w:r w:rsidR="00471FF4" w:rsidRPr="001C2581">
              <w:rPr>
                <w:rFonts w:ascii="Times New Roman" w:eastAsia="Times New Roman" w:hAnsi="Times New Roman" w:cs="Times New Roman"/>
                <w:bCs/>
                <w:color w:val="000000"/>
                <w:sz w:val="20"/>
                <w:szCs w:val="20"/>
                <w:lang w:val="ru-RU" w:eastAsia="ru-RU" w:bidi="ar-SA"/>
              </w:rPr>
              <w:br/>
              <w:t>1969</w:t>
            </w:r>
          </w:p>
        </w:tc>
        <w:tc>
          <w:tcPr>
            <w:tcW w:w="336" w:type="pct"/>
            <w:shd w:val="clear" w:color="auto" w:fill="auto"/>
            <w:vAlign w:val="center"/>
            <w:hideMark/>
          </w:tcPr>
          <w:p w:rsidR="00433BFD" w:rsidRPr="001C2581" w:rsidRDefault="006A63D2" w:rsidP="00471FF4">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0</w:t>
            </w:r>
            <w:r w:rsidR="002D6010" w:rsidRPr="001C2581">
              <w:rPr>
                <w:rFonts w:ascii="Times New Roman" w:eastAsia="Times New Roman" w:hAnsi="Times New Roman" w:cs="Times New Roman"/>
                <w:bCs/>
                <w:color w:val="000000"/>
                <w:sz w:val="20"/>
                <w:szCs w:val="20"/>
                <w:lang w:val="ru-RU" w:eastAsia="ru-RU" w:bidi="ar-SA"/>
              </w:rPr>
              <w:t>,0</w:t>
            </w:r>
            <w:r w:rsidRPr="001C2581">
              <w:rPr>
                <w:rFonts w:ascii="Times New Roman" w:eastAsia="Times New Roman" w:hAnsi="Times New Roman" w:cs="Times New Roman"/>
                <w:bCs/>
                <w:color w:val="000000"/>
                <w:sz w:val="20"/>
                <w:szCs w:val="20"/>
                <w:lang w:val="ru-RU" w:eastAsia="ru-RU" w:bidi="ar-SA"/>
              </w:rPr>
              <w:br/>
              <w:t>30</w:t>
            </w:r>
            <w:r w:rsidR="002D6010" w:rsidRPr="001C2581">
              <w:rPr>
                <w:rFonts w:ascii="Times New Roman" w:eastAsia="Times New Roman" w:hAnsi="Times New Roman" w:cs="Times New Roman"/>
                <w:bCs/>
                <w:color w:val="000000"/>
                <w:sz w:val="20"/>
                <w:szCs w:val="20"/>
                <w:lang w:val="ru-RU" w:eastAsia="ru-RU" w:bidi="ar-SA"/>
              </w:rPr>
              <w:t>,0</w:t>
            </w:r>
          </w:p>
        </w:tc>
        <w:tc>
          <w:tcPr>
            <w:tcW w:w="288"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w:t>
            </w:r>
          </w:p>
        </w:tc>
        <w:tc>
          <w:tcPr>
            <w:tcW w:w="337"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60</w:t>
            </w:r>
            <w:r w:rsidR="002D6010" w:rsidRPr="001C2581">
              <w:rPr>
                <w:rFonts w:ascii="Times New Roman" w:eastAsia="Times New Roman" w:hAnsi="Times New Roman" w:cs="Times New Roman"/>
                <w:bCs/>
                <w:color w:val="000000"/>
                <w:sz w:val="20"/>
                <w:szCs w:val="20"/>
                <w:lang w:val="ru-RU" w:eastAsia="ru-RU" w:bidi="ar-SA"/>
              </w:rPr>
              <w:t>,0</w:t>
            </w:r>
          </w:p>
        </w:tc>
        <w:tc>
          <w:tcPr>
            <w:tcW w:w="239"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w:t>
            </w:r>
          </w:p>
        </w:tc>
        <w:tc>
          <w:tcPr>
            <w:tcW w:w="250"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48,5</w:t>
            </w:r>
          </w:p>
        </w:tc>
        <w:tc>
          <w:tcPr>
            <w:tcW w:w="254"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48,5</w:t>
            </w:r>
          </w:p>
        </w:tc>
      </w:tr>
      <w:tr w:rsidR="00E472F4" w:rsidRPr="001C2581" w:rsidTr="005644C6">
        <w:tc>
          <w:tcPr>
            <w:tcW w:w="170"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w:t>
            </w:r>
          </w:p>
        </w:tc>
        <w:tc>
          <w:tcPr>
            <w:tcW w:w="538"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УП "ТЭК СПб"</w:t>
            </w:r>
          </w:p>
        </w:tc>
        <w:tc>
          <w:tcPr>
            <w:tcW w:w="527"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я Колпинская</w:t>
            </w:r>
          </w:p>
        </w:tc>
        <w:tc>
          <w:tcPr>
            <w:tcW w:w="767" w:type="pct"/>
            <w:shd w:val="clear" w:color="auto" w:fill="auto"/>
            <w:vAlign w:val="center"/>
            <w:hideMark/>
          </w:tcPr>
          <w:p w:rsidR="00433BFD" w:rsidRPr="001C2581" w:rsidRDefault="006A63D2" w:rsidP="00471FF4">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Ленинградская обл., Тосненский р-н, п. Тельмана, </w:t>
            </w:r>
            <w:r w:rsidRPr="001C2581">
              <w:rPr>
                <w:rFonts w:ascii="Times New Roman" w:eastAsia="Times New Roman" w:hAnsi="Times New Roman" w:cs="Times New Roman"/>
                <w:bCs/>
                <w:color w:val="000000"/>
                <w:sz w:val="20"/>
                <w:szCs w:val="20"/>
                <w:lang w:val="ru-RU" w:eastAsia="ru-RU" w:bidi="ar-SA"/>
              </w:rPr>
              <w:t>ул. Красноборская, д.3, лит. Д</w:t>
            </w:r>
          </w:p>
        </w:tc>
        <w:tc>
          <w:tcPr>
            <w:tcW w:w="527"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18"/>
                <w:szCs w:val="20"/>
                <w:lang w:val="ru-RU" w:eastAsia="ru-RU" w:bidi="ar-SA"/>
              </w:rPr>
            </w:pPr>
            <w:r w:rsidRPr="001C2581">
              <w:rPr>
                <w:rFonts w:ascii="Times New Roman" w:eastAsia="Times New Roman" w:hAnsi="Times New Roman" w:cs="Times New Roman"/>
                <w:bCs/>
                <w:color w:val="000000"/>
                <w:sz w:val="18"/>
                <w:szCs w:val="20"/>
                <w:lang w:val="ru-RU" w:eastAsia="ru-RU" w:bidi="ar-SA"/>
              </w:rPr>
              <w:t>ДЕ-25-14-225ГМ</w:t>
            </w:r>
            <w:r w:rsidRPr="001C2581">
              <w:rPr>
                <w:rFonts w:ascii="Times New Roman" w:eastAsia="Times New Roman" w:hAnsi="Times New Roman" w:cs="Times New Roman"/>
                <w:bCs/>
                <w:color w:val="000000"/>
                <w:sz w:val="18"/>
                <w:szCs w:val="20"/>
                <w:lang w:val="ru-RU" w:eastAsia="ru-RU" w:bidi="ar-SA"/>
              </w:rPr>
              <w:br/>
              <w:t>ДЕ-25-14-225ГМ</w:t>
            </w:r>
          </w:p>
          <w:p w:rsidR="002D6010" w:rsidRPr="001C2581" w:rsidRDefault="006A63D2" w:rsidP="00433BFD">
            <w:pPr>
              <w:spacing w:line="240" w:lineRule="auto"/>
              <w:ind w:firstLine="0"/>
              <w:jc w:val="center"/>
              <w:rPr>
                <w:rFonts w:ascii="Times New Roman" w:eastAsia="Times New Roman" w:hAnsi="Times New Roman" w:cs="Times New Roman"/>
                <w:bCs/>
                <w:color w:val="000000"/>
                <w:sz w:val="18"/>
                <w:szCs w:val="20"/>
                <w:lang w:val="ru-RU" w:eastAsia="ru-RU" w:bidi="ar-SA"/>
              </w:rPr>
            </w:pPr>
            <w:r w:rsidRPr="001C2581">
              <w:rPr>
                <w:rFonts w:ascii="Times New Roman" w:eastAsia="Times New Roman" w:hAnsi="Times New Roman" w:cs="Times New Roman"/>
                <w:bCs/>
                <w:color w:val="000000"/>
                <w:sz w:val="18"/>
                <w:szCs w:val="20"/>
                <w:lang w:val="ru-RU" w:eastAsia="ru-RU" w:bidi="ar-SA"/>
              </w:rPr>
              <w:t>ДЕ-25-14-225ГМ</w:t>
            </w:r>
          </w:p>
          <w:p w:rsidR="002D6010" w:rsidRPr="001C2581" w:rsidRDefault="006A63D2" w:rsidP="00433BFD">
            <w:pPr>
              <w:spacing w:line="240" w:lineRule="auto"/>
              <w:ind w:firstLine="0"/>
              <w:jc w:val="center"/>
              <w:rPr>
                <w:rFonts w:ascii="Times New Roman" w:eastAsia="Times New Roman" w:hAnsi="Times New Roman" w:cs="Times New Roman"/>
                <w:bCs/>
                <w:color w:val="000000"/>
                <w:sz w:val="18"/>
                <w:szCs w:val="20"/>
                <w:lang w:val="ru-RU" w:eastAsia="ru-RU" w:bidi="ar-SA"/>
              </w:rPr>
            </w:pPr>
            <w:r w:rsidRPr="001C2581">
              <w:rPr>
                <w:rFonts w:ascii="Times New Roman" w:eastAsia="Times New Roman" w:hAnsi="Times New Roman" w:cs="Times New Roman"/>
                <w:bCs/>
                <w:color w:val="000000"/>
                <w:sz w:val="18"/>
                <w:szCs w:val="20"/>
                <w:lang w:val="ru-RU" w:eastAsia="ru-RU" w:bidi="ar-SA"/>
              </w:rPr>
              <w:t>КВГМ-100</w:t>
            </w:r>
          </w:p>
          <w:p w:rsidR="002D6010"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18"/>
                <w:szCs w:val="20"/>
                <w:lang w:val="ru-RU" w:eastAsia="ru-RU" w:bidi="ar-SA"/>
              </w:rPr>
              <w:t>КВГМ-100</w:t>
            </w:r>
          </w:p>
        </w:tc>
        <w:tc>
          <w:tcPr>
            <w:tcW w:w="480" w:type="pct"/>
            <w:shd w:val="clear" w:color="auto" w:fill="auto"/>
            <w:vAlign w:val="center"/>
            <w:hideMark/>
          </w:tcPr>
          <w:p w:rsidR="00433BFD" w:rsidRPr="001C2581" w:rsidRDefault="006A63D2" w:rsidP="002D6010">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паровой</w:t>
            </w:r>
            <w:r w:rsidRPr="001C2581">
              <w:rPr>
                <w:rFonts w:ascii="Times New Roman" w:eastAsia="Times New Roman" w:hAnsi="Times New Roman" w:cs="Times New Roman"/>
                <w:bCs/>
                <w:color w:val="000000"/>
                <w:sz w:val="20"/>
                <w:szCs w:val="20"/>
                <w:lang w:val="ru-RU" w:eastAsia="ru-RU" w:bidi="ar-SA"/>
              </w:rPr>
              <w:br/>
              <w:t>паровой</w:t>
            </w:r>
            <w:r w:rsidRPr="001C2581">
              <w:rPr>
                <w:rFonts w:ascii="Times New Roman" w:eastAsia="Times New Roman" w:hAnsi="Times New Roman" w:cs="Times New Roman"/>
                <w:bCs/>
                <w:color w:val="000000"/>
                <w:sz w:val="20"/>
                <w:szCs w:val="20"/>
                <w:lang w:val="ru-RU" w:eastAsia="ru-RU" w:bidi="ar-SA"/>
              </w:rPr>
              <w:br/>
              <w:t>паровой</w:t>
            </w:r>
            <w:r w:rsidRPr="001C2581">
              <w:rPr>
                <w:rFonts w:ascii="Times New Roman" w:eastAsia="Times New Roman" w:hAnsi="Times New Roman" w:cs="Times New Roman"/>
                <w:bCs/>
                <w:color w:val="000000"/>
                <w:sz w:val="20"/>
                <w:szCs w:val="20"/>
                <w:lang w:val="ru-RU" w:eastAsia="ru-RU" w:bidi="ar-SA"/>
              </w:rPr>
              <w:br/>
            </w:r>
            <w:r w:rsidR="002D6010" w:rsidRPr="001C2581">
              <w:rPr>
                <w:rFonts w:ascii="Times New Roman" w:eastAsia="Times New Roman" w:hAnsi="Times New Roman" w:cs="Times New Roman"/>
                <w:bCs/>
                <w:color w:val="000000"/>
                <w:sz w:val="20"/>
                <w:szCs w:val="20"/>
                <w:lang w:val="ru-RU" w:eastAsia="ru-RU" w:bidi="ar-SA"/>
              </w:rPr>
              <w:t>водогреный</w:t>
            </w:r>
          </w:p>
          <w:p w:rsidR="002D6010" w:rsidRPr="001C2581" w:rsidRDefault="006A63D2" w:rsidP="002D6010">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водогрейный</w:t>
            </w:r>
          </w:p>
        </w:tc>
        <w:tc>
          <w:tcPr>
            <w:tcW w:w="287" w:type="pct"/>
            <w:shd w:val="clear" w:color="auto" w:fill="auto"/>
            <w:vAlign w:val="center"/>
            <w:hideMark/>
          </w:tcPr>
          <w:p w:rsidR="00433BFD" w:rsidRPr="001C2581" w:rsidRDefault="006A63D2" w:rsidP="002D6010">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9</w:t>
            </w:r>
            <w:r w:rsidR="002D6010" w:rsidRPr="001C2581">
              <w:rPr>
                <w:rFonts w:ascii="Times New Roman" w:eastAsia="Times New Roman" w:hAnsi="Times New Roman" w:cs="Times New Roman"/>
                <w:bCs/>
                <w:color w:val="000000"/>
                <w:sz w:val="20"/>
                <w:szCs w:val="20"/>
                <w:lang w:val="ru-RU" w:eastAsia="ru-RU" w:bidi="ar-SA"/>
              </w:rPr>
              <w:t>85</w:t>
            </w:r>
            <w:r w:rsidR="002D6010" w:rsidRPr="001C2581">
              <w:rPr>
                <w:rFonts w:ascii="Times New Roman" w:eastAsia="Times New Roman" w:hAnsi="Times New Roman" w:cs="Times New Roman"/>
                <w:bCs/>
                <w:color w:val="000000"/>
                <w:sz w:val="20"/>
                <w:szCs w:val="20"/>
                <w:lang w:val="ru-RU" w:eastAsia="ru-RU" w:bidi="ar-SA"/>
              </w:rPr>
              <w:br/>
              <w:t>1986</w:t>
            </w:r>
            <w:r w:rsidR="002D6010" w:rsidRPr="001C2581">
              <w:rPr>
                <w:rFonts w:ascii="Times New Roman" w:eastAsia="Times New Roman" w:hAnsi="Times New Roman" w:cs="Times New Roman"/>
                <w:bCs/>
                <w:color w:val="000000"/>
                <w:sz w:val="20"/>
                <w:szCs w:val="20"/>
                <w:lang w:val="ru-RU" w:eastAsia="ru-RU" w:bidi="ar-SA"/>
              </w:rPr>
              <w:br/>
              <w:t>1985</w:t>
            </w:r>
            <w:r w:rsidR="002D6010" w:rsidRPr="001C2581">
              <w:rPr>
                <w:rFonts w:ascii="Times New Roman" w:eastAsia="Times New Roman" w:hAnsi="Times New Roman" w:cs="Times New Roman"/>
                <w:bCs/>
                <w:color w:val="000000"/>
                <w:sz w:val="20"/>
                <w:szCs w:val="20"/>
                <w:lang w:val="ru-RU" w:eastAsia="ru-RU" w:bidi="ar-SA"/>
              </w:rPr>
              <w:br/>
              <w:t>1987</w:t>
            </w:r>
          </w:p>
          <w:p w:rsidR="002D6010" w:rsidRPr="001C2581" w:rsidRDefault="006A63D2" w:rsidP="002D6010">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987</w:t>
            </w:r>
          </w:p>
        </w:tc>
        <w:tc>
          <w:tcPr>
            <w:tcW w:w="336"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4,5</w:t>
            </w:r>
            <w:r w:rsidRPr="001C2581">
              <w:rPr>
                <w:rFonts w:ascii="Times New Roman" w:eastAsia="Times New Roman" w:hAnsi="Times New Roman" w:cs="Times New Roman"/>
                <w:bCs/>
                <w:color w:val="000000"/>
                <w:sz w:val="20"/>
                <w:szCs w:val="20"/>
                <w:lang w:val="ru-RU" w:eastAsia="ru-RU" w:bidi="ar-SA"/>
              </w:rPr>
              <w:br/>
              <w:t>14,5</w:t>
            </w:r>
            <w:r w:rsidRPr="001C2581">
              <w:rPr>
                <w:rFonts w:ascii="Times New Roman" w:eastAsia="Times New Roman" w:hAnsi="Times New Roman" w:cs="Times New Roman"/>
                <w:bCs/>
                <w:color w:val="000000"/>
                <w:sz w:val="20"/>
                <w:szCs w:val="20"/>
                <w:lang w:val="ru-RU" w:eastAsia="ru-RU" w:bidi="ar-SA"/>
              </w:rPr>
              <w:br/>
              <w:t>14,5</w:t>
            </w:r>
            <w:r w:rsidRPr="001C2581">
              <w:rPr>
                <w:rFonts w:ascii="Times New Roman" w:eastAsia="Times New Roman" w:hAnsi="Times New Roman" w:cs="Times New Roman"/>
                <w:bCs/>
                <w:color w:val="000000"/>
                <w:sz w:val="20"/>
                <w:szCs w:val="20"/>
                <w:lang w:val="ru-RU" w:eastAsia="ru-RU" w:bidi="ar-SA"/>
              </w:rPr>
              <w:br/>
              <w:t>100,0</w:t>
            </w:r>
          </w:p>
          <w:p w:rsidR="002D6010"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00,0</w:t>
            </w:r>
          </w:p>
        </w:tc>
        <w:tc>
          <w:tcPr>
            <w:tcW w:w="288" w:type="pct"/>
            <w:shd w:val="clear" w:color="auto" w:fill="auto"/>
            <w:vAlign w:val="center"/>
            <w:hideMark/>
          </w:tcPr>
          <w:p w:rsidR="00433BFD"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43,</w:t>
            </w:r>
            <w:r w:rsidR="0001543E" w:rsidRPr="001C2581">
              <w:rPr>
                <w:rFonts w:ascii="Times New Roman" w:eastAsia="Times New Roman" w:hAnsi="Times New Roman" w:cs="Times New Roman"/>
                <w:bCs/>
                <w:color w:val="000000"/>
                <w:sz w:val="20"/>
                <w:szCs w:val="20"/>
                <w:lang w:val="ru-RU" w:eastAsia="ru-RU" w:bidi="ar-SA"/>
              </w:rPr>
              <w:t>5</w:t>
            </w:r>
          </w:p>
        </w:tc>
        <w:tc>
          <w:tcPr>
            <w:tcW w:w="337"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0,0</w:t>
            </w:r>
          </w:p>
        </w:tc>
        <w:tc>
          <w:tcPr>
            <w:tcW w:w="239"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2,7</w:t>
            </w:r>
          </w:p>
        </w:tc>
        <w:tc>
          <w:tcPr>
            <w:tcW w:w="250"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1,0</w:t>
            </w:r>
          </w:p>
        </w:tc>
        <w:tc>
          <w:tcPr>
            <w:tcW w:w="254"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1,3</w:t>
            </w:r>
          </w:p>
        </w:tc>
      </w:tr>
      <w:tr w:rsidR="00E472F4" w:rsidRPr="001C2581" w:rsidTr="005644C6">
        <w:trPr>
          <w:trHeight w:val="518"/>
        </w:trPr>
        <w:tc>
          <w:tcPr>
            <w:tcW w:w="3632" w:type="pct"/>
            <w:gridSpan w:val="8"/>
            <w:shd w:val="clear" w:color="auto" w:fill="auto"/>
            <w:vAlign w:val="center"/>
          </w:tcPr>
          <w:p w:rsidR="005644C6" w:rsidRPr="001C2581" w:rsidRDefault="006A63D2" w:rsidP="002D6010">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xml:space="preserve">Всего по котельным </w:t>
            </w:r>
            <w:r w:rsidR="002D6010" w:rsidRPr="001C2581">
              <w:rPr>
                <w:rFonts w:ascii="Times New Roman" w:eastAsia="Times New Roman" w:hAnsi="Times New Roman" w:cs="Times New Roman"/>
                <w:bCs/>
                <w:color w:val="000000"/>
                <w:sz w:val="20"/>
                <w:szCs w:val="20"/>
                <w:lang w:val="ru-RU" w:eastAsia="ru-RU" w:bidi="ar-SA"/>
              </w:rPr>
              <w:t>ГУП</w:t>
            </w:r>
            <w:r w:rsidRPr="001C2581">
              <w:rPr>
                <w:rFonts w:ascii="Times New Roman" w:eastAsia="Times New Roman" w:hAnsi="Times New Roman" w:cs="Times New Roman"/>
                <w:bCs/>
                <w:color w:val="000000"/>
                <w:sz w:val="20"/>
                <w:szCs w:val="20"/>
                <w:lang w:val="ru-RU" w:eastAsia="ru-RU" w:bidi="ar-SA"/>
              </w:rPr>
              <w:t xml:space="preserve"> "</w:t>
            </w:r>
            <w:r w:rsidR="002D6010" w:rsidRPr="001C2581">
              <w:rPr>
                <w:rFonts w:ascii="Times New Roman" w:eastAsia="Times New Roman" w:hAnsi="Times New Roman" w:cs="Times New Roman"/>
                <w:bCs/>
                <w:color w:val="000000"/>
                <w:sz w:val="20"/>
                <w:szCs w:val="20"/>
                <w:lang w:val="ru-RU" w:eastAsia="ru-RU" w:bidi="ar-SA"/>
              </w:rPr>
              <w:t>ТЭК СПб</w:t>
            </w:r>
            <w:r w:rsidRPr="001C2581">
              <w:rPr>
                <w:rFonts w:ascii="Times New Roman" w:eastAsia="Times New Roman" w:hAnsi="Times New Roman" w:cs="Times New Roman"/>
                <w:bCs/>
                <w:color w:val="000000"/>
                <w:sz w:val="20"/>
                <w:szCs w:val="20"/>
                <w:lang w:val="ru-RU" w:eastAsia="ru-RU" w:bidi="ar-SA"/>
              </w:rPr>
              <w:t>"</w:t>
            </w:r>
          </w:p>
        </w:tc>
        <w:tc>
          <w:tcPr>
            <w:tcW w:w="288" w:type="pct"/>
            <w:shd w:val="clear" w:color="auto" w:fill="auto"/>
            <w:vAlign w:val="center"/>
          </w:tcPr>
          <w:p w:rsidR="005644C6" w:rsidRPr="001C2581" w:rsidRDefault="006A63D2"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43,</w:t>
            </w:r>
            <w:r w:rsidR="0001543E" w:rsidRPr="001C2581">
              <w:rPr>
                <w:rFonts w:ascii="Times New Roman" w:eastAsia="Times New Roman" w:hAnsi="Times New Roman" w:cs="Times New Roman"/>
                <w:bCs/>
                <w:color w:val="000000"/>
                <w:sz w:val="20"/>
                <w:szCs w:val="20"/>
                <w:lang w:val="ru-RU" w:eastAsia="ru-RU" w:bidi="ar-SA"/>
              </w:rPr>
              <w:t>5</w:t>
            </w:r>
          </w:p>
        </w:tc>
        <w:tc>
          <w:tcPr>
            <w:tcW w:w="337" w:type="pct"/>
            <w:shd w:val="clear" w:color="auto" w:fill="auto"/>
            <w:vAlign w:val="center"/>
          </w:tcPr>
          <w:p w:rsidR="005644C6" w:rsidRPr="001C2581" w:rsidRDefault="006A63D2"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60,0</w:t>
            </w:r>
          </w:p>
        </w:tc>
        <w:tc>
          <w:tcPr>
            <w:tcW w:w="239" w:type="pct"/>
            <w:shd w:val="clear" w:color="auto" w:fill="auto"/>
            <w:vAlign w:val="center"/>
          </w:tcPr>
          <w:p w:rsidR="005644C6" w:rsidRPr="001C2581" w:rsidRDefault="006A63D2"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2,7</w:t>
            </w:r>
          </w:p>
        </w:tc>
        <w:tc>
          <w:tcPr>
            <w:tcW w:w="250" w:type="pct"/>
            <w:shd w:val="clear" w:color="auto" w:fill="auto"/>
            <w:vAlign w:val="center"/>
          </w:tcPr>
          <w:p w:rsidR="005644C6" w:rsidRPr="001C2581" w:rsidRDefault="006A63D2"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5,0</w:t>
            </w:r>
          </w:p>
        </w:tc>
        <w:tc>
          <w:tcPr>
            <w:tcW w:w="254" w:type="pct"/>
            <w:shd w:val="clear" w:color="auto" w:fill="auto"/>
            <w:vAlign w:val="center"/>
          </w:tcPr>
          <w:p w:rsidR="005644C6" w:rsidRPr="001C2581" w:rsidRDefault="006A63D2"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4,7</w:t>
            </w:r>
          </w:p>
        </w:tc>
      </w:tr>
      <w:tr w:rsidR="00E472F4" w:rsidRPr="001C2581" w:rsidTr="005644C6">
        <w:tc>
          <w:tcPr>
            <w:tcW w:w="170"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w:t>
            </w:r>
          </w:p>
        </w:tc>
        <w:tc>
          <w:tcPr>
            <w:tcW w:w="538" w:type="pct"/>
            <w:shd w:val="clear" w:color="auto" w:fill="auto"/>
            <w:vAlign w:val="center"/>
            <w:hideMark/>
          </w:tcPr>
          <w:p w:rsidR="00433BFD" w:rsidRPr="001C2581" w:rsidRDefault="006A63D2" w:rsidP="00FA25A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ОАО "Тепловые сети"</w:t>
            </w:r>
          </w:p>
        </w:tc>
        <w:tc>
          <w:tcPr>
            <w:tcW w:w="527"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КМ "СИГНАЛ 600"</w:t>
            </w:r>
          </w:p>
        </w:tc>
        <w:tc>
          <w:tcPr>
            <w:tcW w:w="767" w:type="pct"/>
            <w:shd w:val="clear" w:color="auto" w:fill="auto"/>
            <w:vAlign w:val="center"/>
            <w:hideMark/>
          </w:tcPr>
          <w:p w:rsidR="00433BFD" w:rsidRPr="001C2581" w:rsidRDefault="006A63D2" w:rsidP="00EB75C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Ленинградская обл., Тосненский р-н, п. </w:t>
            </w:r>
            <w:r w:rsidR="00FA25A3" w:rsidRPr="001C2581">
              <w:rPr>
                <w:rFonts w:ascii="Times New Roman" w:eastAsia="Times New Roman" w:hAnsi="Times New Roman" w:cs="Times New Roman"/>
                <w:color w:val="000000"/>
                <w:sz w:val="20"/>
                <w:szCs w:val="20"/>
                <w:lang w:val="ru-RU" w:eastAsia="ru-RU" w:bidi="ar-SA"/>
              </w:rPr>
              <w:t>Войскорово</w:t>
            </w:r>
            <w:r w:rsidRPr="001C2581">
              <w:rPr>
                <w:rFonts w:ascii="Times New Roman" w:eastAsia="Times New Roman" w:hAnsi="Times New Roman" w:cs="Times New Roman"/>
                <w:color w:val="000000"/>
                <w:sz w:val="20"/>
                <w:szCs w:val="20"/>
                <w:lang w:val="ru-RU" w:eastAsia="ru-RU" w:bidi="ar-SA"/>
              </w:rPr>
              <w:t xml:space="preserve">, </w:t>
            </w:r>
            <w:r w:rsidR="00FA25A3" w:rsidRPr="001C2581">
              <w:rPr>
                <w:rFonts w:ascii="Times New Roman" w:eastAsia="Times New Roman" w:hAnsi="Times New Roman" w:cs="Times New Roman"/>
                <w:color w:val="000000"/>
                <w:sz w:val="20"/>
                <w:szCs w:val="20"/>
                <w:lang w:val="ru-RU" w:eastAsia="ru-RU" w:bidi="ar-SA"/>
              </w:rPr>
              <w:t>у дома 4, соор</w:t>
            </w:r>
            <w:r w:rsidR="00EB75CD" w:rsidRPr="001C2581">
              <w:rPr>
                <w:rFonts w:ascii="Times New Roman" w:eastAsia="Times New Roman" w:hAnsi="Times New Roman" w:cs="Times New Roman"/>
                <w:color w:val="000000"/>
                <w:sz w:val="20"/>
                <w:szCs w:val="20"/>
                <w:lang w:val="ru-RU" w:eastAsia="ru-RU" w:bidi="ar-SA"/>
              </w:rPr>
              <w:t>.</w:t>
            </w:r>
            <w:r w:rsidR="00FA25A3" w:rsidRPr="001C2581">
              <w:rPr>
                <w:rFonts w:ascii="Times New Roman" w:eastAsia="Times New Roman" w:hAnsi="Times New Roman" w:cs="Times New Roman"/>
                <w:color w:val="000000"/>
                <w:sz w:val="20"/>
                <w:szCs w:val="20"/>
                <w:lang w:val="ru-RU" w:eastAsia="ru-RU" w:bidi="ar-SA"/>
              </w:rPr>
              <w:t xml:space="preserve"> 1</w:t>
            </w:r>
          </w:p>
        </w:tc>
        <w:tc>
          <w:tcPr>
            <w:tcW w:w="527"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18"/>
                <w:szCs w:val="20"/>
                <w:lang w:val="ru-RU" w:eastAsia="ru-RU" w:bidi="ar-SA"/>
              </w:rPr>
              <w:t>Термотехник-100</w:t>
            </w:r>
            <w:r w:rsidRPr="001C2581">
              <w:rPr>
                <w:rFonts w:ascii="Times New Roman" w:eastAsia="Times New Roman" w:hAnsi="Times New Roman" w:cs="Times New Roman"/>
                <w:bCs/>
                <w:color w:val="000000"/>
                <w:sz w:val="18"/>
                <w:szCs w:val="20"/>
                <w:lang w:val="ru-RU" w:eastAsia="ru-RU" w:bidi="ar-SA"/>
              </w:rPr>
              <w:br/>
              <w:t>Термотехник-100</w:t>
            </w:r>
          </w:p>
        </w:tc>
        <w:tc>
          <w:tcPr>
            <w:tcW w:w="480" w:type="pct"/>
            <w:shd w:val="clear" w:color="auto" w:fill="auto"/>
            <w:vAlign w:val="center"/>
            <w:hideMark/>
          </w:tcPr>
          <w:p w:rsidR="00433BFD" w:rsidRPr="001C2581" w:rsidRDefault="006A63D2" w:rsidP="00FA25A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водогрейный</w:t>
            </w:r>
            <w:r w:rsidRPr="001C2581">
              <w:rPr>
                <w:rFonts w:ascii="Times New Roman" w:eastAsia="Times New Roman" w:hAnsi="Times New Roman" w:cs="Times New Roman"/>
                <w:bCs/>
                <w:color w:val="000000"/>
                <w:sz w:val="20"/>
                <w:szCs w:val="20"/>
                <w:lang w:val="ru-RU" w:eastAsia="ru-RU" w:bidi="ar-SA"/>
              </w:rPr>
              <w:br/>
              <w:t>водогрейный</w:t>
            </w:r>
          </w:p>
        </w:tc>
        <w:tc>
          <w:tcPr>
            <w:tcW w:w="287" w:type="pct"/>
            <w:shd w:val="clear" w:color="auto" w:fill="auto"/>
            <w:vAlign w:val="center"/>
            <w:hideMark/>
          </w:tcPr>
          <w:p w:rsidR="00433BFD"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w:t>
            </w:r>
            <w:r w:rsidR="007D3FEE" w:rsidRPr="001C2581">
              <w:rPr>
                <w:rFonts w:ascii="Times New Roman" w:eastAsia="Times New Roman" w:hAnsi="Times New Roman" w:cs="Times New Roman"/>
                <w:bCs/>
                <w:color w:val="000000"/>
                <w:sz w:val="20"/>
                <w:szCs w:val="20"/>
                <w:lang w:val="ru-RU" w:eastAsia="ru-RU" w:bidi="ar-SA"/>
              </w:rPr>
              <w:t>09</w:t>
            </w:r>
            <w:r w:rsidRPr="001C2581">
              <w:rPr>
                <w:rFonts w:ascii="Times New Roman" w:eastAsia="Times New Roman" w:hAnsi="Times New Roman" w:cs="Times New Roman"/>
                <w:bCs/>
                <w:color w:val="000000"/>
                <w:sz w:val="20"/>
                <w:szCs w:val="20"/>
                <w:lang w:val="ru-RU" w:eastAsia="ru-RU" w:bidi="ar-SA"/>
              </w:rPr>
              <w:br/>
              <w:t>20</w:t>
            </w:r>
            <w:r w:rsidR="007D3FEE" w:rsidRPr="001C2581">
              <w:rPr>
                <w:rFonts w:ascii="Times New Roman" w:eastAsia="Times New Roman" w:hAnsi="Times New Roman" w:cs="Times New Roman"/>
                <w:bCs/>
                <w:color w:val="000000"/>
                <w:sz w:val="20"/>
                <w:szCs w:val="20"/>
                <w:lang w:val="ru-RU" w:eastAsia="ru-RU" w:bidi="ar-SA"/>
              </w:rPr>
              <w:t>09</w:t>
            </w:r>
          </w:p>
        </w:tc>
        <w:tc>
          <w:tcPr>
            <w:tcW w:w="336" w:type="pct"/>
            <w:shd w:val="clear" w:color="auto" w:fill="auto"/>
            <w:vAlign w:val="center"/>
            <w:hideMark/>
          </w:tcPr>
          <w:p w:rsidR="00433BFD" w:rsidRPr="001C2581" w:rsidRDefault="006A63D2" w:rsidP="00FA25A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58</w:t>
            </w:r>
            <w:r w:rsidRPr="001C2581">
              <w:rPr>
                <w:rFonts w:ascii="Times New Roman" w:eastAsia="Times New Roman" w:hAnsi="Times New Roman" w:cs="Times New Roman"/>
                <w:bCs/>
                <w:color w:val="000000"/>
                <w:sz w:val="20"/>
                <w:szCs w:val="20"/>
                <w:lang w:val="ru-RU" w:eastAsia="ru-RU" w:bidi="ar-SA"/>
              </w:rPr>
              <w:br/>
              <w:t>2,58</w:t>
            </w:r>
          </w:p>
        </w:tc>
        <w:tc>
          <w:tcPr>
            <w:tcW w:w="288"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0</w:t>
            </w:r>
          </w:p>
        </w:tc>
        <w:tc>
          <w:tcPr>
            <w:tcW w:w="337"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5,16</w:t>
            </w:r>
          </w:p>
        </w:tc>
        <w:tc>
          <w:tcPr>
            <w:tcW w:w="239" w:type="pct"/>
            <w:shd w:val="clear" w:color="auto" w:fill="auto"/>
            <w:vAlign w:val="center"/>
            <w:hideMark/>
          </w:tcPr>
          <w:p w:rsidR="00433BFD" w:rsidRPr="001C2581" w:rsidRDefault="00433BFD"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50"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9</w:t>
            </w:r>
            <w:r w:rsidR="00FA25A3" w:rsidRPr="001C2581">
              <w:rPr>
                <w:rFonts w:ascii="Times New Roman" w:eastAsia="Times New Roman" w:hAnsi="Times New Roman" w:cs="Times New Roman"/>
                <w:bCs/>
                <w:color w:val="000000"/>
                <w:sz w:val="20"/>
                <w:szCs w:val="20"/>
                <w:lang w:val="ru-RU" w:eastAsia="ru-RU" w:bidi="ar-SA"/>
              </w:rPr>
              <w:t>,0</w:t>
            </w:r>
          </w:p>
        </w:tc>
        <w:tc>
          <w:tcPr>
            <w:tcW w:w="254" w:type="pct"/>
            <w:shd w:val="clear" w:color="auto" w:fill="auto"/>
            <w:vAlign w:val="center"/>
            <w:hideMark/>
          </w:tcPr>
          <w:p w:rsidR="00433BFD" w:rsidRPr="001C2581" w:rsidRDefault="006A63D2"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9</w:t>
            </w:r>
            <w:r w:rsidR="00FA25A3" w:rsidRPr="001C2581">
              <w:rPr>
                <w:rFonts w:ascii="Times New Roman" w:eastAsia="Times New Roman" w:hAnsi="Times New Roman" w:cs="Times New Roman"/>
                <w:bCs/>
                <w:color w:val="000000"/>
                <w:sz w:val="20"/>
                <w:szCs w:val="20"/>
                <w:lang w:val="ru-RU" w:eastAsia="ru-RU" w:bidi="ar-SA"/>
              </w:rPr>
              <w:t>,0</w:t>
            </w:r>
          </w:p>
        </w:tc>
      </w:tr>
      <w:tr w:rsidR="00E472F4" w:rsidRPr="001C2581" w:rsidTr="005644C6">
        <w:trPr>
          <w:trHeight w:val="319"/>
        </w:trPr>
        <w:tc>
          <w:tcPr>
            <w:tcW w:w="3632" w:type="pct"/>
            <w:gridSpan w:val="8"/>
            <w:shd w:val="clear" w:color="auto" w:fill="auto"/>
            <w:vAlign w:val="center"/>
          </w:tcPr>
          <w:p w:rsidR="005644C6" w:rsidRPr="001C2581" w:rsidRDefault="006A63D2" w:rsidP="00FA25A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Всего по котельным О</w:t>
            </w:r>
            <w:r w:rsidR="00FA25A3" w:rsidRPr="001C2581">
              <w:rPr>
                <w:rFonts w:ascii="Times New Roman" w:eastAsia="Times New Roman" w:hAnsi="Times New Roman" w:cs="Times New Roman"/>
                <w:bCs/>
                <w:color w:val="000000"/>
                <w:sz w:val="20"/>
                <w:szCs w:val="20"/>
                <w:lang w:val="ru-RU" w:eastAsia="ru-RU" w:bidi="ar-SA"/>
              </w:rPr>
              <w:t>А</w:t>
            </w:r>
            <w:r w:rsidRPr="001C2581">
              <w:rPr>
                <w:rFonts w:ascii="Times New Roman" w:eastAsia="Times New Roman" w:hAnsi="Times New Roman" w:cs="Times New Roman"/>
                <w:bCs/>
                <w:color w:val="000000"/>
                <w:sz w:val="20"/>
                <w:szCs w:val="20"/>
                <w:lang w:val="ru-RU" w:eastAsia="ru-RU" w:bidi="ar-SA"/>
              </w:rPr>
              <w:t>О "</w:t>
            </w:r>
            <w:r w:rsidR="00FA25A3" w:rsidRPr="001C2581">
              <w:rPr>
                <w:rFonts w:ascii="Times New Roman" w:eastAsia="Times New Roman" w:hAnsi="Times New Roman" w:cs="Times New Roman"/>
                <w:bCs/>
                <w:color w:val="000000"/>
                <w:sz w:val="20"/>
                <w:szCs w:val="20"/>
                <w:lang w:val="ru-RU" w:eastAsia="ru-RU" w:bidi="ar-SA"/>
              </w:rPr>
              <w:t>Тепловые сети</w:t>
            </w:r>
            <w:r w:rsidRPr="001C2581">
              <w:rPr>
                <w:rFonts w:ascii="Times New Roman" w:eastAsia="Times New Roman" w:hAnsi="Times New Roman" w:cs="Times New Roman"/>
                <w:bCs/>
                <w:color w:val="000000"/>
                <w:sz w:val="20"/>
                <w:szCs w:val="20"/>
                <w:lang w:val="ru-RU" w:eastAsia="ru-RU" w:bidi="ar-SA"/>
              </w:rPr>
              <w:t>"</w:t>
            </w:r>
          </w:p>
        </w:tc>
        <w:tc>
          <w:tcPr>
            <w:tcW w:w="288" w:type="pct"/>
            <w:shd w:val="clear" w:color="auto" w:fill="auto"/>
            <w:vAlign w:val="center"/>
          </w:tcPr>
          <w:p w:rsidR="005644C6" w:rsidRPr="001C2581" w:rsidRDefault="005644C6"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337" w:type="pct"/>
            <w:shd w:val="clear" w:color="auto" w:fill="auto"/>
            <w:vAlign w:val="center"/>
          </w:tcPr>
          <w:p w:rsidR="005644C6" w:rsidRPr="001C2581" w:rsidRDefault="006A63D2"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5,16</w:t>
            </w:r>
          </w:p>
        </w:tc>
        <w:tc>
          <w:tcPr>
            <w:tcW w:w="239" w:type="pct"/>
            <w:shd w:val="clear" w:color="auto" w:fill="auto"/>
            <w:vAlign w:val="center"/>
          </w:tcPr>
          <w:p w:rsidR="005644C6" w:rsidRPr="001C2581" w:rsidRDefault="005644C6"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50" w:type="pct"/>
            <w:shd w:val="clear" w:color="auto" w:fill="auto"/>
            <w:vAlign w:val="center"/>
          </w:tcPr>
          <w:p w:rsidR="005644C6" w:rsidRPr="001C2581" w:rsidRDefault="006A63D2"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9</w:t>
            </w:r>
            <w:r w:rsidR="00FA25A3" w:rsidRPr="001C2581">
              <w:rPr>
                <w:rFonts w:ascii="Times New Roman" w:eastAsia="Times New Roman" w:hAnsi="Times New Roman" w:cs="Times New Roman"/>
                <w:bCs/>
                <w:color w:val="000000"/>
                <w:sz w:val="20"/>
                <w:szCs w:val="20"/>
                <w:lang w:val="ru-RU" w:eastAsia="ru-RU" w:bidi="ar-SA"/>
              </w:rPr>
              <w:t>,0</w:t>
            </w:r>
          </w:p>
        </w:tc>
        <w:tc>
          <w:tcPr>
            <w:tcW w:w="254" w:type="pct"/>
            <w:shd w:val="clear" w:color="auto" w:fill="auto"/>
            <w:vAlign w:val="center"/>
          </w:tcPr>
          <w:p w:rsidR="005644C6" w:rsidRPr="001C2581" w:rsidRDefault="006A63D2"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9</w:t>
            </w:r>
            <w:r w:rsidR="00FA25A3" w:rsidRPr="001C2581">
              <w:rPr>
                <w:rFonts w:ascii="Times New Roman" w:eastAsia="Times New Roman" w:hAnsi="Times New Roman" w:cs="Times New Roman"/>
                <w:bCs/>
                <w:color w:val="000000"/>
                <w:sz w:val="20"/>
                <w:szCs w:val="20"/>
                <w:lang w:val="ru-RU" w:eastAsia="ru-RU" w:bidi="ar-SA"/>
              </w:rPr>
              <w:t>,0</w:t>
            </w:r>
          </w:p>
        </w:tc>
      </w:tr>
    </w:tbl>
    <w:p w:rsidR="001F1EED" w:rsidRPr="001C2581" w:rsidRDefault="001F1EED" w:rsidP="001F1EED">
      <w:pPr>
        <w:rPr>
          <w:rFonts w:ascii="Times New Roman" w:hAnsi="Times New Roman" w:cs="Times New Roman"/>
          <w:lang w:val="ru-RU"/>
        </w:rPr>
      </w:pPr>
    </w:p>
    <w:p w:rsidR="00433BFD" w:rsidRPr="001C2581" w:rsidRDefault="00433BFD" w:rsidP="001F1EED">
      <w:pPr>
        <w:rPr>
          <w:rFonts w:ascii="Times New Roman" w:hAnsi="Times New Roman" w:cs="Times New Roman"/>
          <w:lang w:val="ru-RU"/>
        </w:rPr>
      </w:pPr>
    </w:p>
    <w:p w:rsidR="00F71ED4" w:rsidRPr="001C2581" w:rsidRDefault="00F71ED4" w:rsidP="008D2E58">
      <w:pPr>
        <w:ind w:firstLine="709"/>
        <w:rPr>
          <w:rFonts w:ascii="Times New Roman" w:hAnsi="Times New Roman" w:cs="Times New Roman"/>
          <w:kern w:val="28"/>
          <w:lang w:val="ru-RU"/>
        </w:rPr>
        <w:sectPr w:rsidR="00F71ED4" w:rsidRPr="001C2581" w:rsidSect="00C219D4">
          <w:pgSz w:w="16838" w:h="11906" w:orient="landscape"/>
          <w:pgMar w:top="851" w:right="851"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760BA9" w:rsidRPr="001C2581" w:rsidRDefault="006A63D2" w:rsidP="003608D3">
      <w:pPr>
        <w:pStyle w:val="affff9"/>
      </w:pPr>
      <w:bookmarkStart w:id="19" w:name="_Toc465965208"/>
      <w:bookmarkStart w:id="20" w:name="_Toc527707079"/>
      <w:r w:rsidRPr="001C2581">
        <w:lastRenderedPageBreak/>
        <w:t>2.</w:t>
      </w:r>
      <w:r w:rsidR="003E6C82" w:rsidRPr="001C2581">
        <w:t>2</w:t>
      </w:r>
      <w:r w:rsidRPr="001C2581">
        <w:t>. Параметры установленной тепловой мощности теплофикационного оборудования и теплофикационной установки</w:t>
      </w:r>
      <w:bookmarkEnd w:id="19"/>
      <w:bookmarkEnd w:id="20"/>
    </w:p>
    <w:p w:rsidR="00BC61FA" w:rsidRPr="001C2581" w:rsidRDefault="006A63D2" w:rsidP="003608D3">
      <w:pPr>
        <w:pStyle w:val="affff0"/>
      </w:pPr>
      <w:r w:rsidRPr="001C2581">
        <w:t>Исходя из данных ГУП ТЭК и ОАО «Тепловые сети» фактическая производительность основного оборудования котельных выглядит следующим образом:</w:t>
      </w:r>
    </w:p>
    <w:p w:rsidR="00BC61FA" w:rsidRPr="001C2581" w:rsidRDefault="006A63D2" w:rsidP="003608D3">
      <w:pPr>
        <w:pStyle w:val="affff0"/>
      </w:pPr>
      <w:r w:rsidRPr="001C2581">
        <w:t xml:space="preserve">Сведения об установленной тепловой мощности котельных с разделением на мощность в паре и горячей воде представлены в таблице ниже. </w:t>
      </w:r>
    </w:p>
    <w:p w:rsidR="00D920C2" w:rsidRPr="001C2581" w:rsidRDefault="006A63D2" w:rsidP="003608D3">
      <w:pPr>
        <w:pStyle w:val="affffa"/>
        <w:rPr>
          <w:noProof/>
        </w:rPr>
      </w:pPr>
      <w:bookmarkStart w:id="21" w:name="_Toc527706855"/>
      <w:r w:rsidRPr="001C2581">
        <w:rPr>
          <w:noProof/>
        </w:rPr>
        <w:t xml:space="preserve">Таблица </w:t>
      </w:r>
      <w:r w:rsidRPr="001C2581">
        <w:rPr>
          <w:noProof/>
        </w:rPr>
        <w:fldChar w:fldCharType="begin"/>
      </w:r>
      <w:r w:rsidRPr="001C2581">
        <w:rPr>
          <w:noProof/>
        </w:rPr>
        <w:instrText xml:space="preserve"> SEQ Таблица \* ARABIC </w:instrText>
      </w:r>
      <w:r w:rsidRPr="001C2581">
        <w:rPr>
          <w:noProof/>
        </w:rPr>
        <w:fldChar w:fldCharType="separate"/>
      </w:r>
      <w:r w:rsidR="00BB1FC8" w:rsidRPr="001C2581">
        <w:rPr>
          <w:noProof/>
        </w:rPr>
        <w:t>3</w:t>
      </w:r>
      <w:r w:rsidRPr="001C2581">
        <w:rPr>
          <w:noProof/>
        </w:rPr>
        <w:fldChar w:fldCharType="end"/>
      </w:r>
      <w:r w:rsidRPr="001C2581">
        <w:rPr>
          <w:noProof/>
        </w:rPr>
        <w:t xml:space="preserve"> – </w:t>
      </w:r>
      <w:r w:rsidR="002A1866" w:rsidRPr="001C2581">
        <w:rPr>
          <w:noProof/>
        </w:rPr>
        <w:t>Параметры установленной тепловой мощности котельных</w:t>
      </w:r>
      <w:bookmarkEnd w:id="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0"/>
        <w:gridCol w:w="1667"/>
        <w:gridCol w:w="2054"/>
        <w:gridCol w:w="2349"/>
        <w:gridCol w:w="886"/>
        <w:gridCol w:w="1173"/>
        <w:gridCol w:w="1282"/>
      </w:tblGrid>
      <w:tr w:rsidR="00E472F4" w:rsidRPr="003B5812" w:rsidTr="0001543E">
        <w:trPr>
          <w:tblHeader/>
        </w:trPr>
        <w:tc>
          <w:tcPr>
            <w:tcW w:w="252" w:type="pct"/>
            <w:vMerge w:val="restart"/>
            <w:shd w:val="clear" w:color="auto" w:fill="auto"/>
            <w:vAlign w:val="center"/>
          </w:tcPr>
          <w:p w:rsidR="00E809CA"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п/п</w:t>
            </w:r>
          </w:p>
        </w:tc>
        <w:tc>
          <w:tcPr>
            <w:tcW w:w="841" w:type="pct"/>
            <w:vMerge w:val="restart"/>
            <w:shd w:val="clear" w:color="auto" w:fill="auto"/>
            <w:vAlign w:val="center"/>
          </w:tcPr>
          <w:p w:rsidR="00E809CA"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обственник</w:t>
            </w:r>
          </w:p>
        </w:tc>
        <w:tc>
          <w:tcPr>
            <w:tcW w:w="1036" w:type="pct"/>
            <w:vMerge w:val="restart"/>
            <w:shd w:val="clear" w:color="auto" w:fill="auto"/>
            <w:vAlign w:val="center"/>
          </w:tcPr>
          <w:p w:rsidR="00E809CA"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наименование источника</w:t>
            </w:r>
          </w:p>
        </w:tc>
        <w:tc>
          <w:tcPr>
            <w:tcW w:w="1185" w:type="pct"/>
            <w:vMerge w:val="restart"/>
            <w:shd w:val="clear" w:color="auto" w:fill="auto"/>
            <w:vAlign w:val="center"/>
          </w:tcPr>
          <w:p w:rsidR="00E809CA"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дрес</w:t>
            </w:r>
          </w:p>
        </w:tc>
        <w:tc>
          <w:tcPr>
            <w:tcW w:w="1686" w:type="pct"/>
            <w:gridSpan w:val="3"/>
            <w:shd w:val="clear" w:color="auto" w:fill="auto"/>
            <w:vAlign w:val="center"/>
          </w:tcPr>
          <w:p w:rsidR="00E809CA"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Установленная мощность источника, Гкал/ч</w:t>
            </w:r>
          </w:p>
        </w:tc>
      </w:tr>
      <w:tr w:rsidR="00E472F4" w:rsidRPr="001C2581" w:rsidTr="0001543E">
        <w:trPr>
          <w:tblHeader/>
        </w:trPr>
        <w:tc>
          <w:tcPr>
            <w:tcW w:w="252" w:type="pct"/>
            <w:vMerge/>
            <w:shd w:val="clear" w:color="auto" w:fill="auto"/>
            <w:vAlign w:val="center"/>
            <w:hideMark/>
          </w:tcPr>
          <w:p w:rsidR="00E809CA" w:rsidRPr="001C2581" w:rsidRDefault="00E809CA"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841" w:type="pct"/>
            <w:vMerge/>
            <w:shd w:val="clear" w:color="auto" w:fill="auto"/>
            <w:vAlign w:val="center"/>
            <w:hideMark/>
          </w:tcPr>
          <w:p w:rsidR="00E809CA" w:rsidRPr="001C2581" w:rsidRDefault="00E809CA"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1036" w:type="pct"/>
            <w:vMerge/>
            <w:shd w:val="clear" w:color="auto" w:fill="auto"/>
            <w:vAlign w:val="center"/>
            <w:hideMark/>
          </w:tcPr>
          <w:p w:rsidR="00E809CA" w:rsidRPr="001C2581" w:rsidRDefault="00E809CA"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1185" w:type="pct"/>
            <w:vMerge/>
            <w:shd w:val="clear" w:color="auto" w:fill="auto"/>
            <w:vAlign w:val="center"/>
            <w:hideMark/>
          </w:tcPr>
          <w:p w:rsidR="00E809CA" w:rsidRPr="001C2581" w:rsidRDefault="00E809CA"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47" w:type="pct"/>
            <w:shd w:val="clear" w:color="auto" w:fill="auto"/>
            <w:vAlign w:val="center"/>
            <w:hideMark/>
          </w:tcPr>
          <w:p w:rsidR="00E809CA"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В паре</w:t>
            </w:r>
          </w:p>
        </w:tc>
        <w:tc>
          <w:tcPr>
            <w:tcW w:w="592" w:type="pct"/>
            <w:shd w:val="clear" w:color="auto" w:fill="auto"/>
            <w:vAlign w:val="center"/>
            <w:hideMark/>
          </w:tcPr>
          <w:p w:rsidR="00E809CA"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В горячей воде</w:t>
            </w:r>
          </w:p>
        </w:tc>
        <w:tc>
          <w:tcPr>
            <w:tcW w:w="647" w:type="pct"/>
            <w:shd w:val="clear" w:color="auto" w:fill="auto"/>
            <w:vAlign w:val="center"/>
            <w:hideMark/>
          </w:tcPr>
          <w:p w:rsidR="00E809CA"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Всего</w:t>
            </w:r>
          </w:p>
        </w:tc>
      </w:tr>
      <w:tr w:rsidR="00E472F4" w:rsidRPr="001C2581" w:rsidTr="0001543E">
        <w:tc>
          <w:tcPr>
            <w:tcW w:w="252"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w:t>
            </w:r>
          </w:p>
        </w:tc>
        <w:tc>
          <w:tcPr>
            <w:tcW w:w="841"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УП "ТЭК СПб"</w:t>
            </w:r>
          </w:p>
        </w:tc>
        <w:tc>
          <w:tcPr>
            <w:tcW w:w="1036"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я Колпинская</w:t>
            </w:r>
          </w:p>
        </w:tc>
        <w:tc>
          <w:tcPr>
            <w:tcW w:w="1185"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ул. Красноборская, д.3, лит. А</w:t>
            </w:r>
          </w:p>
        </w:tc>
        <w:tc>
          <w:tcPr>
            <w:tcW w:w="447"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w:t>
            </w:r>
          </w:p>
        </w:tc>
        <w:tc>
          <w:tcPr>
            <w:tcW w:w="592"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60,0</w:t>
            </w:r>
          </w:p>
        </w:tc>
        <w:tc>
          <w:tcPr>
            <w:tcW w:w="647"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60,0</w:t>
            </w:r>
          </w:p>
        </w:tc>
      </w:tr>
      <w:tr w:rsidR="00E472F4" w:rsidRPr="001C2581" w:rsidTr="0001543E">
        <w:tc>
          <w:tcPr>
            <w:tcW w:w="252"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w:t>
            </w:r>
          </w:p>
        </w:tc>
        <w:tc>
          <w:tcPr>
            <w:tcW w:w="841"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УП "ТЭК СПб""</w:t>
            </w:r>
          </w:p>
        </w:tc>
        <w:tc>
          <w:tcPr>
            <w:tcW w:w="1036"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я Колпинская</w:t>
            </w:r>
          </w:p>
        </w:tc>
        <w:tc>
          <w:tcPr>
            <w:tcW w:w="1185"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ул. Красноборская, д.3, лит. Д</w:t>
            </w:r>
          </w:p>
        </w:tc>
        <w:tc>
          <w:tcPr>
            <w:tcW w:w="447"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43,5</w:t>
            </w:r>
          </w:p>
        </w:tc>
        <w:tc>
          <w:tcPr>
            <w:tcW w:w="592"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0,0</w:t>
            </w:r>
          </w:p>
        </w:tc>
        <w:tc>
          <w:tcPr>
            <w:tcW w:w="647"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43,5</w:t>
            </w:r>
          </w:p>
        </w:tc>
      </w:tr>
      <w:tr w:rsidR="00E472F4" w:rsidRPr="001C2581" w:rsidTr="0001543E">
        <w:tc>
          <w:tcPr>
            <w:tcW w:w="252"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w:t>
            </w:r>
          </w:p>
        </w:tc>
        <w:tc>
          <w:tcPr>
            <w:tcW w:w="841"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ОАО "Тепловые сети"</w:t>
            </w:r>
          </w:p>
        </w:tc>
        <w:tc>
          <w:tcPr>
            <w:tcW w:w="1036"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КМ "СИГНАЛ 600"</w:t>
            </w:r>
          </w:p>
        </w:tc>
        <w:tc>
          <w:tcPr>
            <w:tcW w:w="1185"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КМ "СИГНАЛ 600"</w:t>
            </w:r>
          </w:p>
        </w:tc>
        <w:tc>
          <w:tcPr>
            <w:tcW w:w="447"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w:t>
            </w:r>
          </w:p>
        </w:tc>
        <w:tc>
          <w:tcPr>
            <w:tcW w:w="592"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5,16</w:t>
            </w:r>
          </w:p>
        </w:tc>
        <w:tc>
          <w:tcPr>
            <w:tcW w:w="647" w:type="pct"/>
            <w:shd w:val="clear" w:color="auto" w:fill="auto"/>
            <w:vAlign w:val="center"/>
            <w:hideMark/>
          </w:tcPr>
          <w:p w:rsidR="0001543E" w:rsidRPr="001C2581" w:rsidRDefault="006A63D2"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5,16</w:t>
            </w:r>
          </w:p>
        </w:tc>
      </w:tr>
    </w:tbl>
    <w:p w:rsidR="00E809CA" w:rsidRPr="001C2581" w:rsidRDefault="00E809CA" w:rsidP="00B00211">
      <w:pPr>
        <w:rPr>
          <w:rFonts w:ascii="Times New Roman" w:hAnsi="Times New Roman" w:cs="Times New Roman"/>
          <w:lang w:val="ru-RU"/>
        </w:rPr>
      </w:pPr>
    </w:p>
    <w:p w:rsidR="00830DB6" w:rsidRPr="001C2581" w:rsidRDefault="006A63D2" w:rsidP="003608D3">
      <w:pPr>
        <w:pStyle w:val="affff9"/>
      </w:pPr>
      <w:bookmarkStart w:id="22" w:name="_Toc527707080"/>
      <w:r w:rsidRPr="001C2581">
        <w:t>2.</w:t>
      </w:r>
      <w:r w:rsidR="003E6C82" w:rsidRPr="001C2581">
        <w:t>3</w:t>
      </w:r>
      <w:r w:rsidRPr="001C2581">
        <w:t xml:space="preserve">. </w:t>
      </w:r>
      <w:r w:rsidR="008D3011" w:rsidRPr="001C2581">
        <w:t>О</w:t>
      </w:r>
      <w:r w:rsidRPr="001C2581">
        <w:t>граничения тепловой мощности и параметры</w:t>
      </w:r>
      <w:r w:rsidR="008D3011" w:rsidRPr="001C2581">
        <w:t xml:space="preserve"> располагаемой тепловой мощности</w:t>
      </w:r>
      <w:bookmarkEnd w:id="22"/>
    </w:p>
    <w:p w:rsidR="008A7EC7" w:rsidRPr="001C2581" w:rsidRDefault="006A63D2" w:rsidP="003608D3">
      <w:pPr>
        <w:pStyle w:val="affff0"/>
      </w:pPr>
      <w:r w:rsidRPr="001C2581">
        <w:t>Постановление Правительства РФ №154 от 22.02.2012 г. «О требованиях к схемам теплоснабжения, порядку их разработки и утверждения» вводит следующие понятия:</w:t>
      </w:r>
    </w:p>
    <w:p w:rsidR="008A7EC7" w:rsidRPr="001C2581" w:rsidRDefault="006A63D2" w:rsidP="003608D3">
      <w:pPr>
        <w:pStyle w:val="affff0"/>
      </w:pPr>
      <w:r w:rsidRPr="001C2581">
        <w:rPr>
          <w:b/>
        </w:rPr>
        <w:t>«Установленная мощность источника тепловой энергии</w:t>
      </w:r>
      <w:r w:rsidRPr="001C2581">
        <w:t xml:space="preserve">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rsidR="008A7EC7" w:rsidRPr="001C2581" w:rsidRDefault="006A63D2" w:rsidP="003608D3">
      <w:pPr>
        <w:pStyle w:val="affff0"/>
      </w:pPr>
      <w:r w:rsidRPr="001C2581">
        <w:rPr>
          <w:b/>
        </w:rPr>
        <w:t>Располагаемая мощность источника тепловой энергии</w:t>
      </w:r>
      <w:r w:rsidRPr="001C2581">
        <w:t xml:space="preserve">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rsidR="00BC61FA" w:rsidRPr="001C2581" w:rsidRDefault="006A63D2" w:rsidP="003608D3">
      <w:pPr>
        <w:pStyle w:val="affff0"/>
      </w:pPr>
      <w:r w:rsidRPr="001C2581">
        <w:t>На момент разработки схемы теплоснабжения в 1-й Колпинской котельной котел ПТПВМ-30М-4 рег.№ 25275, ст.№ 2 находится в нерабочем состоянии (Заключение ЭПБ №178к-06 от 07ноября 2006г. Регистрация в МТУ Ростехнадзоре по СЗФО №19-ТУ-42635-2006). Во 2-ой Колпинской котельной запрещена эксплуатация котла КВ-ГМ-100-150 рег.№ 25044, ст.№ 6 (Заключение ЭПБ № 45К-14 от 20 октября 2014г., регистрация в Федеральной службе по экологическому, технологическому и атомному надзору (Ростехнадзор)  СЗУ №19-ТУ-14455-2014). Параметры располагаемой мощности составляют:</w:t>
      </w:r>
    </w:p>
    <w:p w:rsidR="00F055CD" w:rsidRPr="001C2581" w:rsidRDefault="006A63D2" w:rsidP="003608D3">
      <w:pPr>
        <w:pStyle w:val="affff0"/>
      </w:pPr>
      <w:r w:rsidRPr="001C2581">
        <w:t>В</w:t>
      </w:r>
      <w:r w:rsidR="004266D0" w:rsidRPr="001C2581">
        <w:t xml:space="preserve"> таблице</w:t>
      </w:r>
      <w:r w:rsidRPr="001C2581">
        <w:t xml:space="preserve"> </w:t>
      </w:r>
      <w:r w:rsidR="003608D3" w:rsidRPr="001C2581">
        <w:t>ниже</w:t>
      </w:r>
      <w:r w:rsidRPr="001C2581">
        <w:t xml:space="preserve"> представлена установленная и располагаемая мощность оборудования, последняя представлена с учетом технически возможного максимума, в соответствии с разработанными режимными картами.</w:t>
      </w:r>
    </w:p>
    <w:p w:rsidR="00F055CD" w:rsidRPr="001C2581" w:rsidRDefault="00F055CD" w:rsidP="00202ECB">
      <w:pPr>
        <w:pStyle w:val="affa"/>
        <w:ind w:left="0" w:firstLine="567"/>
        <w:rPr>
          <w:rFonts w:ascii="Times New Roman" w:hAnsi="Times New Roman" w:cs="Times New Roman"/>
          <w:kern w:val="28"/>
          <w:lang w:val="ru-RU"/>
        </w:rPr>
      </w:pPr>
    </w:p>
    <w:p w:rsidR="00AF4301" w:rsidRPr="001C2581" w:rsidRDefault="00AF4301" w:rsidP="00AF4301">
      <w:pPr>
        <w:keepNext/>
        <w:spacing w:after="200" w:line="240" w:lineRule="auto"/>
        <w:ind w:firstLine="0"/>
        <w:rPr>
          <w:rFonts w:ascii="Times New Roman" w:eastAsia="Calibri" w:hAnsi="Times New Roman" w:cs="Times New Roman"/>
          <w:b/>
          <w:bCs/>
          <w:szCs w:val="24"/>
          <w:lang w:val="ru-RU" w:bidi="ar-SA"/>
        </w:rPr>
        <w:sectPr w:rsidR="00AF4301" w:rsidRPr="001C2581" w:rsidSect="00C219D4">
          <w:pgSz w:w="11906" w:h="16838"/>
          <w:pgMar w:top="851" w:right="851" w:bottom="851" w:left="1134" w:header="680"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470EDE" w:rsidRPr="001C2581" w:rsidRDefault="006A63D2" w:rsidP="003608D3">
      <w:pPr>
        <w:pStyle w:val="affffa"/>
        <w:rPr>
          <w:rFonts w:eastAsia="Calibri"/>
        </w:rPr>
      </w:pPr>
      <w:bookmarkStart w:id="23" w:name="_Toc527706856"/>
      <w:r w:rsidRPr="001C2581">
        <w:rPr>
          <w:rFonts w:eastAsia="Calibri"/>
        </w:rPr>
        <w:lastRenderedPageBreak/>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4</w:t>
      </w:r>
      <w:r w:rsidRPr="001C2581">
        <w:rPr>
          <w:rFonts w:eastAsia="Calibri"/>
        </w:rPr>
        <w:fldChar w:fldCharType="end"/>
      </w:r>
      <w:r w:rsidRPr="001C2581">
        <w:rPr>
          <w:rFonts w:eastAsia="Calibri"/>
        </w:rPr>
        <w:t xml:space="preserve"> - Ограничения тепловой мощности</w:t>
      </w:r>
      <w:r w:rsidR="004266D0" w:rsidRPr="001C2581">
        <w:rPr>
          <w:rFonts w:eastAsia="Calibri"/>
        </w:rPr>
        <w:t>,</w:t>
      </w:r>
      <w:r w:rsidRPr="001C2581">
        <w:rPr>
          <w:rFonts w:eastAsia="Calibri"/>
        </w:rPr>
        <w:t xml:space="preserve"> параметры располагаемой тепловой мощности</w:t>
      </w:r>
      <w:r w:rsidR="004266D0" w:rsidRPr="001C2581">
        <w:rPr>
          <w:rFonts w:eastAsia="Calibri"/>
        </w:rPr>
        <w:t>, величина тепловой мощности, расходуемая на собственные нужды энергоисточников, а также параметры тепловой мощности «нетто»</w:t>
      </w:r>
      <w:bookmarkEnd w:id="23"/>
    </w:p>
    <w:tbl>
      <w:tblPr>
        <w:tblW w:w="147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2368"/>
        <w:gridCol w:w="1861"/>
        <w:gridCol w:w="2198"/>
        <w:gridCol w:w="1102"/>
        <w:gridCol w:w="1122"/>
        <w:gridCol w:w="1288"/>
        <w:gridCol w:w="1360"/>
        <w:gridCol w:w="1228"/>
        <w:gridCol w:w="1273"/>
      </w:tblGrid>
      <w:tr w:rsidR="00E472F4" w:rsidRPr="001C2581" w:rsidTr="000650ED">
        <w:trPr>
          <w:tblHeader/>
        </w:trPr>
        <w:tc>
          <w:tcPr>
            <w:tcW w:w="960" w:type="dxa"/>
            <w:vMerge w:val="restart"/>
            <w:shd w:val="clear" w:color="auto" w:fill="auto"/>
            <w:noWrap/>
            <w:vAlign w:val="center"/>
            <w:hideMark/>
          </w:tcPr>
          <w:p w:rsidR="000650ED" w:rsidRPr="001C2581" w:rsidRDefault="006A63D2"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 п/п</w:t>
            </w:r>
          </w:p>
        </w:tc>
        <w:tc>
          <w:tcPr>
            <w:tcW w:w="2368" w:type="dxa"/>
            <w:vMerge w:val="restart"/>
            <w:shd w:val="clear" w:color="auto" w:fill="auto"/>
            <w:vAlign w:val="center"/>
            <w:hideMark/>
          </w:tcPr>
          <w:p w:rsidR="000650ED" w:rsidRPr="001C2581" w:rsidRDefault="006A63D2"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Наименование</w:t>
            </w:r>
          </w:p>
          <w:p w:rsidR="000650ED" w:rsidRPr="001C2581" w:rsidRDefault="006A63D2"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предприятия</w:t>
            </w:r>
          </w:p>
        </w:tc>
        <w:tc>
          <w:tcPr>
            <w:tcW w:w="1861" w:type="dxa"/>
            <w:vMerge w:val="restart"/>
            <w:shd w:val="clear" w:color="auto" w:fill="auto"/>
            <w:vAlign w:val="center"/>
            <w:hideMark/>
          </w:tcPr>
          <w:p w:rsidR="000650ED" w:rsidRPr="001C2581" w:rsidRDefault="006A63D2"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Наименование источника</w:t>
            </w:r>
          </w:p>
        </w:tc>
        <w:tc>
          <w:tcPr>
            <w:tcW w:w="2198" w:type="dxa"/>
            <w:vMerge w:val="restart"/>
            <w:shd w:val="clear" w:color="auto" w:fill="auto"/>
            <w:vAlign w:val="center"/>
            <w:hideMark/>
          </w:tcPr>
          <w:p w:rsidR="000650ED" w:rsidRPr="001C2581" w:rsidRDefault="006A63D2"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Адрес</w:t>
            </w:r>
          </w:p>
        </w:tc>
        <w:tc>
          <w:tcPr>
            <w:tcW w:w="2224" w:type="dxa"/>
            <w:gridSpan w:val="2"/>
            <w:shd w:val="clear" w:color="auto" w:fill="auto"/>
            <w:vAlign w:val="center"/>
            <w:hideMark/>
          </w:tcPr>
          <w:p w:rsidR="000650ED" w:rsidRPr="001C2581" w:rsidRDefault="006A63D2"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Установленная мощность, Гкал/ч</w:t>
            </w:r>
          </w:p>
        </w:tc>
        <w:tc>
          <w:tcPr>
            <w:tcW w:w="2648" w:type="dxa"/>
            <w:gridSpan w:val="2"/>
            <w:shd w:val="clear" w:color="auto" w:fill="auto"/>
            <w:vAlign w:val="center"/>
            <w:hideMark/>
          </w:tcPr>
          <w:p w:rsidR="000650ED" w:rsidRPr="001C2581" w:rsidRDefault="006A63D2"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Ограничения тепловой мощности, Гкал/ч</w:t>
            </w:r>
          </w:p>
        </w:tc>
        <w:tc>
          <w:tcPr>
            <w:tcW w:w="2501" w:type="dxa"/>
            <w:gridSpan w:val="2"/>
            <w:shd w:val="clear" w:color="auto" w:fill="auto"/>
            <w:vAlign w:val="center"/>
            <w:hideMark/>
          </w:tcPr>
          <w:p w:rsidR="000650ED" w:rsidRPr="001C2581" w:rsidRDefault="006A63D2"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Располагаемая мощность, Гкал/ч</w:t>
            </w:r>
          </w:p>
        </w:tc>
      </w:tr>
      <w:tr w:rsidR="00E472F4" w:rsidRPr="001C2581" w:rsidTr="000650ED">
        <w:trPr>
          <w:tblHeader/>
        </w:trPr>
        <w:tc>
          <w:tcPr>
            <w:tcW w:w="960" w:type="dxa"/>
            <w:vMerge/>
            <w:shd w:val="clear" w:color="auto" w:fill="auto"/>
            <w:vAlign w:val="center"/>
            <w:hideMark/>
          </w:tcPr>
          <w:p w:rsidR="000650ED" w:rsidRPr="001C2581" w:rsidRDefault="000650ED"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p>
        </w:tc>
        <w:tc>
          <w:tcPr>
            <w:tcW w:w="2368" w:type="dxa"/>
            <w:vMerge/>
            <w:shd w:val="clear" w:color="auto" w:fill="auto"/>
            <w:vAlign w:val="center"/>
            <w:hideMark/>
          </w:tcPr>
          <w:p w:rsidR="000650ED" w:rsidRPr="001C2581" w:rsidRDefault="000650ED"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p>
        </w:tc>
        <w:tc>
          <w:tcPr>
            <w:tcW w:w="1861" w:type="dxa"/>
            <w:vMerge/>
            <w:shd w:val="clear" w:color="auto" w:fill="auto"/>
            <w:vAlign w:val="center"/>
            <w:hideMark/>
          </w:tcPr>
          <w:p w:rsidR="000650ED" w:rsidRPr="001C2581" w:rsidRDefault="000650ED"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p>
        </w:tc>
        <w:tc>
          <w:tcPr>
            <w:tcW w:w="2198" w:type="dxa"/>
            <w:vMerge/>
            <w:shd w:val="clear" w:color="auto" w:fill="auto"/>
            <w:vAlign w:val="center"/>
            <w:hideMark/>
          </w:tcPr>
          <w:p w:rsidR="000650ED" w:rsidRPr="001C2581" w:rsidRDefault="000650ED"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p>
        </w:tc>
        <w:tc>
          <w:tcPr>
            <w:tcW w:w="1102" w:type="dxa"/>
            <w:shd w:val="clear" w:color="auto" w:fill="auto"/>
            <w:vAlign w:val="center"/>
            <w:hideMark/>
          </w:tcPr>
          <w:p w:rsidR="000650ED" w:rsidRPr="001C2581" w:rsidRDefault="006A63D2"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В паре</w:t>
            </w:r>
          </w:p>
        </w:tc>
        <w:tc>
          <w:tcPr>
            <w:tcW w:w="1122" w:type="dxa"/>
            <w:shd w:val="clear" w:color="auto" w:fill="auto"/>
            <w:vAlign w:val="center"/>
            <w:hideMark/>
          </w:tcPr>
          <w:p w:rsidR="000650ED" w:rsidRPr="001C2581" w:rsidRDefault="006A63D2"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В горячей воде</w:t>
            </w:r>
          </w:p>
        </w:tc>
        <w:tc>
          <w:tcPr>
            <w:tcW w:w="1288" w:type="dxa"/>
            <w:shd w:val="clear" w:color="auto" w:fill="auto"/>
            <w:vAlign w:val="center"/>
            <w:hideMark/>
          </w:tcPr>
          <w:p w:rsidR="000650ED" w:rsidRPr="001C2581" w:rsidRDefault="006A63D2"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В паре</w:t>
            </w:r>
          </w:p>
        </w:tc>
        <w:tc>
          <w:tcPr>
            <w:tcW w:w="1360" w:type="dxa"/>
            <w:shd w:val="clear" w:color="auto" w:fill="auto"/>
            <w:vAlign w:val="center"/>
            <w:hideMark/>
          </w:tcPr>
          <w:p w:rsidR="000650ED" w:rsidRPr="001C2581" w:rsidRDefault="006A63D2"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В горячей воде</w:t>
            </w:r>
          </w:p>
        </w:tc>
        <w:tc>
          <w:tcPr>
            <w:tcW w:w="1228" w:type="dxa"/>
            <w:shd w:val="clear" w:color="auto" w:fill="auto"/>
            <w:vAlign w:val="center"/>
            <w:hideMark/>
          </w:tcPr>
          <w:p w:rsidR="000650ED" w:rsidRPr="001C2581" w:rsidRDefault="006A63D2"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В паре</w:t>
            </w:r>
          </w:p>
        </w:tc>
        <w:tc>
          <w:tcPr>
            <w:tcW w:w="1273" w:type="dxa"/>
            <w:shd w:val="clear" w:color="auto" w:fill="auto"/>
            <w:vAlign w:val="center"/>
            <w:hideMark/>
          </w:tcPr>
          <w:p w:rsidR="000650ED" w:rsidRPr="001C2581" w:rsidRDefault="006A63D2"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В горячей воде</w:t>
            </w:r>
          </w:p>
        </w:tc>
      </w:tr>
      <w:tr w:rsidR="00E472F4" w:rsidRPr="001C2581" w:rsidTr="005D5A2E">
        <w:tc>
          <w:tcPr>
            <w:tcW w:w="960" w:type="dxa"/>
            <w:shd w:val="clear" w:color="auto" w:fill="auto"/>
            <w:vAlign w:val="center"/>
            <w:hideMark/>
          </w:tcPr>
          <w:p w:rsidR="0001543E" w:rsidRPr="001C2581" w:rsidRDefault="006A63D2" w:rsidP="000650E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w:t>
            </w:r>
          </w:p>
        </w:tc>
        <w:tc>
          <w:tcPr>
            <w:tcW w:w="2368" w:type="dxa"/>
            <w:shd w:val="clear" w:color="auto" w:fill="auto"/>
            <w:vAlign w:val="center"/>
            <w:hideMark/>
          </w:tcPr>
          <w:p w:rsidR="0001543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УП "ТЭК СПб"</w:t>
            </w:r>
          </w:p>
        </w:tc>
        <w:tc>
          <w:tcPr>
            <w:tcW w:w="1861" w:type="dxa"/>
            <w:shd w:val="clear" w:color="auto" w:fill="auto"/>
            <w:vAlign w:val="center"/>
            <w:hideMark/>
          </w:tcPr>
          <w:p w:rsidR="0001543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я Колпинская</w:t>
            </w:r>
          </w:p>
        </w:tc>
        <w:tc>
          <w:tcPr>
            <w:tcW w:w="2198" w:type="dxa"/>
            <w:shd w:val="clear" w:color="auto" w:fill="auto"/>
            <w:vAlign w:val="center"/>
            <w:hideMark/>
          </w:tcPr>
          <w:p w:rsidR="0001543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ул. Красноборская, д.3, лит. А</w:t>
            </w:r>
          </w:p>
        </w:tc>
        <w:tc>
          <w:tcPr>
            <w:tcW w:w="1102" w:type="dxa"/>
            <w:shd w:val="clear" w:color="auto" w:fill="auto"/>
            <w:vAlign w:val="center"/>
            <w:hideMark/>
          </w:tcPr>
          <w:p w:rsidR="0001543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w:t>
            </w:r>
          </w:p>
        </w:tc>
        <w:tc>
          <w:tcPr>
            <w:tcW w:w="1122" w:type="dxa"/>
            <w:shd w:val="clear" w:color="auto" w:fill="auto"/>
            <w:vAlign w:val="center"/>
            <w:hideMark/>
          </w:tcPr>
          <w:p w:rsidR="0001543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60,0</w:t>
            </w:r>
          </w:p>
        </w:tc>
        <w:tc>
          <w:tcPr>
            <w:tcW w:w="1288" w:type="dxa"/>
            <w:shd w:val="clear" w:color="auto" w:fill="auto"/>
            <w:vAlign w:val="center"/>
            <w:hideMark/>
          </w:tcPr>
          <w:p w:rsidR="0001543E" w:rsidRPr="001C2581" w:rsidRDefault="006A63D2"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1360" w:type="dxa"/>
            <w:shd w:val="clear" w:color="auto" w:fill="auto"/>
            <w:vAlign w:val="center"/>
            <w:hideMark/>
          </w:tcPr>
          <w:p w:rsidR="0001543E" w:rsidRPr="001C2581" w:rsidRDefault="006A63D2"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1,1</w:t>
            </w:r>
          </w:p>
        </w:tc>
        <w:tc>
          <w:tcPr>
            <w:tcW w:w="1228" w:type="dxa"/>
            <w:shd w:val="clear" w:color="auto" w:fill="auto"/>
            <w:vAlign w:val="center"/>
            <w:hideMark/>
          </w:tcPr>
          <w:p w:rsidR="0001543E" w:rsidRPr="001C2581" w:rsidRDefault="006A63D2"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1273" w:type="dxa"/>
            <w:shd w:val="clear" w:color="auto" w:fill="auto"/>
            <w:vAlign w:val="center"/>
            <w:hideMark/>
          </w:tcPr>
          <w:p w:rsidR="0001543E" w:rsidRPr="001C2581" w:rsidRDefault="006A63D2"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8,9</w:t>
            </w:r>
          </w:p>
        </w:tc>
      </w:tr>
      <w:tr w:rsidR="00E472F4" w:rsidRPr="001C2581" w:rsidTr="0001543E">
        <w:tc>
          <w:tcPr>
            <w:tcW w:w="960" w:type="dxa"/>
            <w:shd w:val="clear" w:color="auto" w:fill="auto"/>
            <w:vAlign w:val="center"/>
            <w:hideMark/>
          </w:tcPr>
          <w:p w:rsidR="0001543E" w:rsidRPr="001C2581" w:rsidRDefault="006A63D2" w:rsidP="000650E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w:t>
            </w:r>
          </w:p>
        </w:tc>
        <w:tc>
          <w:tcPr>
            <w:tcW w:w="2368" w:type="dxa"/>
            <w:shd w:val="clear" w:color="auto" w:fill="auto"/>
            <w:vAlign w:val="center"/>
            <w:hideMark/>
          </w:tcPr>
          <w:p w:rsidR="0001543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УП "ТЭК СПб""</w:t>
            </w:r>
          </w:p>
        </w:tc>
        <w:tc>
          <w:tcPr>
            <w:tcW w:w="1861" w:type="dxa"/>
            <w:shd w:val="clear" w:color="auto" w:fill="auto"/>
            <w:vAlign w:val="center"/>
            <w:hideMark/>
          </w:tcPr>
          <w:p w:rsidR="0001543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я Колпинская</w:t>
            </w:r>
          </w:p>
        </w:tc>
        <w:tc>
          <w:tcPr>
            <w:tcW w:w="2198" w:type="dxa"/>
            <w:shd w:val="clear" w:color="auto" w:fill="auto"/>
            <w:vAlign w:val="center"/>
            <w:hideMark/>
          </w:tcPr>
          <w:p w:rsidR="0001543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ул. Красноборская, д.3, лит. Д</w:t>
            </w:r>
          </w:p>
        </w:tc>
        <w:tc>
          <w:tcPr>
            <w:tcW w:w="1102" w:type="dxa"/>
            <w:shd w:val="clear" w:color="auto" w:fill="auto"/>
            <w:vAlign w:val="center"/>
            <w:hideMark/>
          </w:tcPr>
          <w:p w:rsidR="0001543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43,5</w:t>
            </w:r>
          </w:p>
        </w:tc>
        <w:tc>
          <w:tcPr>
            <w:tcW w:w="1122" w:type="dxa"/>
            <w:shd w:val="clear" w:color="auto" w:fill="auto"/>
            <w:vAlign w:val="center"/>
            <w:hideMark/>
          </w:tcPr>
          <w:p w:rsidR="0001543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0,0</w:t>
            </w:r>
          </w:p>
        </w:tc>
        <w:tc>
          <w:tcPr>
            <w:tcW w:w="1288" w:type="dxa"/>
            <w:shd w:val="clear" w:color="auto" w:fill="auto"/>
            <w:vAlign w:val="center"/>
            <w:hideMark/>
          </w:tcPr>
          <w:p w:rsidR="0001543E" w:rsidRPr="001C2581" w:rsidRDefault="006A63D2"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1360" w:type="dxa"/>
            <w:shd w:val="clear" w:color="auto" w:fill="auto"/>
            <w:vAlign w:val="center"/>
            <w:hideMark/>
          </w:tcPr>
          <w:p w:rsidR="0001543E" w:rsidRPr="001C2581" w:rsidRDefault="006A63D2"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w:t>
            </w:r>
            <w:r w:rsidR="00691BB7" w:rsidRPr="001C2581">
              <w:rPr>
                <w:rFonts w:ascii="Times New Roman" w:eastAsia="Times New Roman" w:hAnsi="Times New Roman" w:cs="Times New Roman"/>
                <w:color w:val="000000" w:themeColor="text1"/>
                <w:sz w:val="20"/>
                <w:szCs w:val="20"/>
                <w:lang w:val="ru-RU" w:eastAsia="ru-RU" w:bidi="ar-SA"/>
              </w:rPr>
              <w:t>9,1</w:t>
            </w:r>
          </w:p>
        </w:tc>
        <w:tc>
          <w:tcPr>
            <w:tcW w:w="1228" w:type="dxa"/>
            <w:shd w:val="clear" w:color="auto" w:fill="auto"/>
            <w:vAlign w:val="center"/>
          </w:tcPr>
          <w:p w:rsidR="0001543E" w:rsidRPr="001C2581" w:rsidRDefault="006A63D2"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3,5</w:t>
            </w:r>
          </w:p>
        </w:tc>
        <w:tc>
          <w:tcPr>
            <w:tcW w:w="1273" w:type="dxa"/>
            <w:shd w:val="clear" w:color="auto" w:fill="auto"/>
            <w:vAlign w:val="center"/>
          </w:tcPr>
          <w:p w:rsidR="0001543E" w:rsidRPr="001C2581" w:rsidRDefault="006A63D2"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40,9</w:t>
            </w:r>
          </w:p>
        </w:tc>
      </w:tr>
      <w:tr w:rsidR="00E472F4" w:rsidRPr="001C2581" w:rsidTr="0001543E">
        <w:tc>
          <w:tcPr>
            <w:tcW w:w="960" w:type="dxa"/>
            <w:shd w:val="clear" w:color="auto" w:fill="auto"/>
            <w:vAlign w:val="center"/>
            <w:hideMark/>
          </w:tcPr>
          <w:p w:rsidR="0001543E" w:rsidRPr="001C2581" w:rsidRDefault="006A63D2" w:rsidP="000650E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w:t>
            </w:r>
          </w:p>
        </w:tc>
        <w:tc>
          <w:tcPr>
            <w:tcW w:w="2368" w:type="dxa"/>
            <w:shd w:val="clear" w:color="auto" w:fill="auto"/>
            <w:vAlign w:val="center"/>
            <w:hideMark/>
          </w:tcPr>
          <w:p w:rsidR="0001543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ОАО "Тепловые сети"</w:t>
            </w:r>
          </w:p>
        </w:tc>
        <w:tc>
          <w:tcPr>
            <w:tcW w:w="1861" w:type="dxa"/>
            <w:shd w:val="clear" w:color="auto" w:fill="auto"/>
            <w:vAlign w:val="center"/>
            <w:hideMark/>
          </w:tcPr>
          <w:p w:rsidR="0001543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КМ "СИГНАЛ 600"</w:t>
            </w:r>
          </w:p>
        </w:tc>
        <w:tc>
          <w:tcPr>
            <w:tcW w:w="2198" w:type="dxa"/>
            <w:shd w:val="clear" w:color="auto" w:fill="auto"/>
            <w:vAlign w:val="center"/>
            <w:hideMark/>
          </w:tcPr>
          <w:p w:rsidR="0001543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КМ "СИГНАЛ 600"</w:t>
            </w:r>
          </w:p>
        </w:tc>
        <w:tc>
          <w:tcPr>
            <w:tcW w:w="1102" w:type="dxa"/>
            <w:shd w:val="clear" w:color="auto" w:fill="auto"/>
            <w:vAlign w:val="center"/>
            <w:hideMark/>
          </w:tcPr>
          <w:p w:rsidR="0001543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w:t>
            </w:r>
          </w:p>
        </w:tc>
        <w:tc>
          <w:tcPr>
            <w:tcW w:w="1122" w:type="dxa"/>
            <w:shd w:val="clear" w:color="auto" w:fill="auto"/>
            <w:vAlign w:val="center"/>
            <w:hideMark/>
          </w:tcPr>
          <w:p w:rsidR="0001543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5,16</w:t>
            </w:r>
          </w:p>
        </w:tc>
        <w:tc>
          <w:tcPr>
            <w:tcW w:w="1288" w:type="dxa"/>
            <w:shd w:val="clear" w:color="auto" w:fill="auto"/>
            <w:vAlign w:val="center"/>
            <w:hideMark/>
          </w:tcPr>
          <w:p w:rsidR="0001543E" w:rsidRPr="001C2581" w:rsidRDefault="006A63D2"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1360" w:type="dxa"/>
            <w:shd w:val="clear" w:color="auto" w:fill="auto"/>
            <w:vAlign w:val="center"/>
            <w:hideMark/>
          </w:tcPr>
          <w:p w:rsidR="0001543E" w:rsidRPr="001C2581" w:rsidRDefault="006A63D2"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1228" w:type="dxa"/>
            <w:shd w:val="clear" w:color="auto" w:fill="auto"/>
            <w:vAlign w:val="center"/>
          </w:tcPr>
          <w:p w:rsidR="0001543E" w:rsidRPr="001C2581" w:rsidRDefault="006A63D2"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1273" w:type="dxa"/>
            <w:shd w:val="clear" w:color="auto" w:fill="auto"/>
            <w:vAlign w:val="center"/>
          </w:tcPr>
          <w:p w:rsidR="0001543E" w:rsidRPr="001C2581" w:rsidRDefault="006A63D2"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6</w:t>
            </w:r>
          </w:p>
        </w:tc>
      </w:tr>
    </w:tbl>
    <w:p w:rsidR="00A960A1" w:rsidRPr="001C2581" w:rsidRDefault="00A960A1" w:rsidP="008D3011">
      <w:pPr>
        <w:ind w:right="-12" w:firstLine="709"/>
        <w:rPr>
          <w:rFonts w:ascii="Times New Roman" w:hAnsi="Times New Roman" w:cs="Times New Roman"/>
          <w:szCs w:val="24"/>
          <w:lang w:val="ru-RU"/>
        </w:rPr>
      </w:pPr>
    </w:p>
    <w:p w:rsidR="00AF4301" w:rsidRPr="001C2581" w:rsidRDefault="00AF4301" w:rsidP="006E03E7">
      <w:pPr>
        <w:pStyle w:val="20"/>
        <w:widowControl w:val="0"/>
        <w:spacing w:before="240" w:line="240" w:lineRule="auto"/>
        <w:ind w:left="0" w:firstLine="0"/>
        <w:textAlignment w:val="baseline"/>
        <w:rPr>
          <w:rFonts w:ascii="Times New Roman" w:hAnsi="Times New Roman" w:cs="Times New Roman"/>
        </w:rPr>
        <w:sectPr w:rsidR="00AF4301" w:rsidRPr="001C2581" w:rsidSect="00C219D4">
          <w:pgSz w:w="16838" w:h="11906" w:orient="landscape"/>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30DB6" w:rsidRPr="001C2581" w:rsidRDefault="006A63D2" w:rsidP="003608D3">
      <w:pPr>
        <w:pStyle w:val="affff9"/>
      </w:pPr>
      <w:bookmarkStart w:id="24" w:name="_Toc527707081"/>
      <w:r w:rsidRPr="001C2581">
        <w:lastRenderedPageBreak/>
        <w:t>2.</w:t>
      </w:r>
      <w:r w:rsidR="003E6C82" w:rsidRPr="001C2581">
        <w:t>4</w:t>
      </w:r>
      <w:r w:rsidRPr="001C2581">
        <w:t xml:space="preserve">. </w:t>
      </w:r>
      <w:r w:rsidR="008D3011" w:rsidRPr="001C2581">
        <w:t>О</w:t>
      </w:r>
      <w:r w:rsidRPr="001C2581">
        <w:t xml:space="preserve">бъем потребления тепловой энергии (мощности) и теплоносителя на собственные и хозяйственные нужды и параметры тепловой мощности </w:t>
      </w:r>
      <w:r w:rsidR="008D3011" w:rsidRPr="001C2581">
        <w:t>«</w:t>
      </w:r>
      <w:r w:rsidRPr="001C2581">
        <w:t>нетто</w:t>
      </w:r>
      <w:r w:rsidR="008D3011" w:rsidRPr="001C2581">
        <w:t>»</w:t>
      </w:r>
      <w:bookmarkEnd w:id="24"/>
    </w:p>
    <w:p w:rsidR="00470EDE" w:rsidRPr="001C2581" w:rsidRDefault="006A63D2" w:rsidP="00750C6D">
      <w:pPr>
        <w:pStyle w:val="affff0"/>
      </w:pPr>
      <w:bookmarkStart w:id="25" w:name="_Ref365304232"/>
      <w:r w:rsidRPr="001C2581">
        <w:t>Постановление Правительства РФ №154 от 22.02.2012 г. «О требованиях к схемам теплоснабжения, порядку их разработки и утверждения» вводит следующее понятие:</w:t>
      </w:r>
    </w:p>
    <w:p w:rsidR="00470EDE" w:rsidRPr="001C2581" w:rsidRDefault="006A63D2" w:rsidP="00750C6D">
      <w:pPr>
        <w:pStyle w:val="affff0"/>
      </w:pPr>
      <w:r w:rsidRPr="001C2581">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rsidR="00F641B7" w:rsidRPr="001C2581" w:rsidRDefault="006A63D2" w:rsidP="00750C6D">
      <w:pPr>
        <w:pStyle w:val="affff0"/>
      </w:pPr>
      <w:r w:rsidRPr="001C2581">
        <w:t xml:space="preserve">Значительную долю тепловой энергии потребляемой на собственные нужды </w:t>
      </w:r>
      <w:r w:rsidR="001C1A14" w:rsidRPr="001C2581">
        <w:t>энергоисточников</w:t>
      </w:r>
      <w:r w:rsidRPr="001C2581">
        <w:t xml:space="preserve"> потребляет водоподготовка. Тепловая энергия в виде пара и горячей воды используется на подогрев исходной холодной воды для подпитки паровых котлов и тепловых сетей, а также используется на прочие хозяйственные нужды.</w:t>
      </w:r>
    </w:p>
    <w:p w:rsidR="009150EA" w:rsidRPr="001C2581" w:rsidRDefault="006A63D2" w:rsidP="00750C6D">
      <w:pPr>
        <w:pStyle w:val="affff0"/>
      </w:pPr>
      <w:r w:rsidRPr="001C2581">
        <w:t>Величина собственных нужд зависит от многих факторов:</w:t>
      </w:r>
    </w:p>
    <w:p w:rsidR="009150EA" w:rsidRPr="001C2581" w:rsidRDefault="006A63D2" w:rsidP="00750C6D">
      <w:pPr>
        <w:pStyle w:val="a0"/>
      </w:pPr>
      <w:r w:rsidRPr="001C2581">
        <w:t>вида сжигаемого на теплоисточнике топлива – природный газ, мазут, уголь;</w:t>
      </w:r>
    </w:p>
    <w:p w:rsidR="009150EA" w:rsidRPr="001C2581" w:rsidRDefault="006A63D2" w:rsidP="00750C6D">
      <w:pPr>
        <w:pStyle w:val="a0"/>
      </w:pPr>
      <w:r w:rsidRPr="001C2581">
        <w:t>срока эксплуатации котельного оборудования;</w:t>
      </w:r>
    </w:p>
    <w:p w:rsidR="009150EA" w:rsidRPr="001C2581" w:rsidRDefault="006A63D2" w:rsidP="00750C6D">
      <w:pPr>
        <w:pStyle w:val="a0"/>
      </w:pPr>
      <w:r w:rsidRPr="001C2581">
        <w:t>вида теплоносителя – пар, горячая вода.</w:t>
      </w:r>
    </w:p>
    <w:p w:rsidR="00F641B7" w:rsidRPr="001C2581" w:rsidRDefault="006A63D2" w:rsidP="00750C6D">
      <w:pPr>
        <w:pStyle w:val="affff0"/>
        <w:rPr>
          <w:rFonts w:eastAsia="Calibri"/>
        </w:rPr>
      </w:pPr>
      <w:r w:rsidRPr="001C2581">
        <w:t xml:space="preserve">Приборы учета расхода тепловой энергии на собственные и хозяйственные нужды на </w:t>
      </w:r>
      <w:r w:rsidR="001C1A14" w:rsidRPr="001C2581">
        <w:t xml:space="preserve">большинстве </w:t>
      </w:r>
      <w:r w:rsidRPr="001C2581">
        <w:t>котельных отсутствуют, в связи с чем определить фактические нагрузки на собственные нужды не представляется возможным. Величина нагрузок на собственные нужды котельных</w:t>
      </w:r>
      <w:r w:rsidR="009150EA" w:rsidRPr="001C2581">
        <w:t>, по которым отсутствовали сведения о потреблении тепловой энергии на собственные нужды,</w:t>
      </w:r>
      <w:r w:rsidRPr="001C2581">
        <w:t xml:space="preserve"> принята в соответствии с п. 2.12 Методики определении потребности в топливе, электрической энергии и воде при производстве и передаче тепловой энергии и теплоносителя в системах коммунального теплоснабжения (МДК 4-05.2004).</w:t>
      </w:r>
    </w:p>
    <w:p w:rsidR="00470EDE" w:rsidRPr="001C2581" w:rsidRDefault="006A63D2" w:rsidP="00750C6D">
      <w:pPr>
        <w:pStyle w:val="affff0"/>
        <w:rPr>
          <w:rFonts w:eastAsia="Calibri"/>
        </w:rPr>
      </w:pPr>
      <w:r w:rsidRPr="001C2581">
        <w:rPr>
          <w:rFonts w:eastAsia="Calibri"/>
        </w:rPr>
        <w:t xml:space="preserve">Параметры тепловой мощности «нетто» </w:t>
      </w:r>
      <w:r w:rsidR="004266D0" w:rsidRPr="001C2581">
        <w:rPr>
          <w:rFonts w:eastAsia="Calibri"/>
        </w:rPr>
        <w:t xml:space="preserve">каждого источника </w:t>
      </w:r>
      <w:r w:rsidRPr="001C2581">
        <w:rPr>
          <w:rFonts w:eastAsia="Calibri"/>
        </w:rPr>
        <w:t>представлены</w:t>
      </w:r>
      <w:r w:rsidR="00750C6D" w:rsidRPr="001C2581">
        <w:rPr>
          <w:rFonts w:eastAsia="Calibri"/>
        </w:rPr>
        <w:t xml:space="preserve"> ранее, в таб</w:t>
      </w:r>
      <w:r w:rsidR="004266D0" w:rsidRPr="001C2581">
        <w:rPr>
          <w:rFonts w:eastAsia="Calibri"/>
        </w:rPr>
        <w:t xml:space="preserve">лице </w:t>
      </w:r>
      <w:r w:rsidRPr="001C2581">
        <w:rPr>
          <w:rFonts w:eastAsia="Calibri"/>
        </w:rPr>
        <w:t>.</w:t>
      </w:r>
    </w:p>
    <w:p w:rsidR="007522C2" w:rsidRPr="001C2581" w:rsidRDefault="006A63D2" w:rsidP="00750C6D">
      <w:pPr>
        <w:pStyle w:val="affff0"/>
        <w:rPr>
          <w:rFonts w:eastAsia="Calibri"/>
        </w:rPr>
      </w:pPr>
      <w:r w:rsidRPr="001C2581">
        <w:rPr>
          <w:rFonts w:eastAsia="Calibri"/>
        </w:rPr>
        <w:t>В таблице</w:t>
      </w:r>
      <w:r w:rsidR="00DB7AEC" w:rsidRPr="001C2581">
        <w:rPr>
          <w:rFonts w:eastAsia="Calibri"/>
        </w:rPr>
        <w:t xml:space="preserve"> представлены объемы потребления теплово</w:t>
      </w:r>
      <w:r w:rsidR="007D3FEE" w:rsidRPr="001C2581">
        <w:rPr>
          <w:rFonts w:eastAsia="Calibri"/>
        </w:rPr>
        <w:t>й энергии на собственные нужды.</w:t>
      </w:r>
    </w:p>
    <w:p w:rsidR="007522C2" w:rsidRPr="001C2581" w:rsidRDefault="007522C2" w:rsidP="00204325">
      <w:pPr>
        <w:ind w:firstLine="567"/>
        <w:contextualSpacing/>
        <w:rPr>
          <w:rFonts w:ascii="Times New Roman" w:eastAsia="Calibri" w:hAnsi="Times New Roman" w:cs="Times New Roman"/>
          <w:szCs w:val="24"/>
          <w:lang w:val="ru-RU" w:bidi="ar-SA"/>
        </w:rPr>
        <w:sectPr w:rsidR="007522C2" w:rsidRPr="001C2581" w:rsidSect="00C219D4">
          <w:pgSz w:w="11906" w:h="16838"/>
          <w:pgMar w:top="851" w:right="851" w:bottom="851" w:left="1134" w:header="680"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DB7AEC" w:rsidRPr="001C2581" w:rsidRDefault="006A63D2" w:rsidP="00750C6D">
      <w:pPr>
        <w:pStyle w:val="affffa"/>
        <w:rPr>
          <w:rFonts w:eastAsia="Calibri"/>
        </w:rPr>
      </w:pPr>
      <w:bookmarkStart w:id="26" w:name="_Toc527706857"/>
      <w:r w:rsidRPr="001C2581">
        <w:rPr>
          <w:rFonts w:eastAsia="Calibri"/>
        </w:rPr>
        <w:lastRenderedPageBreak/>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5</w:t>
      </w:r>
      <w:r w:rsidRPr="001C2581">
        <w:rPr>
          <w:rFonts w:eastAsia="Calibri"/>
        </w:rPr>
        <w:fldChar w:fldCharType="end"/>
      </w:r>
      <w:r w:rsidRPr="001C2581">
        <w:rPr>
          <w:rFonts w:eastAsia="Calibri"/>
        </w:rPr>
        <w:t xml:space="preserve"> </w:t>
      </w:r>
      <w:r w:rsidR="00E156C7" w:rsidRPr="001C2581">
        <w:rPr>
          <w:rFonts w:eastAsia="Calibri"/>
        </w:rPr>
        <w:t>–</w:t>
      </w:r>
      <w:r w:rsidRPr="001C2581">
        <w:rPr>
          <w:rFonts w:eastAsia="Calibri"/>
        </w:rPr>
        <w:t xml:space="preserve"> </w:t>
      </w:r>
      <w:bookmarkEnd w:id="25"/>
      <w:r w:rsidR="00E156C7" w:rsidRPr="001C2581">
        <w:rPr>
          <w:rFonts w:eastAsia="Calibri"/>
        </w:rPr>
        <w:t>Тепловая нагрузка собственных и хозяйственных нужд</w:t>
      </w:r>
      <w:r w:rsidRPr="001C2581">
        <w:rPr>
          <w:rFonts w:eastAsia="Calibri"/>
        </w:rPr>
        <w:t xml:space="preserve"> энергоисточников</w:t>
      </w:r>
      <w:bookmarkEnd w:id="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7"/>
        <w:gridCol w:w="1974"/>
        <w:gridCol w:w="2087"/>
        <w:gridCol w:w="2206"/>
        <w:gridCol w:w="1107"/>
        <w:gridCol w:w="1146"/>
        <w:gridCol w:w="1170"/>
        <w:gridCol w:w="1173"/>
        <w:gridCol w:w="1134"/>
        <w:gridCol w:w="1015"/>
        <w:gridCol w:w="994"/>
      </w:tblGrid>
      <w:tr w:rsidR="00E472F4" w:rsidRPr="001C2581" w:rsidTr="00DB4462">
        <w:trPr>
          <w:tblHeader/>
        </w:trPr>
        <w:tc>
          <w:tcPr>
            <w:tcW w:w="282" w:type="pct"/>
            <w:vMerge w:val="restart"/>
            <w:shd w:val="clear" w:color="auto" w:fill="auto"/>
            <w:noWrap/>
            <w:vAlign w:val="center"/>
            <w:hideMark/>
          </w:tcPr>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 xml:space="preserve">№ </w:t>
            </w:r>
          </w:p>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п/п</w:t>
            </w:r>
          </w:p>
        </w:tc>
        <w:tc>
          <w:tcPr>
            <w:tcW w:w="665" w:type="pct"/>
            <w:vMerge w:val="restart"/>
            <w:shd w:val="clear" w:color="auto" w:fill="auto"/>
            <w:vAlign w:val="center"/>
            <w:hideMark/>
          </w:tcPr>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 xml:space="preserve">Наименование </w:t>
            </w:r>
          </w:p>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предприятия</w:t>
            </w:r>
          </w:p>
        </w:tc>
        <w:tc>
          <w:tcPr>
            <w:tcW w:w="703" w:type="pct"/>
            <w:vMerge w:val="restart"/>
            <w:shd w:val="clear" w:color="auto" w:fill="auto"/>
            <w:vAlign w:val="center"/>
            <w:hideMark/>
          </w:tcPr>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Наименование</w:t>
            </w:r>
          </w:p>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 xml:space="preserve"> источника</w:t>
            </w:r>
          </w:p>
        </w:tc>
        <w:tc>
          <w:tcPr>
            <w:tcW w:w="743" w:type="pct"/>
            <w:vMerge w:val="restart"/>
            <w:shd w:val="clear" w:color="auto" w:fill="auto"/>
            <w:vAlign w:val="center"/>
            <w:hideMark/>
          </w:tcPr>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Адрес</w:t>
            </w:r>
          </w:p>
        </w:tc>
        <w:tc>
          <w:tcPr>
            <w:tcW w:w="759" w:type="pct"/>
            <w:gridSpan w:val="2"/>
            <w:shd w:val="clear" w:color="auto" w:fill="auto"/>
            <w:vAlign w:val="center"/>
            <w:hideMark/>
          </w:tcPr>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Располагаемая мощность, Гкал/ч</w:t>
            </w:r>
          </w:p>
        </w:tc>
        <w:tc>
          <w:tcPr>
            <w:tcW w:w="789" w:type="pct"/>
            <w:gridSpan w:val="2"/>
            <w:shd w:val="clear" w:color="auto" w:fill="auto"/>
            <w:vAlign w:val="center"/>
            <w:hideMark/>
          </w:tcPr>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 xml:space="preserve">Собственные </w:t>
            </w:r>
            <w:r w:rsidR="00E156C7" w:rsidRPr="001C2581">
              <w:rPr>
                <w:rFonts w:ascii="Times New Roman" w:eastAsia="Times New Roman" w:hAnsi="Times New Roman" w:cs="Times New Roman"/>
                <w:bCs/>
                <w:color w:val="000000" w:themeColor="text1"/>
                <w:sz w:val="20"/>
                <w:szCs w:val="20"/>
                <w:lang w:val="ru-RU" w:eastAsia="ru-RU" w:bidi="ar-SA"/>
              </w:rPr>
              <w:t xml:space="preserve">и хозяйственные </w:t>
            </w:r>
            <w:r w:rsidRPr="001C2581">
              <w:rPr>
                <w:rFonts w:ascii="Times New Roman" w:eastAsia="Times New Roman" w:hAnsi="Times New Roman" w:cs="Times New Roman"/>
                <w:bCs/>
                <w:color w:val="000000" w:themeColor="text1"/>
                <w:sz w:val="20"/>
                <w:szCs w:val="20"/>
                <w:lang w:val="ru-RU" w:eastAsia="ru-RU" w:bidi="ar-SA"/>
              </w:rPr>
              <w:t>нужды, Гкал/ч</w:t>
            </w:r>
          </w:p>
        </w:tc>
        <w:tc>
          <w:tcPr>
            <w:tcW w:w="1059" w:type="pct"/>
            <w:gridSpan w:val="3"/>
            <w:shd w:val="clear" w:color="auto" w:fill="auto"/>
            <w:vAlign w:val="center"/>
            <w:hideMark/>
          </w:tcPr>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Мощность НЕТТО, Гкал/ч</w:t>
            </w:r>
          </w:p>
        </w:tc>
      </w:tr>
      <w:tr w:rsidR="00E472F4" w:rsidRPr="001C2581" w:rsidTr="00DB4462">
        <w:trPr>
          <w:tblHeader/>
        </w:trPr>
        <w:tc>
          <w:tcPr>
            <w:tcW w:w="282" w:type="pct"/>
            <w:vMerge/>
            <w:shd w:val="clear" w:color="auto" w:fill="auto"/>
            <w:vAlign w:val="center"/>
            <w:hideMark/>
          </w:tcPr>
          <w:p w:rsidR="00DB4462" w:rsidRPr="001C2581" w:rsidRDefault="00DB446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p>
        </w:tc>
        <w:tc>
          <w:tcPr>
            <w:tcW w:w="665" w:type="pct"/>
            <w:vMerge/>
            <w:shd w:val="clear" w:color="auto" w:fill="auto"/>
            <w:vAlign w:val="center"/>
            <w:hideMark/>
          </w:tcPr>
          <w:p w:rsidR="00DB4462" w:rsidRPr="001C2581" w:rsidRDefault="00DB446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p>
        </w:tc>
        <w:tc>
          <w:tcPr>
            <w:tcW w:w="703" w:type="pct"/>
            <w:vMerge/>
            <w:shd w:val="clear" w:color="auto" w:fill="auto"/>
            <w:vAlign w:val="center"/>
            <w:hideMark/>
          </w:tcPr>
          <w:p w:rsidR="00DB4462" w:rsidRPr="001C2581" w:rsidRDefault="00DB446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p>
        </w:tc>
        <w:tc>
          <w:tcPr>
            <w:tcW w:w="743" w:type="pct"/>
            <w:vMerge/>
            <w:shd w:val="clear" w:color="auto" w:fill="auto"/>
            <w:vAlign w:val="center"/>
            <w:hideMark/>
          </w:tcPr>
          <w:p w:rsidR="00DB4462" w:rsidRPr="001C2581" w:rsidRDefault="00DB446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p>
        </w:tc>
        <w:tc>
          <w:tcPr>
            <w:tcW w:w="373" w:type="pct"/>
            <w:shd w:val="clear" w:color="auto" w:fill="auto"/>
            <w:vAlign w:val="center"/>
            <w:hideMark/>
          </w:tcPr>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В паре</w:t>
            </w:r>
          </w:p>
        </w:tc>
        <w:tc>
          <w:tcPr>
            <w:tcW w:w="386" w:type="pct"/>
            <w:shd w:val="clear" w:color="auto" w:fill="auto"/>
            <w:vAlign w:val="center"/>
            <w:hideMark/>
          </w:tcPr>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В горячей воде</w:t>
            </w:r>
          </w:p>
        </w:tc>
        <w:tc>
          <w:tcPr>
            <w:tcW w:w="394" w:type="pct"/>
            <w:shd w:val="clear" w:color="auto" w:fill="auto"/>
            <w:vAlign w:val="center"/>
            <w:hideMark/>
          </w:tcPr>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В паре</w:t>
            </w:r>
          </w:p>
        </w:tc>
        <w:tc>
          <w:tcPr>
            <w:tcW w:w="395" w:type="pct"/>
            <w:shd w:val="clear" w:color="auto" w:fill="auto"/>
            <w:vAlign w:val="center"/>
            <w:hideMark/>
          </w:tcPr>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В горячей воде</w:t>
            </w:r>
          </w:p>
        </w:tc>
        <w:tc>
          <w:tcPr>
            <w:tcW w:w="382" w:type="pct"/>
            <w:shd w:val="clear" w:color="auto" w:fill="auto"/>
            <w:vAlign w:val="center"/>
            <w:hideMark/>
          </w:tcPr>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В паре</w:t>
            </w:r>
          </w:p>
        </w:tc>
        <w:tc>
          <w:tcPr>
            <w:tcW w:w="342" w:type="pct"/>
            <w:shd w:val="clear" w:color="auto" w:fill="auto"/>
            <w:vAlign w:val="center"/>
            <w:hideMark/>
          </w:tcPr>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В горячей воде</w:t>
            </w:r>
          </w:p>
        </w:tc>
        <w:tc>
          <w:tcPr>
            <w:tcW w:w="335" w:type="pct"/>
            <w:shd w:val="clear" w:color="auto" w:fill="auto"/>
            <w:vAlign w:val="center"/>
            <w:hideMark/>
          </w:tcPr>
          <w:p w:rsidR="00DB4462" w:rsidRPr="001C2581" w:rsidRDefault="006A63D2"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1C2581">
              <w:rPr>
                <w:rFonts w:ascii="Times New Roman" w:eastAsia="Times New Roman" w:hAnsi="Times New Roman" w:cs="Times New Roman"/>
                <w:bCs/>
                <w:color w:val="000000" w:themeColor="text1"/>
                <w:sz w:val="20"/>
                <w:szCs w:val="20"/>
                <w:lang w:val="ru-RU" w:eastAsia="ru-RU" w:bidi="ar-SA"/>
              </w:rPr>
              <w:t>Всего</w:t>
            </w:r>
          </w:p>
        </w:tc>
      </w:tr>
      <w:tr w:rsidR="00E472F4" w:rsidRPr="001C2581" w:rsidTr="005D5A2E">
        <w:tc>
          <w:tcPr>
            <w:tcW w:w="282"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w:t>
            </w:r>
          </w:p>
        </w:tc>
        <w:tc>
          <w:tcPr>
            <w:tcW w:w="665"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УП "ТЭК СПб"</w:t>
            </w:r>
          </w:p>
        </w:tc>
        <w:tc>
          <w:tcPr>
            <w:tcW w:w="703"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я Колпинская</w:t>
            </w:r>
          </w:p>
        </w:tc>
        <w:tc>
          <w:tcPr>
            <w:tcW w:w="743"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ул. Красноборская, д.3, лит. А</w:t>
            </w:r>
          </w:p>
        </w:tc>
        <w:tc>
          <w:tcPr>
            <w:tcW w:w="373"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386"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8,9</w:t>
            </w:r>
          </w:p>
        </w:tc>
        <w:tc>
          <w:tcPr>
            <w:tcW w:w="394"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395"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382"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342"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8,9</w:t>
            </w:r>
          </w:p>
        </w:tc>
        <w:tc>
          <w:tcPr>
            <w:tcW w:w="335"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8,9</w:t>
            </w:r>
          </w:p>
        </w:tc>
      </w:tr>
      <w:tr w:rsidR="00E472F4" w:rsidRPr="001C2581" w:rsidTr="005D5A2E">
        <w:tc>
          <w:tcPr>
            <w:tcW w:w="282"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w:t>
            </w:r>
          </w:p>
        </w:tc>
        <w:tc>
          <w:tcPr>
            <w:tcW w:w="665"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УП "ТЭК СПб""</w:t>
            </w:r>
          </w:p>
        </w:tc>
        <w:tc>
          <w:tcPr>
            <w:tcW w:w="703"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я Колпинская</w:t>
            </w:r>
          </w:p>
        </w:tc>
        <w:tc>
          <w:tcPr>
            <w:tcW w:w="743"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ул. Красноборская, д.3, лит. Д</w:t>
            </w:r>
          </w:p>
        </w:tc>
        <w:tc>
          <w:tcPr>
            <w:tcW w:w="373"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3,5</w:t>
            </w:r>
          </w:p>
        </w:tc>
        <w:tc>
          <w:tcPr>
            <w:tcW w:w="386"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40,9</w:t>
            </w:r>
          </w:p>
        </w:tc>
        <w:tc>
          <w:tcPr>
            <w:tcW w:w="394"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395"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84</w:t>
            </w:r>
          </w:p>
        </w:tc>
        <w:tc>
          <w:tcPr>
            <w:tcW w:w="382"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3,5</w:t>
            </w:r>
          </w:p>
        </w:tc>
        <w:tc>
          <w:tcPr>
            <w:tcW w:w="342"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37,06</w:t>
            </w:r>
          </w:p>
        </w:tc>
        <w:tc>
          <w:tcPr>
            <w:tcW w:w="335"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80,56</w:t>
            </w:r>
          </w:p>
        </w:tc>
      </w:tr>
      <w:tr w:rsidR="00E472F4" w:rsidRPr="001C2581" w:rsidTr="00691BB7">
        <w:tc>
          <w:tcPr>
            <w:tcW w:w="282"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w:t>
            </w:r>
          </w:p>
        </w:tc>
        <w:tc>
          <w:tcPr>
            <w:tcW w:w="665"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ОАО "Тепловые сети"</w:t>
            </w:r>
          </w:p>
        </w:tc>
        <w:tc>
          <w:tcPr>
            <w:tcW w:w="703"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КМ "СИГНАЛ 600"</w:t>
            </w:r>
          </w:p>
        </w:tc>
        <w:tc>
          <w:tcPr>
            <w:tcW w:w="743"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КМ "СИГНАЛ 600"</w:t>
            </w:r>
          </w:p>
        </w:tc>
        <w:tc>
          <w:tcPr>
            <w:tcW w:w="373"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386" w:type="pct"/>
            <w:shd w:val="clear" w:color="auto" w:fill="auto"/>
            <w:vAlign w:val="center"/>
            <w:hideMark/>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6</w:t>
            </w:r>
          </w:p>
        </w:tc>
        <w:tc>
          <w:tcPr>
            <w:tcW w:w="394" w:type="pct"/>
            <w:shd w:val="clear" w:color="auto" w:fill="auto"/>
            <w:vAlign w:val="center"/>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395" w:type="pct"/>
            <w:shd w:val="clear" w:color="auto" w:fill="auto"/>
            <w:vAlign w:val="center"/>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02</w:t>
            </w:r>
          </w:p>
        </w:tc>
        <w:tc>
          <w:tcPr>
            <w:tcW w:w="382" w:type="pct"/>
            <w:shd w:val="clear" w:color="auto" w:fill="auto"/>
            <w:vAlign w:val="center"/>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342" w:type="pct"/>
            <w:shd w:val="clear" w:color="auto" w:fill="auto"/>
            <w:vAlign w:val="center"/>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4</w:t>
            </w:r>
          </w:p>
        </w:tc>
        <w:tc>
          <w:tcPr>
            <w:tcW w:w="335" w:type="pct"/>
            <w:shd w:val="clear" w:color="auto" w:fill="auto"/>
            <w:vAlign w:val="center"/>
          </w:tcPr>
          <w:p w:rsidR="00691BB7" w:rsidRPr="001C2581" w:rsidRDefault="006A63D2"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4</w:t>
            </w:r>
          </w:p>
        </w:tc>
      </w:tr>
    </w:tbl>
    <w:p w:rsidR="00DB7AEC" w:rsidRPr="001C2581" w:rsidRDefault="00DB7AEC" w:rsidP="00DB7AEC">
      <w:pPr>
        <w:ind w:firstLine="567"/>
        <w:contextualSpacing/>
        <w:rPr>
          <w:rFonts w:ascii="Times New Roman" w:eastAsia="Calibri" w:hAnsi="Times New Roman" w:cs="Times New Roman"/>
          <w:szCs w:val="24"/>
          <w:lang w:val="ru-RU" w:bidi="ar-SA"/>
        </w:rPr>
      </w:pPr>
    </w:p>
    <w:p w:rsidR="00E156C7" w:rsidRPr="001C2581" w:rsidRDefault="006A63D2" w:rsidP="00750C6D">
      <w:pPr>
        <w:pStyle w:val="affffa"/>
        <w:rPr>
          <w:rFonts w:eastAsia="Calibri"/>
        </w:rPr>
      </w:pPr>
      <w:bookmarkStart w:id="27" w:name="_Toc527706858"/>
      <w:r w:rsidRPr="001C2581">
        <w:rPr>
          <w:rFonts w:eastAsia="Calibri"/>
        </w:rPr>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6</w:t>
      </w:r>
      <w:r w:rsidRPr="001C2581">
        <w:rPr>
          <w:rFonts w:eastAsia="Calibri"/>
        </w:rPr>
        <w:fldChar w:fldCharType="end"/>
      </w:r>
      <w:r w:rsidRPr="001C2581">
        <w:rPr>
          <w:rFonts w:eastAsia="Calibri"/>
        </w:rPr>
        <w:t xml:space="preserve"> - Объемы потребления тепловой энергии на собственны</w:t>
      </w:r>
      <w:r w:rsidR="00BB2D42" w:rsidRPr="001C2581">
        <w:rPr>
          <w:rFonts w:eastAsia="Calibri"/>
        </w:rPr>
        <w:t>е нужды энергоисточников за 2016-2018</w:t>
      </w:r>
      <w:r w:rsidRPr="001C2581">
        <w:rPr>
          <w:rFonts w:eastAsia="Calibri"/>
        </w:rPr>
        <w:t xml:space="preserve"> гг.</w:t>
      </w:r>
      <w:bookmarkEnd w:id="27"/>
      <w:r w:rsidRPr="001C2581">
        <w:rPr>
          <w:rFonts w:eastAsia="Calibri"/>
        </w:rPr>
        <w:t xml:space="preserve"> </w:t>
      </w:r>
    </w:p>
    <w:tbl>
      <w:tblPr>
        <w:tblW w:w="5000" w:type="pct"/>
        <w:tblLook w:val="04A0" w:firstRow="1" w:lastRow="0" w:firstColumn="1" w:lastColumn="0" w:noHBand="0" w:noVBand="1"/>
      </w:tblPr>
      <w:tblGrid>
        <w:gridCol w:w="756"/>
        <w:gridCol w:w="2372"/>
        <w:gridCol w:w="1731"/>
        <w:gridCol w:w="2200"/>
        <w:gridCol w:w="1063"/>
        <w:gridCol w:w="965"/>
        <w:gridCol w:w="956"/>
        <w:gridCol w:w="810"/>
        <w:gridCol w:w="819"/>
        <w:gridCol w:w="819"/>
        <w:gridCol w:w="790"/>
        <w:gridCol w:w="790"/>
        <w:gridCol w:w="772"/>
      </w:tblGrid>
      <w:tr w:rsidR="00E472F4" w:rsidRPr="003B5812" w:rsidTr="00B674FC">
        <w:trPr>
          <w:tblHeader/>
        </w:trPr>
        <w:tc>
          <w:tcPr>
            <w:tcW w:w="255" w:type="pct"/>
            <w:vMerge w:val="restart"/>
            <w:tcBorders>
              <w:top w:val="single" w:sz="4" w:space="0" w:color="auto"/>
              <w:left w:val="single" w:sz="4" w:space="0" w:color="auto"/>
              <w:right w:val="single" w:sz="4" w:space="0" w:color="auto"/>
            </w:tcBorders>
            <w:shd w:val="clear" w:color="auto" w:fill="auto"/>
            <w:vAlign w:val="center"/>
            <w:hideMark/>
          </w:tcPr>
          <w:p w:rsidR="00B57357" w:rsidRPr="001C2581" w:rsidRDefault="006A63D2"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П/П</w:t>
            </w:r>
          </w:p>
        </w:tc>
        <w:tc>
          <w:tcPr>
            <w:tcW w:w="799" w:type="pct"/>
            <w:vMerge w:val="restart"/>
            <w:tcBorders>
              <w:top w:val="single" w:sz="4" w:space="0" w:color="auto"/>
              <w:left w:val="single" w:sz="4" w:space="0" w:color="auto"/>
              <w:right w:val="single" w:sz="4" w:space="0" w:color="auto"/>
            </w:tcBorders>
            <w:shd w:val="clear" w:color="auto" w:fill="auto"/>
            <w:vAlign w:val="center"/>
            <w:hideMark/>
          </w:tcPr>
          <w:p w:rsidR="00B57357" w:rsidRPr="001C2581" w:rsidRDefault="006A63D2"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Наименование предприятия</w:t>
            </w:r>
          </w:p>
        </w:tc>
        <w:tc>
          <w:tcPr>
            <w:tcW w:w="583" w:type="pct"/>
            <w:vMerge w:val="restart"/>
            <w:tcBorders>
              <w:top w:val="single" w:sz="4" w:space="0" w:color="auto"/>
              <w:left w:val="nil"/>
              <w:right w:val="single" w:sz="4" w:space="0" w:color="auto"/>
            </w:tcBorders>
            <w:shd w:val="clear" w:color="auto" w:fill="auto"/>
            <w:vAlign w:val="center"/>
            <w:hideMark/>
          </w:tcPr>
          <w:p w:rsidR="00B57357" w:rsidRPr="001C2581" w:rsidRDefault="006A63D2"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Наименование источника</w:t>
            </w:r>
          </w:p>
        </w:tc>
        <w:tc>
          <w:tcPr>
            <w:tcW w:w="741" w:type="pct"/>
            <w:vMerge w:val="restart"/>
            <w:tcBorders>
              <w:top w:val="single" w:sz="4" w:space="0" w:color="auto"/>
              <w:left w:val="nil"/>
              <w:right w:val="single" w:sz="4" w:space="0" w:color="auto"/>
            </w:tcBorders>
            <w:shd w:val="clear" w:color="auto" w:fill="auto"/>
            <w:vAlign w:val="center"/>
            <w:hideMark/>
          </w:tcPr>
          <w:p w:rsidR="00B57357" w:rsidRPr="001C2581" w:rsidRDefault="006A63D2"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дрес источника</w:t>
            </w:r>
          </w:p>
        </w:tc>
        <w:tc>
          <w:tcPr>
            <w:tcW w:w="1005" w:type="pct"/>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rsidR="00B57357" w:rsidRPr="001C2581" w:rsidRDefault="006A63D2"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обственные и хозяйственные нужды, Гкал</w:t>
            </w:r>
          </w:p>
        </w:tc>
        <w:tc>
          <w:tcPr>
            <w:tcW w:w="825" w:type="pct"/>
            <w:gridSpan w:val="3"/>
            <w:tcBorders>
              <w:top w:val="single" w:sz="4" w:space="0" w:color="auto"/>
              <w:left w:val="nil"/>
              <w:bottom w:val="single" w:sz="4" w:space="0" w:color="auto"/>
              <w:right w:val="nil"/>
            </w:tcBorders>
            <w:shd w:val="clear" w:color="auto" w:fill="auto"/>
            <w:vAlign w:val="center"/>
            <w:hideMark/>
          </w:tcPr>
          <w:p w:rsidR="00B57357" w:rsidRPr="001C2581" w:rsidRDefault="006A63D2"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обственные и хозяйственные нужды, %</w:t>
            </w:r>
          </w:p>
        </w:tc>
        <w:tc>
          <w:tcPr>
            <w:tcW w:w="792"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B57357" w:rsidRPr="001C2581" w:rsidRDefault="006A63D2"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Расход теплоносителя на собственные и хозяйственные нужды, тыс. м3</w:t>
            </w:r>
          </w:p>
        </w:tc>
      </w:tr>
      <w:tr w:rsidR="006A63D2" w:rsidRPr="001C2581" w:rsidTr="00750C6D">
        <w:trPr>
          <w:tblHeader/>
        </w:trPr>
        <w:tc>
          <w:tcPr>
            <w:tcW w:w="255" w:type="pct"/>
            <w:vMerge/>
            <w:tcBorders>
              <w:left w:val="single" w:sz="4" w:space="0" w:color="auto"/>
              <w:bottom w:val="single" w:sz="4" w:space="0" w:color="auto"/>
              <w:right w:val="single" w:sz="4" w:space="0" w:color="auto"/>
            </w:tcBorders>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799" w:type="pct"/>
            <w:vMerge/>
            <w:tcBorders>
              <w:left w:val="single" w:sz="4" w:space="0" w:color="auto"/>
              <w:bottom w:val="single" w:sz="4" w:space="0" w:color="auto"/>
              <w:right w:val="single" w:sz="4" w:space="0" w:color="auto"/>
            </w:tcBorders>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583" w:type="pct"/>
            <w:vMerge/>
            <w:tcBorders>
              <w:left w:val="nil"/>
              <w:bottom w:val="single" w:sz="4" w:space="0" w:color="auto"/>
              <w:right w:val="single" w:sz="4" w:space="0" w:color="auto"/>
            </w:tcBorders>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741" w:type="pct"/>
            <w:vMerge/>
            <w:tcBorders>
              <w:left w:val="nil"/>
              <w:bottom w:val="single" w:sz="4" w:space="0" w:color="auto"/>
              <w:right w:val="single" w:sz="4" w:space="0" w:color="auto"/>
            </w:tcBorders>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358" w:type="pct"/>
            <w:tcBorders>
              <w:top w:val="nil"/>
              <w:left w:val="nil"/>
              <w:bottom w:val="single" w:sz="4" w:space="0" w:color="auto"/>
              <w:right w:val="single" w:sz="4" w:space="0" w:color="auto"/>
            </w:tcBorders>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0</w:t>
            </w:r>
          </w:p>
        </w:tc>
        <w:tc>
          <w:tcPr>
            <w:tcW w:w="325" w:type="pct"/>
            <w:tcBorders>
              <w:top w:val="nil"/>
              <w:left w:val="nil"/>
              <w:bottom w:val="single" w:sz="4" w:space="0" w:color="auto"/>
              <w:right w:val="single" w:sz="4" w:space="0" w:color="auto"/>
            </w:tcBorders>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1</w:t>
            </w:r>
          </w:p>
        </w:tc>
        <w:tc>
          <w:tcPr>
            <w:tcW w:w="322" w:type="pct"/>
            <w:tcBorders>
              <w:top w:val="nil"/>
              <w:left w:val="nil"/>
              <w:bottom w:val="single" w:sz="4" w:space="0" w:color="auto"/>
              <w:right w:val="single" w:sz="4" w:space="0" w:color="auto"/>
            </w:tcBorders>
            <w:shd w:val="clear" w:color="auto" w:fill="auto"/>
            <w:vAlign w:val="center"/>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2</w:t>
            </w:r>
          </w:p>
        </w:tc>
        <w:tc>
          <w:tcPr>
            <w:tcW w:w="273" w:type="pct"/>
            <w:tcBorders>
              <w:top w:val="single" w:sz="4" w:space="0" w:color="auto"/>
              <w:left w:val="nil"/>
              <w:bottom w:val="single" w:sz="4" w:space="0" w:color="auto"/>
              <w:right w:val="single" w:sz="4" w:space="0" w:color="auto"/>
            </w:tcBorders>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0</w:t>
            </w:r>
          </w:p>
        </w:tc>
        <w:tc>
          <w:tcPr>
            <w:tcW w:w="276" w:type="pct"/>
            <w:tcBorders>
              <w:top w:val="single" w:sz="4" w:space="0" w:color="auto"/>
              <w:left w:val="nil"/>
              <w:bottom w:val="single" w:sz="4" w:space="0" w:color="auto"/>
              <w:right w:val="single" w:sz="4" w:space="0" w:color="auto"/>
            </w:tcBorders>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1</w:t>
            </w:r>
          </w:p>
        </w:tc>
        <w:tc>
          <w:tcPr>
            <w:tcW w:w="276" w:type="pct"/>
            <w:tcBorders>
              <w:top w:val="single" w:sz="4" w:space="0" w:color="auto"/>
              <w:left w:val="nil"/>
              <w:bottom w:val="single" w:sz="4" w:space="0" w:color="auto"/>
              <w:right w:val="single" w:sz="4" w:space="0" w:color="auto"/>
            </w:tcBorders>
            <w:shd w:val="clear" w:color="auto" w:fill="auto"/>
            <w:vAlign w:val="center"/>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2</w:t>
            </w:r>
          </w:p>
        </w:tc>
        <w:tc>
          <w:tcPr>
            <w:tcW w:w="266" w:type="pct"/>
            <w:tcBorders>
              <w:top w:val="nil"/>
              <w:left w:val="nil"/>
              <w:bottom w:val="single" w:sz="4" w:space="0" w:color="auto"/>
              <w:right w:val="single" w:sz="4" w:space="0" w:color="auto"/>
            </w:tcBorders>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0</w:t>
            </w:r>
          </w:p>
        </w:tc>
        <w:tc>
          <w:tcPr>
            <w:tcW w:w="266" w:type="pct"/>
            <w:tcBorders>
              <w:top w:val="nil"/>
              <w:left w:val="nil"/>
              <w:bottom w:val="single" w:sz="4" w:space="0" w:color="auto"/>
              <w:right w:val="single" w:sz="4" w:space="0" w:color="auto"/>
            </w:tcBorders>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1</w:t>
            </w:r>
          </w:p>
        </w:tc>
        <w:tc>
          <w:tcPr>
            <w:tcW w:w="260" w:type="pct"/>
            <w:tcBorders>
              <w:top w:val="nil"/>
              <w:left w:val="nil"/>
              <w:bottom w:val="single" w:sz="4" w:space="0" w:color="auto"/>
              <w:right w:val="single" w:sz="4" w:space="0" w:color="auto"/>
            </w:tcBorders>
            <w:shd w:val="clear" w:color="auto" w:fill="auto"/>
            <w:vAlign w:val="center"/>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2</w:t>
            </w:r>
          </w:p>
        </w:tc>
      </w:tr>
      <w:tr w:rsidR="00E472F4" w:rsidRPr="001C2581" w:rsidTr="00B674FC">
        <w:tc>
          <w:tcPr>
            <w:tcW w:w="255" w:type="pct"/>
            <w:tcBorders>
              <w:top w:val="nil"/>
              <w:left w:val="single" w:sz="4" w:space="0" w:color="auto"/>
              <w:bottom w:val="single" w:sz="4" w:space="0" w:color="auto"/>
              <w:right w:val="single" w:sz="4" w:space="0" w:color="auto"/>
            </w:tcBorders>
            <w:shd w:val="clear" w:color="auto" w:fill="auto"/>
            <w:vAlign w:val="center"/>
            <w:hideMark/>
          </w:tcPr>
          <w:p w:rsidR="00750C6D" w:rsidRPr="001C2581" w:rsidRDefault="006A63D2"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799" w:type="pct"/>
            <w:tcBorders>
              <w:top w:val="nil"/>
              <w:left w:val="nil"/>
              <w:bottom w:val="single" w:sz="4" w:space="0" w:color="auto"/>
              <w:right w:val="single" w:sz="4" w:space="0" w:color="auto"/>
            </w:tcBorders>
            <w:shd w:val="clear" w:color="auto" w:fill="auto"/>
            <w:vAlign w:val="center"/>
            <w:hideMark/>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УП "ТЭК СПб"</w:t>
            </w:r>
          </w:p>
        </w:tc>
        <w:tc>
          <w:tcPr>
            <w:tcW w:w="583" w:type="pct"/>
            <w:tcBorders>
              <w:top w:val="nil"/>
              <w:left w:val="nil"/>
              <w:bottom w:val="single" w:sz="4" w:space="0" w:color="auto"/>
              <w:right w:val="single" w:sz="4" w:space="0" w:color="auto"/>
            </w:tcBorders>
            <w:shd w:val="clear" w:color="auto" w:fill="auto"/>
            <w:vAlign w:val="center"/>
            <w:hideMark/>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я Колпинская</w:t>
            </w:r>
          </w:p>
        </w:tc>
        <w:tc>
          <w:tcPr>
            <w:tcW w:w="741" w:type="pct"/>
            <w:tcBorders>
              <w:top w:val="nil"/>
              <w:left w:val="nil"/>
              <w:bottom w:val="single" w:sz="4" w:space="0" w:color="auto"/>
              <w:right w:val="single" w:sz="4" w:space="0" w:color="auto"/>
            </w:tcBorders>
            <w:shd w:val="clear" w:color="auto" w:fill="auto"/>
            <w:vAlign w:val="center"/>
            <w:hideMark/>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ул. Красноборская, д.3, лит. А</w:t>
            </w:r>
          </w:p>
        </w:tc>
        <w:tc>
          <w:tcPr>
            <w:tcW w:w="358"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325"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322"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273"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276"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276"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266"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266"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260"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r>
      <w:tr w:rsidR="00E472F4" w:rsidRPr="001C2581" w:rsidTr="00B674FC">
        <w:tc>
          <w:tcPr>
            <w:tcW w:w="255" w:type="pct"/>
            <w:tcBorders>
              <w:top w:val="nil"/>
              <w:left w:val="single" w:sz="4" w:space="0" w:color="auto"/>
              <w:bottom w:val="single" w:sz="4" w:space="0" w:color="auto"/>
              <w:right w:val="single" w:sz="4" w:space="0" w:color="auto"/>
            </w:tcBorders>
            <w:shd w:val="clear" w:color="auto" w:fill="auto"/>
            <w:vAlign w:val="center"/>
            <w:hideMark/>
          </w:tcPr>
          <w:p w:rsidR="00750C6D" w:rsidRPr="001C2581" w:rsidRDefault="006A63D2"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w:t>
            </w:r>
          </w:p>
        </w:tc>
        <w:tc>
          <w:tcPr>
            <w:tcW w:w="799" w:type="pct"/>
            <w:tcBorders>
              <w:top w:val="nil"/>
              <w:left w:val="nil"/>
              <w:bottom w:val="single" w:sz="4" w:space="0" w:color="auto"/>
              <w:right w:val="single" w:sz="4" w:space="0" w:color="auto"/>
            </w:tcBorders>
            <w:shd w:val="clear" w:color="auto" w:fill="auto"/>
            <w:vAlign w:val="center"/>
            <w:hideMark/>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УП "ТЭК СПб""</w:t>
            </w:r>
          </w:p>
        </w:tc>
        <w:tc>
          <w:tcPr>
            <w:tcW w:w="583" w:type="pct"/>
            <w:tcBorders>
              <w:top w:val="nil"/>
              <w:left w:val="nil"/>
              <w:bottom w:val="single" w:sz="4" w:space="0" w:color="auto"/>
              <w:right w:val="single" w:sz="4" w:space="0" w:color="auto"/>
            </w:tcBorders>
            <w:shd w:val="clear" w:color="auto" w:fill="auto"/>
            <w:vAlign w:val="center"/>
            <w:hideMark/>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я Колпинская</w:t>
            </w:r>
          </w:p>
        </w:tc>
        <w:tc>
          <w:tcPr>
            <w:tcW w:w="741" w:type="pct"/>
            <w:tcBorders>
              <w:top w:val="nil"/>
              <w:left w:val="nil"/>
              <w:bottom w:val="single" w:sz="4" w:space="0" w:color="auto"/>
              <w:right w:val="single" w:sz="4" w:space="0" w:color="auto"/>
            </w:tcBorders>
            <w:shd w:val="clear" w:color="auto" w:fill="auto"/>
            <w:vAlign w:val="center"/>
            <w:hideMark/>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ул. Красноборская, д.3, лит. Д</w:t>
            </w:r>
          </w:p>
        </w:tc>
        <w:tc>
          <w:tcPr>
            <w:tcW w:w="358"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277,6</w:t>
            </w:r>
          </w:p>
        </w:tc>
        <w:tc>
          <w:tcPr>
            <w:tcW w:w="325"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317,2</w:t>
            </w:r>
          </w:p>
        </w:tc>
        <w:tc>
          <w:tcPr>
            <w:tcW w:w="322"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415,3</w:t>
            </w:r>
          </w:p>
        </w:tc>
        <w:tc>
          <w:tcPr>
            <w:tcW w:w="273"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79%</w:t>
            </w:r>
          </w:p>
        </w:tc>
        <w:tc>
          <w:tcPr>
            <w:tcW w:w="276"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65%</w:t>
            </w:r>
          </w:p>
        </w:tc>
        <w:tc>
          <w:tcPr>
            <w:tcW w:w="276"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65%</w:t>
            </w:r>
          </w:p>
        </w:tc>
        <w:tc>
          <w:tcPr>
            <w:tcW w:w="266"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н.д.</w:t>
            </w:r>
          </w:p>
        </w:tc>
        <w:tc>
          <w:tcPr>
            <w:tcW w:w="266"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н.д.</w:t>
            </w:r>
          </w:p>
        </w:tc>
        <w:tc>
          <w:tcPr>
            <w:tcW w:w="260"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н.д.</w:t>
            </w:r>
          </w:p>
        </w:tc>
      </w:tr>
      <w:tr w:rsidR="00E472F4" w:rsidRPr="001C2581" w:rsidTr="00B674FC">
        <w:tc>
          <w:tcPr>
            <w:tcW w:w="255" w:type="pct"/>
            <w:tcBorders>
              <w:top w:val="nil"/>
              <w:left w:val="single" w:sz="4" w:space="0" w:color="auto"/>
              <w:bottom w:val="single" w:sz="4" w:space="0" w:color="auto"/>
              <w:right w:val="single" w:sz="4" w:space="0" w:color="auto"/>
            </w:tcBorders>
            <w:shd w:val="clear" w:color="auto" w:fill="auto"/>
            <w:vAlign w:val="center"/>
            <w:hideMark/>
          </w:tcPr>
          <w:p w:rsidR="00750C6D" w:rsidRPr="001C2581" w:rsidRDefault="006A63D2"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w:t>
            </w:r>
          </w:p>
        </w:tc>
        <w:tc>
          <w:tcPr>
            <w:tcW w:w="799" w:type="pct"/>
            <w:tcBorders>
              <w:top w:val="nil"/>
              <w:left w:val="nil"/>
              <w:bottom w:val="single" w:sz="4" w:space="0" w:color="auto"/>
              <w:right w:val="single" w:sz="4" w:space="0" w:color="auto"/>
            </w:tcBorders>
            <w:shd w:val="clear" w:color="auto" w:fill="auto"/>
            <w:vAlign w:val="center"/>
            <w:hideMark/>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ОАО "Тепловые сети"</w:t>
            </w:r>
          </w:p>
        </w:tc>
        <w:tc>
          <w:tcPr>
            <w:tcW w:w="583" w:type="pct"/>
            <w:tcBorders>
              <w:top w:val="nil"/>
              <w:left w:val="nil"/>
              <w:bottom w:val="single" w:sz="4" w:space="0" w:color="auto"/>
              <w:right w:val="single" w:sz="4" w:space="0" w:color="auto"/>
            </w:tcBorders>
            <w:shd w:val="clear" w:color="auto" w:fill="auto"/>
            <w:vAlign w:val="center"/>
            <w:hideMark/>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КМ "СИГНАЛ 600"</w:t>
            </w:r>
          </w:p>
        </w:tc>
        <w:tc>
          <w:tcPr>
            <w:tcW w:w="741" w:type="pct"/>
            <w:tcBorders>
              <w:top w:val="nil"/>
              <w:left w:val="nil"/>
              <w:bottom w:val="single" w:sz="4" w:space="0" w:color="auto"/>
              <w:right w:val="single" w:sz="4" w:space="0" w:color="auto"/>
            </w:tcBorders>
            <w:shd w:val="clear" w:color="auto" w:fill="auto"/>
            <w:vAlign w:val="center"/>
            <w:hideMark/>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КМ "СИГНАЛ 600"</w:t>
            </w:r>
          </w:p>
        </w:tc>
        <w:tc>
          <w:tcPr>
            <w:tcW w:w="358"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08,14</w:t>
            </w:r>
          </w:p>
        </w:tc>
        <w:tc>
          <w:tcPr>
            <w:tcW w:w="325"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06,72</w:t>
            </w:r>
          </w:p>
        </w:tc>
        <w:tc>
          <w:tcPr>
            <w:tcW w:w="322"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11,08</w:t>
            </w:r>
          </w:p>
        </w:tc>
        <w:tc>
          <w:tcPr>
            <w:tcW w:w="273"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0%</w:t>
            </w:r>
          </w:p>
        </w:tc>
        <w:tc>
          <w:tcPr>
            <w:tcW w:w="276"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0%</w:t>
            </w:r>
          </w:p>
        </w:tc>
        <w:tc>
          <w:tcPr>
            <w:tcW w:w="276"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0%</w:t>
            </w:r>
          </w:p>
        </w:tc>
        <w:tc>
          <w:tcPr>
            <w:tcW w:w="266"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6,89</w:t>
            </w:r>
          </w:p>
        </w:tc>
        <w:tc>
          <w:tcPr>
            <w:tcW w:w="266"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7,36</w:t>
            </w:r>
          </w:p>
        </w:tc>
        <w:tc>
          <w:tcPr>
            <w:tcW w:w="260" w:type="pct"/>
            <w:tcBorders>
              <w:top w:val="nil"/>
              <w:left w:val="nil"/>
              <w:bottom w:val="single" w:sz="4" w:space="0" w:color="auto"/>
              <w:right w:val="single" w:sz="4" w:space="0" w:color="auto"/>
            </w:tcBorders>
            <w:shd w:val="clear" w:color="auto" w:fill="auto"/>
            <w:vAlign w:val="center"/>
          </w:tcPr>
          <w:p w:rsidR="00750C6D" w:rsidRPr="001C2581" w:rsidRDefault="006A63D2"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7,87</w:t>
            </w:r>
          </w:p>
        </w:tc>
      </w:tr>
    </w:tbl>
    <w:p w:rsidR="000E3320" w:rsidRPr="001C2581" w:rsidRDefault="006A63D2" w:rsidP="00DB7AEC">
      <w:pPr>
        <w:ind w:firstLine="567"/>
        <w:contextualSpacing/>
        <w:rPr>
          <w:rFonts w:ascii="Times New Roman" w:eastAsia="Calibri" w:hAnsi="Times New Roman" w:cs="Times New Roman"/>
          <w:sz w:val="20"/>
          <w:szCs w:val="24"/>
          <w:lang w:val="ru-RU" w:bidi="ar-SA"/>
        </w:rPr>
      </w:pPr>
      <w:r w:rsidRPr="001C2581">
        <w:rPr>
          <w:rFonts w:ascii="Times New Roman" w:eastAsia="Calibri" w:hAnsi="Times New Roman" w:cs="Times New Roman"/>
          <w:sz w:val="20"/>
          <w:szCs w:val="24"/>
          <w:lang w:val="ru-RU" w:bidi="ar-SA"/>
        </w:rPr>
        <w:t xml:space="preserve">Примечание: * - учтено в балансе 2-й Колпинской </w:t>
      </w:r>
    </w:p>
    <w:p w:rsidR="007522C2" w:rsidRPr="001C2581" w:rsidRDefault="007522C2" w:rsidP="00DB7AEC">
      <w:pPr>
        <w:ind w:firstLine="567"/>
        <w:contextualSpacing/>
        <w:rPr>
          <w:rFonts w:ascii="Times New Roman" w:eastAsia="Calibri" w:hAnsi="Times New Roman" w:cs="Times New Roman"/>
          <w:szCs w:val="24"/>
          <w:lang w:val="ru-RU" w:bidi="ar-SA"/>
        </w:rPr>
        <w:sectPr w:rsidR="007522C2" w:rsidRPr="001C2581" w:rsidSect="00C219D4">
          <w:pgSz w:w="16838" w:h="11906" w:orient="landscape"/>
          <w:pgMar w:top="851" w:right="851" w:bottom="851" w:left="1134" w:header="680"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760BA9" w:rsidRPr="001C2581" w:rsidRDefault="006A63D2" w:rsidP="00750C6D">
      <w:pPr>
        <w:pStyle w:val="affff9"/>
      </w:pPr>
      <w:bookmarkStart w:id="28" w:name="_Toc527707082"/>
      <w:r w:rsidRPr="001C2581">
        <w:lastRenderedPageBreak/>
        <w:t>2.</w:t>
      </w:r>
      <w:r w:rsidR="003E6C82" w:rsidRPr="001C2581">
        <w:t>5</w:t>
      </w:r>
      <w:r w:rsidRPr="001C2581">
        <w:t>.</w:t>
      </w:r>
      <w:r w:rsidR="008D3011" w:rsidRPr="001C2581">
        <w:t>C</w:t>
      </w:r>
      <w:r w:rsidR="00830DB6" w:rsidRPr="001C2581">
        <w:t>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28"/>
    </w:p>
    <w:p w:rsidR="009022B5" w:rsidRPr="001C2581" w:rsidRDefault="006A63D2" w:rsidP="00750C6D">
      <w:pPr>
        <w:pStyle w:val="affff0"/>
      </w:pPr>
      <w:r w:rsidRPr="001C2581">
        <w:t xml:space="preserve">Средневзвешенный срок службы основного оборудования котельных на территории </w:t>
      </w:r>
      <w:r w:rsidR="007D3FEE" w:rsidRPr="001C2581">
        <w:t>муниципального образования</w:t>
      </w:r>
      <w:r w:rsidRPr="001C2581">
        <w:t xml:space="preserve"> составляет </w:t>
      </w:r>
      <w:r w:rsidR="00750C6D" w:rsidRPr="001C2581">
        <w:t>более 35 лет</w:t>
      </w:r>
      <w:r w:rsidR="0047624C" w:rsidRPr="001C2581">
        <w:t>, а к</w:t>
      </w:r>
      <w:r w:rsidR="00750C6D" w:rsidRPr="001C2581">
        <w:t>отельной ОАО «Тепловые сети» - 10</w:t>
      </w:r>
      <w:r w:rsidR="0047624C" w:rsidRPr="001C2581">
        <w:t xml:space="preserve"> лет.</w:t>
      </w:r>
      <w:r w:rsidRPr="001C2581">
        <w:t xml:space="preserve">  Водогрейные котлы </w:t>
      </w:r>
      <w:r w:rsidR="0047624C" w:rsidRPr="001C2581">
        <w:t xml:space="preserve">1-й и 2-й Колпинских котельных </w:t>
      </w:r>
      <w:r w:rsidRPr="001C2581">
        <w:t xml:space="preserve">в среднем «моложе» паровых на </w:t>
      </w:r>
      <w:r w:rsidR="0047624C" w:rsidRPr="001C2581">
        <w:t>2,2 года</w:t>
      </w:r>
      <w:r w:rsidRPr="001C2581">
        <w:t xml:space="preserve">. Так средневзвешенный срок службы (по тепловой мощности) паровых котлов составляет </w:t>
      </w:r>
      <w:r w:rsidR="00750C6D" w:rsidRPr="001C2581">
        <w:t>33 года</w:t>
      </w:r>
      <w:r w:rsidRPr="001C2581">
        <w:t xml:space="preserve">, а водогрейных </w:t>
      </w:r>
      <w:r w:rsidR="00750C6D" w:rsidRPr="001C2581">
        <w:t xml:space="preserve"> более</w:t>
      </w:r>
      <w:r w:rsidR="0047624C" w:rsidRPr="001C2581">
        <w:t xml:space="preserve"> 35 лет</w:t>
      </w:r>
      <w:r w:rsidRPr="001C2581">
        <w:t xml:space="preserve">. </w:t>
      </w:r>
    </w:p>
    <w:p w:rsidR="007D3FEE" w:rsidRPr="001C2581" w:rsidRDefault="006A63D2" w:rsidP="00750C6D">
      <w:pPr>
        <w:pStyle w:val="affff0"/>
      </w:pPr>
      <w:r w:rsidRPr="001C2581">
        <w:t>Средневзвешенный срок службы паровой и водогрейных частей котельных в разрезе ТСО представлен в таблице</w:t>
      </w:r>
      <w:r w:rsidR="00B3604D" w:rsidRPr="001C2581">
        <w:t xml:space="preserve"> ниже</w:t>
      </w:r>
      <w:r w:rsidRPr="001C2581">
        <w:t xml:space="preserve">. </w:t>
      </w:r>
    </w:p>
    <w:p w:rsidR="007D3FEE" w:rsidRPr="001C2581" w:rsidRDefault="007D3FEE" w:rsidP="00C4597C">
      <w:pPr>
        <w:ind w:firstLine="709"/>
        <w:rPr>
          <w:rFonts w:ascii="Times New Roman" w:hAnsi="Times New Roman" w:cs="Times New Roman"/>
          <w:kern w:val="28"/>
          <w:lang w:val="ru-RU"/>
        </w:rPr>
      </w:pPr>
    </w:p>
    <w:p w:rsidR="00FD0BFA" w:rsidRPr="001C2581" w:rsidRDefault="006A63D2" w:rsidP="00FD0BFA">
      <w:pPr>
        <w:keepNext/>
        <w:spacing w:line="240" w:lineRule="auto"/>
        <w:ind w:firstLine="0"/>
        <w:rPr>
          <w:rFonts w:ascii="Times New Roman" w:eastAsia="Calibri" w:hAnsi="Times New Roman" w:cs="Times New Roman"/>
          <w:b/>
          <w:bCs/>
          <w:szCs w:val="24"/>
          <w:lang w:val="ru-RU" w:bidi="ar-SA"/>
        </w:rPr>
      </w:pPr>
      <w:bookmarkStart w:id="29" w:name="_Toc527706859"/>
      <w:r w:rsidRPr="001C2581">
        <w:rPr>
          <w:rFonts w:ascii="Times New Roman" w:eastAsia="Calibri" w:hAnsi="Times New Roman" w:cs="Times New Roman"/>
          <w:b/>
          <w:bCs/>
          <w:szCs w:val="24"/>
          <w:lang w:val="ru-RU" w:bidi="ar-SA"/>
        </w:rPr>
        <w:t xml:space="preserve">Таблица </w:t>
      </w:r>
      <w:r w:rsidRPr="001C2581">
        <w:rPr>
          <w:rFonts w:ascii="Times New Roman" w:eastAsia="Calibri" w:hAnsi="Times New Roman" w:cs="Times New Roman"/>
          <w:b/>
          <w:bCs/>
          <w:szCs w:val="24"/>
          <w:lang w:val="ru-RU" w:bidi="ar-SA"/>
        </w:rPr>
        <w:fldChar w:fldCharType="begin"/>
      </w:r>
      <w:r w:rsidRPr="001C2581">
        <w:rPr>
          <w:rFonts w:ascii="Times New Roman" w:eastAsia="Calibri" w:hAnsi="Times New Roman" w:cs="Times New Roman"/>
          <w:b/>
          <w:bCs/>
          <w:szCs w:val="24"/>
          <w:lang w:val="ru-RU" w:bidi="ar-SA"/>
        </w:rPr>
        <w:instrText xml:space="preserve"> SEQ Таблица \* ARABIC </w:instrText>
      </w:r>
      <w:r w:rsidRPr="001C2581">
        <w:rPr>
          <w:rFonts w:ascii="Times New Roman" w:eastAsia="Calibri" w:hAnsi="Times New Roman" w:cs="Times New Roman"/>
          <w:b/>
          <w:bCs/>
          <w:szCs w:val="24"/>
          <w:lang w:val="ru-RU" w:bidi="ar-SA"/>
        </w:rPr>
        <w:fldChar w:fldCharType="separate"/>
      </w:r>
      <w:r w:rsidR="00BB1FC8" w:rsidRPr="001C2581">
        <w:rPr>
          <w:rFonts w:ascii="Times New Roman" w:eastAsia="Calibri" w:hAnsi="Times New Roman" w:cs="Times New Roman"/>
          <w:b/>
          <w:bCs/>
          <w:noProof/>
          <w:szCs w:val="24"/>
          <w:lang w:val="ru-RU" w:bidi="ar-SA"/>
        </w:rPr>
        <w:t>7</w:t>
      </w:r>
      <w:r w:rsidRPr="001C2581">
        <w:rPr>
          <w:rFonts w:ascii="Times New Roman" w:eastAsia="Calibri" w:hAnsi="Times New Roman" w:cs="Times New Roman"/>
          <w:b/>
          <w:bCs/>
          <w:szCs w:val="24"/>
          <w:lang w:val="ru-RU" w:bidi="ar-SA"/>
        </w:rPr>
        <w:fldChar w:fldCharType="end"/>
      </w:r>
      <w:r w:rsidRPr="001C2581">
        <w:rPr>
          <w:rFonts w:ascii="Times New Roman" w:eastAsia="Calibri" w:hAnsi="Times New Roman" w:cs="Times New Roman"/>
          <w:b/>
          <w:bCs/>
          <w:szCs w:val="24"/>
          <w:lang w:val="ru-RU" w:bidi="ar-SA"/>
        </w:rPr>
        <w:t xml:space="preserve"> – Срок службы основного оборудования котельных </w:t>
      </w:r>
      <w:r w:rsidR="007D3FEE" w:rsidRPr="001C2581">
        <w:rPr>
          <w:rFonts w:ascii="Times New Roman" w:eastAsia="Calibri" w:hAnsi="Times New Roman" w:cs="Times New Roman"/>
          <w:b/>
          <w:bCs/>
          <w:szCs w:val="24"/>
          <w:lang w:val="ru-RU" w:bidi="ar-SA"/>
        </w:rPr>
        <w:t xml:space="preserve">МО «Тельмановское </w:t>
      </w:r>
      <w:r w:rsidR="003E6C82" w:rsidRPr="001C2581">
        <w:rPr>
          <w:rFonts w:ascii="Times New Roman" w:eastAsia="Calibri" w:hAnsi="Times New Roman" w:cs="Times New Roman"/>
          <w:b/>
          <w:bCs/>
          <w:szCs w:val="24"/>
          <w:lang w:val="ru-RU" w:bidi="ar-SA"/>
        </w:rPr>
        <w:t>сельское поселение</w:t>
      </w:r>
      <w:r w:rsidR="007D3FEE" w:rsidRPr="001C2581">
        <w:rPr>
          <w:rFonts w:ascii="Times New Roman" w:eastAsia="Calibri" w:hAnsi="Times New Roman" w:cs="Times New Roman"/>
          <w:b/>
          <w:bCs/>
          <w:szCs w:val="24"/>
          <w:lang w:val="ru-RU" w:bidi="ar-SA"/>
        </w:rPr>
        <w:t>»</w:t>
      </w:r>
      <w:bookmarkEnd w:id="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0"/>
        <w:gridCol w:w="1554"/>
        <w:gridCol w:w="1610"/>
        <w:gridCol w:w="1528"/>
        <w:gridCol w:w="819"/>
        <w:gridCol w:w="819"/>
        <w:gridCol w:w="959"/>
        <w:gridCol w:w="676"/>
        <w:gridCol w:w="706"/>
        <w:gridCol w:w="720"/>
      </w:tblGrid>
      <w:tr w:rsidR="00E472F4" w:rsidRPr="001C2581" w:rsidTr="007D3FEE">
        <w:trPr>
          <w:tblHeader/>
        </w:trPr>
        <w:tc>
          <w:tcPr>
            <w:tcW w:w="263" w:type="pct"/>
            <w:vMerge w:val="restart"/>
            <w:shd w:val="clear" w:color="auto" w:fill="auto"/>
            <w:vAlign w:val="center"/>
          </w:tcPr>
          <w:p w:rsidR="007D3FEE" w:rsidRPr="001C2581" w:rsidRDefault="006A63D2"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C2581">
              <w:rPr>
                <w:rFonts w:ascii="Times New Roman" w:eastAsia="Times New Roman" w:hAnsi="Times New Roman" w:cs="Times New Roman"/>
                <w:b/>
                <w:bCs/>
                <w:color w:val="000000"/>
                <w:sz w:val="20"/>
                <w:szCs w:val="20"/>
                <w:lang w:val="ru-RU" w:eastAsia="ru-RU" w:bidi="ar-SA"/>
              </w:rPr>
              <w:t>№ п/п</w:t>
            </w:r>
          </w:p>
        </w:tc>
        <w:tc>
          <w:tcPr>
            <w:tcW w:w="784" w:type="pct"/>
            <w:vMerge w:val="restart"/>
            <w:shd w:val="clear" w:color="auto" w:fill="auto"/>
            <w:vAlign w:val="center"/>
          </w:tcPr>
          <w:p w:rsidR="007D3FEE" w:rsidRPr="001C2581" w:rsidRDefault="006A63D2"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C2581">
              <w:rPr>
                <w:rFonts w:ascii="Times New Roman" w:eastAsia="Times New Roman" w:hAnsi="Times New Roman" w:cs="Times New Roman"/>
                <w:b/>
                <w:bCs/>
                <w:color w:val="000000"/>
                <w:sz w:val="20"/>
                <w:szCs w:val="20"/>
                <w:lang w:val="ru-RU" w:eastAsia="ru-RU" w:bidi="ar-SA"/>
              </w:rPr>
              <w:t>Собственник</w:t>
            </w:r>
          </w:p>
        </w:tc>
        <w:tc>
          <w:tcPr>
            <w:tcW w:w="812" w:type="pct"/>
            <w:vMerge w:val="restart"/>
            <w:tcBorders>
              <w:top w:val="single" w:sz="4" w:space="0" w:color="auto"/>
              <w:bottom w:val="single" w:sz="4" w:space="0" w:color="auto"/>
              <w:right w:val="single" w:sz="4" w:space="0" w:color="auto"/>
            </w:tcBorders>
            <w:shd w:val="clear" w:color="auto" w:fill="auto"/>
            <w:vAlign w:val="center"/>
          </w:tcPr>
          <w:p w:rsidR="007D3FEE" w:rsidRPr="001C2581" w:rsidRDefault="006A63D2"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C2581">
              <w:rPr>
                <w:rFonts w:ascii="Times New Roman" w:eastAsia="Times New Roman" w:hAnsi="Times New Roman" w:cs="Times New Roman"/>
                <w:b/>
                <w:bCs/>
                <w:color w:val="000000"/>
                <w:sz w:val="20"/>
                <w:szCs w:val="20"/>
                <w:lang w:val="ru-RU" w:eastAsia="ru-RU" w:bidi="ar-SA"/>
              </w:rPr>
              <w:t>Наименование источника</w:t>
            </w:r>
          </w:p>
        </w:tc>
        <w:tc>
          <w:tcPr>
            <w:tcW w:w="77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D3FEE" w:rsidRPr="001C2581" w:rsidRDefault="006A63D2"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C2581">
              <w:rPr>
                <w:rFonts w:ascii="Times New Roman" w:eastAsia="Times New Roman" w:hAnsi="Times New Roman" w:cs="Times New Roman"/>
                <w:b/>
                <w:bCs/>
                <w:color w:val="000000"/>
                <w:sz w:val="20"/>
                <w:szCs w:val="20"/>
                <w:lang w:val="ru-RU" w:eastAsia="ru-RU" w:bidi="ar-SA"/>
              </w:rPr>
              <w:t>Состав оборудования</w:t>
            </w:r>
          </w:p>
        </w:tc>
        <w:tc>
          <w:tcPr>
            <w:tcW w:w="413" w:type="pct"/>
            <w:vMerge w:val="restart"/>
            <w:tcBorders>
              <w:top w:val="single" w:sz="4" w:space="0" w:color="auto"/>
              <w:left w:val="single" w:sz="4" w:space="0" w:color="auto"/>
              <w:bottom w:val="single" w:sz="4" w:space="0" w:color="auto"/>
              <w:right w:val="single" w:sz="4" w:space="0" w:color="auto"/>
            </w:tcBorders>
            <w:textDirection w:val="btLr"/>
            <w:vAlign w:val="center"/>
          </w:tcPr>
          <w:p w:rsidR="007D3FEE" w:rsidRPr="001C2581" w:rsidRDefault="006A63D2" w:rsidP="007D3FEE">
            <w:pPr>
              <w:spacing w:line="240" w:lineRule="auto"/>
              <w:ind w:right="113" w:firstLine="0"/>
              <w:jc w:val="center"/>
              <w:rPr>
                <w:rFonts w:ascii="Times New Roman" w:eastAsia="Times New Roman" w:hAnsi="Times New Roman" w:cs="Times New Roman"/>
                <w:b/>
                <w:bCs/>
                <w:color w:val="000000"/>
                <w:sz w:val="20"/>
                <w:szCs w:val="20"/>
                <w:lang w:val="ru-RU" w:eastAsia="ru-RU" w:bidi="ar-SA"/>
              </w:rPr>
            </w:pPr>
            <w:r w:rsidRPr="001C2581">
              <w:rPr>
                <w:rFonts w:ascii="Times New Roman" w:eastAsia="Times New Roman" w:hAnsi="Times New Roman" w:cs="Times New Roman"/>
                <w:b/>
                <w:bCs/>
                <w:color w:val="000000"/>
                <w:sz w:val="20"/>
                <w:szCs w:val="20"/>
                <w:lang w:val="ru-RU" w:eastAsia="ru-RU" w:bidi="ar-SA"/>
              </w:rPr>
              <w:t>Единичная установленная мощность котлов, Гкал/ч</w:t>
            </w:r>
          </w:p>
        </w:tc>
        <w:tc>
          <w:tcPr>
            <w:tcW w:w="413"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7D3FEE" w:rsidRPr="001C2581" w:rsidRDefault="006A63D2" w:rsidP="007D3FEE">
            <w:pPr>
              <w:spacing w:line="240" w:lineRule="auto"/>
              <w:ind w:right="113" w:firstLine="0"/>
              <w:jc w:val="center"/>
              <w:rPr>
                <w:rFonts w:ascii="Times New Roman" w:eastAsia="Times New Roman" w:hAnsi="Times New Roman" w:cs="Times New Roman"/>
                <w:b/>
                <w:bCs/>
                <w:color w:val="000000"/>
                <w:sz w:val="20"/>
                <w:szCs w:val="20"/>
                <w:lang w:val="ru-RU" w:eastAsia="ru-RU" w:bidi="ar-SA"/>
              </w:rPr>
            </w:pPr>
            <w:r w:rsidRPr="001C2581">
              <w:rPr>
                <w:rFonts w:ascii="Times New Roman" w:eastAsia="Times New Roman" w:hAnsi="Times New Roman" w:cs="Times New Roman"/>
                <w:b/>
                <w:bCs/>
                <w:color w:val="000000"/>
                <w:sz w:val="20"/>
                <w:szCs w:val="20"/>
                <w:lang w:val="ru-RU" w:eastAsia="ru-RU" w:bidi="ar-SA"/>
              </w:rPr>
              <w:t>Год ввода котла</w:t>
            </w:r>
          </w:p>
        </w:tc>
        <w:tc>
          <w:tcPr>
            <w:tcW w:w="484"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7D3FEE" w:rsidRPr="001C2581" w:rsidRDefault="006A63D2" w:rsidP="007D3FEE">
            <w:pPr>
              <w:spacing w:line="240" w:lineRule="auto"/>
              <w:ind w:right="113" w:firstLine="0"/>
              <w:jc w:val="center"/>
              <w:rPr>
                <w:rFonts w:ascii="Times New Roman" w:eastAsia="Times New Roman" w:hAnsi="Times New Roman" w:cs="Times New Roman"/>
                <w:b/>
                <w:bCs/>
                <w:color w:val="000000"/>
                <w:sz w:val="20"/>
                <w:szCs w:val="20"/>
                <w:lang w:val="ru-RU" w:eastAsia="ru-RU" w:bidi="ar-SA"/>
              </w:rPr>
            </w:pPr>
            <w:r w:rsidRPr="001C2581">
              <w:rPr>
                <w:rFonts w:ascii="Times New Roman" w:eastAsia="Times New Roman" w:hAnsi="Times New Roman" w:cs="Times New Roman"/>
                <w:b/>
                <w:bCs/>
                <w:color w:val="000000"/>
                <w:sz w:val="20"/>
                <w:szCs w:val="20"/>
                <w:lang w:val="ru-RU" w:eastAsia="ru-RU" w:bidi="ar-SA"/>
              </w:rPr>
              <w:t>ЭПБ</w:t>
            </w:r>
          </w:p>
        </w:tc>
        <w:tc>
          <w:tcPr>
            <w:tcW w:w="1060" w:type="pct"/>
            <w:gridSpan w:val="3"/>
            <w:shd w:val="clear" w:color="auto" w:fill="auto"/>
            <w:vAlign w:val="center"/>
          </w:tcPr>
          <w:p w:rsidR="007D3FEE" w:rsidRPr="001C2581" w:rsidRDefault="006A63D2"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C2581">
              <w:rPr>
                <w:rFonts w:ascii="Times New Roman" w:eastAsia="Times New Roman" w:hAnsi="Times New Roman" w:cs="Times New Roman"/>
                <w:b/>
                <w:bCs/>
                <w:color w:val="000000"/>
                <w:sz w:val="20"/>
                <w:szCs w:val="20"/>
                <w:lang w:val="ru-RU" w:eastAsia="ru-RU" w:bidi="ar-SA"/>
              </w:rPr>
              <w:t>Средневзвешенный срок службы , лет</w:t>
            </w:r>
          </w:p>
        </w:tc>
      </w:tr>
      <w:tr w:rsidR="00E472F4" w:rsidRPr="001C2581" w:rsidTr="007D3FEE">
        <w:trPr>
          <w:trHeight w:val="1450"/>
          <w:tblHeader/>
        </w:trPr>
        <w:tc>
          <w:tcPr>
            <w:tcW w:w="263" w:type="pct"/>
            <w:vMerge/>
            <w:shd w:val="clear" w:color="auto" w:fill="auto"/>
            <w:vAlign w:val="center"/>
            <w:hideMark/>
          </w:tcPr>
          <w:p w:rsidR="007D3FEE" w:rsidRPr="001C2581"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784" w:type="pct"/>
            <w:vMerge/>
            <w:shd w:val="clear" w:color="auto" w:fill="auto"/>
            <w:vAlign w:val="center"/>
            <w:hideMark/>
          </w:tcPr>
          <w:p w:rsidR="007D3FEE" w:rsidRPr="001C2581"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812" w:type="pct"/>
            <w:vMerge/>
            <w:tcBorders>
              <w:top w:val="single" w:sz="4" w:space="0" w:color="auto"/>
              <w:bottom w:val="single" w:sz="4" w:space="0" w:color="auto"/>
              <w:right w:val="single" w:sz="4" w:space="0" w:color="auto"/>
            </w:tcBorders>
            <w:shd w:val="clear" w:color="auto" w:fill="auto"/>
            <w:vAlign w:val="center"/>
            <w:hideMark/>
          </w:tcPr>
          <w:p w:rsidR="007D3FEE" w:rsidRPr="001C2581"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77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3FEE" w:rsidRPr="001C2581"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413" w:type="pct"/>
            <w:vMerge/>
            <w:tcBorders>
              <w:top w:val="single" w:sz="4" w:space="0" w:color="auto"/>
              <w:left w:val="single" w:sz="4" w:space="0" w:color="auto"/>
              <w:bottom w:val="single" w:sz="4" w:space="0" w:color="auto"/>
              <w:right w:val="single" w:sz="4" w:space="0" w:color="auto"/>
            </w:tcBorders>
            <w:vAlign w:val="center"/>
          </w:tcPr>
          <w:p w:rsidR="007D3FEE" w:rsidRPr="001C2581"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41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3FEE" w:rsidRPr="001C2581"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48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D3FEE" w:rsidRPr="001C2581"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341" w:type="pct"/>
            <w:shd w:val="clear" w:color="auto" w:fill="auto"/>
            <w:textDirection w:val="btLr"/>
            <w:vAlign w:val="center"/>
            <w:hideMark/>
          </w:tcPr>
          <w:p w:rsidR="007D3FEE" w:rsidRPr="001C2581" w:rsidRDefault="006A63D2" w:rsidP="007D3FEE">
            <w:pPr>
              <w:spacing w:line="240" w:lineRule="auto"/>
              <w:ind w:left="113" w:right="113" w:firstLine="0"/>
              <w:jc w:val="center"/>
              <w:rPr>
                <w:rFonts w:ascii="Times New Roman" w:eastAsia="Times New Roman" w:hAnsi="Times New Roman" w:cs="Times New Roman"/>
                <w:b/>
                <w:bCs/>
                <w:color w:val="000000"/>
                <w:sz w:val="20"/>
                <w:szCs w:val="20"/>
                <w:lang w:val="ru-RU" w:eastAsia="ru-RU" w:bidi="ar-SA"/>
              </w:rPr>
            </w:pPr>
            <w:r w:rsidRPr="001C2581">
              <w:rPr>
                <w:rFonts w:ascii="Times New Roman" w:eastAsia="Times New Roman" w:hAnsi="Times New Roman" w:cs="Times New Roman"/>
                <w:b/>
                <w:bCs/>
                <w:color w:val="000000"/>
                <w:sz w:val="20"/>
                <w:szCs w:val="20"/>
                <w:lang w:val="ru-RU" w:eastAsia="ru-RU" w:bidi="ar-SA"/>
              </w:rPr>
              <w:t>Паровой</w:t>
            </w:r>
          </w:p>
        </w:tc>
        <w:tc>
          <w:tcPr>
            <w:tcW w:w="356" w:type="pct"/>
            <w:shd w:val="clear" w:color="auto" w:fill="auto"/>
            <w:textDirection w:val="btLr"/>
            <w:vAlign w:val="center"/>
            <w:hideMark/>
          </w:tcPr>
          <w:p w:rsidR="007D3FEE" w:rsidRPr="001C2581" w:rsidRDefault="006A63D2" w:rsidP="007D3FEE">
            <w:pPr>
              <w:spacing w:line="240" w:lineRule="auto"/>
              <w:ind w:left="113" w:right="113" w:firstLine="0"/>
              <w:jc w:val="center"/>
              <w:rPr>
                <w:rFonts w:ascii="Times New Roman" w:eastAsia="Times New Roman" w:hAnsi="Times New Roman" w:cs="Times New Roman"/>
                <w:b/>
                <w:bCs/>
                <w:color w:val="000000"/>
                <w:sz w:val="20"/>
                <w:szCs w:val="20"/>
                <w:lang w:val="ru-RU" w:eastAsia="ru-RU" w:bidi="ar-SA"/>
              </w:rPr>
            </w:pPr>
            <w:r w:rsidRPr="001C2581">
              <w:rPr>
                <w:rFonts w:ascii="Times New Roman" w:eastAsia="Times New Roman" w:hAnsi="Times New Roman" w:cs="Times New Roman"/>
                <w:b/>
                <w:bCs/>
                <w:color w:val="000000"/>
                <w:sz w:val="20"/>
                <w:szCs w:val="20"/>
                <w:lang w:val="ru-RU" w:eastAsia="ru-RU" w:bidi="ar-SA"/>
              </w:rPr>
              <w:t>Водогрейной</w:t>
            </w:r>
          </w:p>
        </w:tc>
        <w:tc>
          <w:tcPr>
            <w:tcW w:w="363" w:type="pct"/>
            <w:shd w:val="clear" w:color="auto" w:fill="auto"/>
            <w:textDirection w:val="btLr"/>
            <w:vAlign w:val="center"/>
            <w:hideMark/>
          </w:tcPr>
          <w:p w:rsidR="007D3FEE" w:rsidRPr="001C2581" w:rsidRDefault="006A63D2" w:rsidP="007D3FEE">
            <w:pPr>
              <w:spacing w:line="240" w:lineRule="auto"/>
              <w:ind w:left="113" w:right="113" w:firstLine="0"/>
              <w:jc w:val="center"/>
              <w:rPr>
                <w:rFonts w:ascii="Times New Roman" w:eastAsia="Times New Roman" w:hAnsi="Times New Roman" w:cs="Times New Roman"/>
                <w:b/>
                <w:bCs/>
                <w:color w:val="000000"/>
                <w:sz w:val="20"/>
                <w:szCs w:val="20"/>
                <w:lang w:val="ru-RU" w:eastAsia="ru-RU" w:bidi="ar-SA"/>
              </w:rPr>
            </w:pPr>
            <w:r w:rsidRPr="001C2581">
              <w:rPr>
                <w:rFonts w:ascii="Times New Roman" w:eastAsia="Times New Roman" w:hAnsi="Times New Roman" w:cs="Times New Roman"/>
                <w:b/>
                <w:bCs/>
                <w:color w:val="000000"/>
                <w:sz w:val="20"/>
                <w:szCs w:val="20"/>
                <w:lang w:val="ru-RU" w:eastAsia="ru-RU" w:bidi="ar-SA"/>
              </w:rPr>
              <w:t>Всего</w:t>
            </w:r>
          </w:p>
        </w:tc>
      </w:tr>
      <w:tr w:rsidR="00E472F4" w:rsidRPr="001C2581" w:rsidTr="007D3FEE">
        <w:tc>
          <w:tcPr>
            <w:tcW w:w="263"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w:t>
            </w:r>
          </w:p>
        </w:tc>
        <w:tc>
          <w:tcPr>
            <w:tcW w:w="784" w:type="pct"/>
            <w:vMerge w:val="restar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УП "ТЭК СПб"</w:t>
            </w:r>
          </w:p>
        </w:tc>
        <w:tc>
          <w:tcPr>
            <w:tcW w:w="812" w:type="pct"/>
            <w:tcBorders>
              <w:top w:val="single" w:sz="4" w:space="0" w:color="auto"/>
            </w:tcBorders>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я Колпинская</w:t>
            </w:r>
          </w:p>
        </w:tc>
        <w:tc>
          <w:tcPr>
            <w:tcW w:w="771" w:type="pct"/>
            <w:tcBorders>
              <w:top w:val="single" w:sz="4" w:space="0" w:color="auto"/>
            </w:tcBorders>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ПТВМ-30</w:t>
            </w:r>
          </w:p>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ПТВМ-30</w:t>
            </w:r>
          </w:p>
        </w:tc>
        <w:tc>
          <w:tcPr>
            <w:tcW w:w="413" w:type="pct"/>
            <w:tcBorders>
              <w:top w:val="single" w:sz="4" w:space="0" w:color="auto"/>
            </w:tcBorders>
            <w:vAlign w:val="center"/>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0,0</w:t>
            </w:r>
            <w:r w:rsidRPr="001C2581">
              <w:rPr>
                <w:rFonts w:ascii="Times New Roman" w:eastAsia="Times New Roman" w:hAnsi="Times New Roman" w:cs="Times New Roman"/>
                <w:bCs/>
                <w:color w:val="000000"/>
                <w:sz w:val="20"/>
                <w:szCs w:val="20"/>
                <w:lang w:val="ru-RU" w:eastAsia="ru-RU" w:bidi="ar-SA"/>
              </w:rPr>
              <w:br/>
              <w:t>30,0</w:t>
            </w:r>
          </w:p>
        </w:tc>
        <w:tc>
          <w:tcPr>
            <w:tcW w:w="413" w:type="pct"/>
            <w:tcBorders>
              <w:top w:val="single" w:sz="4" w:space="0" w:color="auto"/>
            </w:tcBorders>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970</w:t>
            </w:r>
            <w:r w:rsidRPr="001C2581">
              <w:rPr>
                <w:rFonts w:ascii="Times New Roman" w:eastAsia="Times New Roman" w:hAnsi="Times New Roman" w:cs="Times New Roman"/>
                <w:bCs/>
                <w:color w:val="000000"/>
                <w:sz w:val="20"/>
                <w:szCs w:val="20"/>
                <w:lang w:val="ru-RU" w:eastAsia="ru-RU" w:bidi="ar-SA"/>
              </w:rPr>
              <w:br/>
              <w:t>1969</w:t>
            </w:r>
          </w:p>
        </w:tc>
        <w:tc>
          <w:tcPr>
            <w:tcW w:w="484" w:type="pct"/>
            <w:tcBorders>
              <w:top w:val="single" w:sz="4" w:space="0" w:color="auto"/>
            </w:tcBorders>
            <w:shd w:val="clear" w:color="auto" w:fill="auto"/>
            <w:vAlign w:val="center"/>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16</w:t>
            </w:r>
          </w:p>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запрет</w:t>
            </w:r>
          </w:p>
        </w:tc>
        <w:tc>
          <w:tcPr>
            <w:tcW w:w="341"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w:t>
            </w:r>
          </w:p>
        </w:tc>
        <w:tc>
          <w:tcPr>
            <w:tcW w:w="356"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48,5</w:t>
            </w:r>
          </w:p>
        </w:tc>
        <w:tc>
          <w:tcPr>
            <w:tcW w:w="363"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48,5</w:t>
            </w:r>
          </w:p>
        </w:tc>
      </w:tr>
      <w:tr w:rsidR="00E472F4" w:rsidRPr="001C2581" w:rsidTr="007D3FEE">
        <w:tc>
          <w:tcPr>
            <w:tcW w:w="263"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w:t>
            </w:r>
          </w:p>
        </w:tc>
        <w:tc>
          <w:tcPr>
            <w:tcW w:w="784" w:type="pct"/>
            <w:vMerge/>
            <w:shd w:val="clear" w:color="auto" w:fill="auto"/>
            <w:vAlign w:val="center"/>
            <w:hideMark/>
          </w:tcPr>
          <w:p w:rsidR="007D3FEE" w:rsidRPr="001C2581"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812"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я Колпинская</w:t>
            </w:r>
          </w:p>
        </w:tc>
        <w:tc>
          <w:tcPr>
            <w:tcW w:w="771"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18"/>
                <w:szCs w:val="20"/>
                <w:lang w:val="ru-RU" w:eastAsia="ru-RU" w:bidi="ar-SA"/>
              </w:rPr>
            </w:pPr>
            <w:r w:rsidRPr="001C2581">
              <w:rPr>
                <w:rFonts w:ascii="Times New Roman" w:eastAsia="Times New Roman" w:hAnsi="Times New Roman" w:cs="Times New Roman"/>
                <w:bCs/>
                <w:color w:val="000000"/>
                <w:sz w:val="18"/>
                <w:szCs w:val="20"/>
                <w:lang w:val="ru-RU" w:eastAsia="ru-RU" w:bidi="ar-SA"/>
              </w:rPr>
              <w:t>ДЕ-25-14 ГМ</w:t>
            </w:r>
          </w:p>
          <w:p w:rsidR="007D3FEE" w:rsidRPr="001C2581" w:rsidRDefault="006A63D2" w:rsidP="007D3FEE">
            <w:pPr>
              <w:spacing w:line="240" w:lineRule="auto"/>
              <w:ind w:firstLine="0"/>
              <w:jc w:val="center"/>
              <w:rPr>
                <w:rFonts w:ascii="Times New Roman" w:eastAsia="Times New Roman" w:hAnsi="Times New Roman" w:cs="Times New Roman"/>
                <w:bCs/>
                <w:color w:val="000000"/>
                <w:sz w:val="18"/>
                <w:szCs w:val="20"/>
                <w:lang w:val="ru-RU" w:eastAsia="ru-RU" w:bidi="ar-SA"/>
              </w:rPr>
            </w:pPr>
            <w:r w:rsidRPr="001C2581">
              <w:rPr>
                <w:rFonts w:ascii="Times New Roman" w:eastAsia="Times New Roman" w:hAnsi="Times New Roman" w:cs="Times New Roman"/>
                <w:bCs/>
                <w:color w:val="000000"/>
                <w:sz w:val="18"/>
                <w:szCs w:val="20"/>
                <w:lang w:val="ru-RU" w:eastAsia="ru-RU" w:bidi="ar-SA"/>
              </w:rPr>
              <w:t>ДЕ-25-14 ГМ</w:t>
            </w:r>
          </w:p>
          <w:p w:rsidR="007D3FEE" w:rsidRPr="001C2581" w:rsidRDefault="006A63D2" w:rsidP="007D3FEE">
            <w:pPr>
              <w:spacing w:line="240" w:lineRule="auto"/>
              <w:ind w:firstLine="0"/>
              <w:jc w:val="center"/>
              <w:rPr>
                <w:rFonts w:ascii="Times New Roman" w:eastAsia="Times New Roman" w:hAnsi="Times New Roman" w:cs="Times New Roman"/>
                <w:bCs/>
                <w:color w:val="000000"/>
                <w:sz w:val="18"/>
                <w:szCs w:val="20"/>
                <w:lang w:val="ru-RU" w:eastAsia="ru-RU" w:bidi="ar-SA"/>
              </w:rPr>
            </w:pPr>
            <w:r w:rsidRPr="001C2581">
              <w:rPr>
                <w:rFonts w:ascii="Times New Roman" w:eastAsia="Times New Roman" w:hAnsi="Times New Roman" w:cs="Times New Roman"/>
                <w:bCs/>
                <w:color w:val="000000"/>
                <w:sz w:val="18"/>
                <w:szCs w:val="20"/>
                <w:lang w:val="ru-RU" w:eastAsia="ru-RU" w:bidi="ar-SA"/>
              </w:rPr>
              <w:t>ДЕ-25-14 ГМ</w:t>
            </w:r>
          </w:p>
          <w:p w:rsidR="007D3FEE" w:rsidRPr="001C2581" w:rsidRDefault="006A63D2" w:rsidP="007D3FEE">
            <w:pPr>
              <w:spacing w:line="240" w:lineRule="auto"/>
              <w:ind w:firstLine="0"/>
              <w:jc w:val="center"/>
              <w:rPr>
                <w:rFonts w:ascii="Times New Roman" w:eastAsia="Times New Roman" w:hAnsi="Times New Roman" w:cs="Times New Roman"/>
                <w:bCs/>
                <w:color w:val="000000"/>
                <w:sz w:val="18"/>
                <w:szCs w:val="20"/>
                <w:lang w:val="ru-RU" w:eastAsia="ru-RU" w:bidi="ar-SA"/>
              </w:rPr>
            </w:pPr>
            <w:r w:rsidRPr="001C2581">
              <w:rPr>
                <w:rFonts w:ascii="Times New Roman" w:eastAsia="Times New Roman" w:hAnsi="Times New Roman" w:cs="Times New Roman"/>
                <w:bCs/>
                <w:color w:val="000000"/>
                <w:sz w:val="18"/>
                <w:szCs w:val="20"/>
                <w:lang w:val="ru-RU" w:eastAsia="ru-RU" w:bidi="ar-SA"/>
              </w:rPr>
              <w:t>КВГМ-100</w:t>
            </w:r>
          </w:p>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18"/>
                <w:szCs w:val="20"/>
                <w:lang w:val="ru-RU" w:eastAsia="ru-RU" w:bidi="ar-SA"/>
              </w:rPr>
              <w:t>КВГМ-100</w:t>
            </w:r>
          </w:p>
        </w:tc>
        <w:tc>
          <w:tcPr>
            <w:tcW w:w="413" w:type="pct"/>
            <w:vAlign w:val="center"/>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4,5</w:t>
            </w:r>
            <w:r w:rsidRPr="001C2581">
              <w:rPr>
                <w:rFonts w:ascii="Times New Roman" w:eastAsia="Times New Roman" w:hAnsi="Times New Roman" w:cs="Times New Roman"/>
                <w:bCs/>
                <w:color w:val="000000"/>
                <w:sz w:val="20"/>
                <w:szCs w:val="20"/>
                <w:lang w:val="ru-RU" w:eastAsia="ru-RU" w:bidi="ar-SA"/>
              </w:rPr>
              <w:br/>
              <w:t>14,5</w:t>
            </w:r>
            <w:r w:rsidRPr="001C2581">
              <w:rPr>
                <w:rFonts w:ascii="Times New Roman" w:eastAsia="Times New Roman" w:hAnsi="Times New Roman" w:cs="Times New Roman"/>
                <w:bCs/>
                <w:color w:val="000000"/>
                <w:sz w:val="20"/>
                <w:szCs w:val="20"/>
                <w:lang w:val="ru-RU" w:eastAsia="ru-RU" w:bidi="ar-SA"/>
              </w:rPr>
              <w:br/>
              <w:t>14,5</w:t>
            </w:r>
            <w:r w:rsidRPr="001C2581">
              <w:rPr>
                <w:rFonts w:ascii="Times New Roman" w:eastAsia="Times New Roman" w:hAnsi="Times New Roman" w:cs="Times New Roman"/>
                <w:bCs/>
                <w:color w:val="000000"/>
                <w:sz w:val="20"/>
                <w:szCs w:val="20"/>
                <w:lang w:val="ru-RU" w:eastAsia="ru-RU" w:bidi="ar-SA"/>
              </w:rPr>
              <w:br/>
              <w:t>100,0</w:t>
            </w:r>
          </w:p>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00,0</w:t>
            </w:r>
          </w:p>
        </w:tc>
        <w:tc>
          <w:tcPr>
            <w:tcW w:w="413"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985</w:t>
            </w:r>
            <w:r w:rsidRPr="001C2581">
              <w:rPr>
                <w:rFonts w:ascii="Times New Roman" w:eastAsia="Times New Roman" w:hAnsi="Times New Roman" w:cs="Times New Roman"/>
                <w:bCs/>
                <w:color w:val="000000"/>
                <w:sz w:val="20"/>
                <w:szCs w:val="20"/>
                <w:lang w:val="ru-RU" w:eastAsia="ru-RU" w:bidi="ar-SA"/>
              </w:rPr>
              <w:br/>
              <w:t>1986</w:t>
            </w:r>
            <w:r w:rsidRPr="001C2581">
              <w:rPr>
                <w:rFonts w:ascii="Times New Roman" w:eastAsia="Times New Roman" w:hAnsi="Times New Roman" w:cs="Times New Roman"/>
                <w:bCs/>
                <w:color w:val="000000"/>
                <w:sz w:val="20"/>
                <w:szCs w:val="20"/>
                <w:lang w:val="ru-RU" w:eastAsia="ru-RU" w:bidi="ar-SA"/>
              </w:rPr>
              <w:br/>
              <w:t>1985</w:t>
            </w:r>
            <w:r w:rsidRPr="001C2581">
              <w:rPr>
                <w:rFonts w:ascii="Times New Roman" w:eastAsia="Times New Roman" w:hAnsi="Times New Roman" w:cs="Times New Roman"/>
                <w:bCs/>
                <w:color w:val="000000"/>
                <w:sz w:val="20"/>
                <w:szCs w:val="20"/>
                <w:lang w:val="ru-RU" w:eastAsia="ru-RU" w:bidi="ar-SA"/>
              </w:rPr>
              <w:br/>
              <w:t>1987</w:t>
            </w:r>
          </w:p>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987</w:t>
            </w:r>
          </w:p>
        </w:tc>
        <w:tc>
          <w:tcPr>
            <w:tcW w:w="484" w:type="pct"/>
            <w:shd w:val="clear" w:color="auto" w:fill="auto"/>
            <w:vAlign w:val="center"/>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16</w:t>
            </w:r>
          </w:p>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15</w:t>
            </w:r>
          </w:p>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16</w:t>
            </w:r>
          </w:p>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Запрет</w:t>
            </w:r>
          </w:p>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16</w:t>
            </w:r>
          </w:p>
        </w:tc>
        <w:tc>
          <w:tcPr>
            <w:tcW w:w="341"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2,7</w:t>
            </w:r>
          </w:p>
        </w:tc>
        <w:tc>
          <w:tcPr>
            <w:tcW w:w="356"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1,0</w:t>
            </w:r>
          </w:p>
        </w:tc>
        <w:tc>
          <w:tcPr>
            <w:tcW w:w="363"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1,3</w:t>
            </w:r>
          </w:p>
        </w:tc>
      </w:tr>
      <w:tr w:rsidR="00E472F4" w:rsidRPr="001C2581" w:rsidTr="007D3FEE">
        <w:tc>
          <w:tcPr>
            <w:tcW w:w="263"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w:t>
            </w:r>
          </w:p>
        </w:tc>
        <w:tc>
          <w:tcPr>
            <w:tcW w:w="784"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ОАО "Тепловые сети"</w:t>
            </w:r>
          </w:p>
        </w:tc>
        <w:tc>
          <w:tcPr>
            <w:tcW w:w="812"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КМ "СИГНАЛ 600"</w:t>
            </w:r>
          </w:p>
        </w:tc>
        <w:tc>
          <w:tcPr>
            <w:tcW w:w="771"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18"/>
                <w:szCs w:val="20"/>
                <w:lang w:val="ru-RU" w:eastAsia="ru-RU" w:bidi="ar-SA"/>
              </w:rPr>
              <w:t>ТТ-100</w:t>
            </w:r>
            <w:r w:rsidRPr="001C2581">
              <w:rPr>
                <w:rFonts w:ascii="Times New Roman" w:eastAsia="Times New Roman" w:hAnsi="Times New Roman" w:cs="Times New Roman"/>
                <w:bCs/>
                <w:color w:val="000000"/>
                <w:sz w:val="18"/>
                <w:szCs w:val="20"/>
                <w:lang w:val="ru-RU" w:eastAsia="ru-RU" w:bidi="ar-SA"/>
              </w:rPr>
              <w:br/>
              <w:t>ТТ-100</w:t>
            </w:r>
          </w:p>
        </w:tc>
        <w:tc>
          <w:tcPr>
            <w:tcW w:w="413" w:type="pct"/>
            <w:vAlign w:val="center"/>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58</w:t>
            </w:r>
            <w:r w:rsidRPr="001C2581">
              <w:rPr>
                <w:rFonts w:ascii="Times New Roman" w:eastAsia="Times New Roman" w:hAnsi="Times New Roman" w:cs="Times New Roman"/>
                <w:bCs/>
                <w:color w:val="000000"/>
                <w:sz w:val="20"/>
                <w:szCs w:val="20"/>
                <w:lang w:val="ru-RU" w:eastAsia="ru-RU" w:bidi="ar-SA"/>
              </w:rPr>
              <w:br/>
              <w:t>2,58</w:t>
            </w:r>
          </w:p>
        </w:tc>
        <w:tc>
          <w:tcPr>
            <w:tcW w:w="413"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09</w:t>
            </w:r>
            <w:r w:rsidRPr="001C2581">
              <w:rPr>
                <w:rFonts w:ascii="Times New Roman" w:eastAsia="Times New Roman" w:hAnsi="Times New Roman" w:cs="Times New Roman"/>
                <w:bCs/>
                <w:color w:val="000000"/>
                <w:sz w:val="20"/>
                <w:szCs w:val="20"/>
                <w:lang w:val="ru-RU" w:eastAsia="ru-RU" w:bidi="ar-SA"/>
              </w:rPr>
              <w:br/>
              <w:t>2009</w:t>
            </w:r>
          </w:p>
        </w:tc>
        <w:tc>
          <w:tcPr>
            <w:tcW w:w="484" w:type="pct"/>
            <w:shd w:val="clear" w:color="auto" w:fill="auto"/>
            <w:vAlign w:val="center"/>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w:t>
            </w:r>
          </w:p>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w:t>
            </w:r>
          </w:p>
        </w:tc>
        <w:tc>
          <w:tcPr>
            <w:tcW w:w="341" w:type="pct"/>
            <w:shd w:val="clear" w:color="auto" w:fill="auto"/>
            <w:vAlign w:val="center"/>
            <w:hideMark/>
          </w:tcPr>
          <w:p w:rsidR="007D3FEE" w:rsidRPr="001C2581"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356"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9,0</w:t>
            </w:r>
          </w:p>
        </w:tc>
        <w:tc>
          <w:tcPr>
            <w:tcW w:w="363" w:type="pct"/>
            <w:shd w:val="clear" w:color="auto" w:fill="auto"/>
            <w:vAlign w:val="center"/>
            <w:hideMark/>
          </w:tcPr>
          <w:p w:rsidR="007D3FEE" w:rsidRPr="001C2581" w:rsidRDefault="006A63D2"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9,0</w:t>
            </w:r>
          </w:p>
        </w:tc>
      </w:tr>
    </w:tbl>
    <w:p w:rsidR="00760BA9" w:rsidRPr="001C2581" w:rsidRDefault="006A63D2" w:rsidP="004C7257">
      <w:pPr>
        <w:pStyle w:val="affff9"/>
      </w:pPr>
      <w:bookmarkStart w:id="30" w:name="_Toc527707083"/>
      <w:r w:rsidRPr="001C2581">
        <w:t>2.</w:t>
      </w:r>
      <w:r w:rsidR="003E6C82" w:rsidRPr="001C2581">
        <w:t>6</w:t>
      </w:r>
      <w:r w:rsidRPr="001C2581">
        <w:t xml:space="preserve">. </w:t>
      </w:r>
      <w:r w:rsidR="008D3011" w:rsidRPr="001C2581">
        <w:t>C</w:t>
      </w:r>
      <w:r w:rsidR="00830DB6" w:rsidRPr="001C2581">
        <w:t>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bookmarkEnd w:id="30"/>
    </w:p>
    <w:p w:rsidR="0047624C" w:rsidRPr="001C2581" w:rsidRDefault="006A63D2" w:rsidP="004C7257">
      <w:pPr>
        <w:pStyle w:val="affff0"/>
      </w:pPr>
      <w:r w:rsidRPr="001C2581">
        <w:t>Принципиальная схема выдачи тепловой мощности 1-ой, 2-ой Колпинских котельных и схема внутриплощадочных сетевых трубопроводов Колпинской котельной представлена на рисунках ниже.</w:t>
      </w:r>
    </w:p>
    <w:p w:rsidR="0047624C" w:rsidRPr="001C2581" w:rsidRDefault="006A63D2" w:rsidP="008A2B92">
      <w:pPr>
        <w:ind w:firstLine="709"/>
        <w:rPr>
          <w:rFonts w:ascii="Times New Roman" w:hAnsi="Times New Roman" w:cs="Times New Roman"/>
          <w:kern w:val="28"/>
          <w:lang w:val="ru-RU"/>
        </w:rPr>
        <w:sectPr w:rsidR="0047624C" w:rsidRPr="001C2581" w:rsidSect="00C219D4">
          <w:pgSz w:w="11906" w:h="16838"/>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1C2581">
        <w:rPr>
          <w:rFonts w:ascii="Times New Roman" w:hAnsi="Times New Roman" w:cs="Times New Roman"/>
          <w:kern w:val="28"/>
          <w:lang w:val="ru-RU"/>
        </w:rPr>
        <w:t>.</w:t>
      </w:r>
    </w:p>
    <w:p w:rsidR="0046005B" w:rsidRPr="001C2581" w:rsidRDefault="006A63D2" w:rsidP="0047624C">
      <w:pPr>
        <w:ind w:firstLine="0"/>
        <w:jc w:val="center"/>
        <w:rPr>
          <w:rFonts w:ascii="Times New Roman" w:hAnsi="Times New Roman" w:cs="Times New Roman"/>
          <w:b/>
          <w:kern w:val="28"/>
          <w:lang w:val="ru-RU"/>
        </w:rPr>
      </w:pPr>
      <w:r w:rsidRPr="001C2581">
        <w:rPr>
          <w:rFonts w:ascii="Times New Roman" w:hAnsi="Times New Roman" w:cs="Times New Roman"/>
          <w:b/>
          <w:noProof/>
          <w:kern w:val="28"/>
          <w:lang w:val="ru-RU" w:eastAsia="ru-RU" w:bidi="ar-SA"/>
        </w:rPr>
        <w:lastRenderedPageBreak/>
        <w:drawing>
          <wp:inline distT="0" distB="0" distL="0" distR="0">
            <wp:extent cx="7142617" cy="5010150"/>
            <wp:effectExtent l="0" t="0" r="127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8"/>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7143529" cy="5010790"/>
                    </a:xfrm>
                    <a:prstGeom prst="rect">
                      <a:avLst/>
                    </a:prstGeom>
                    <a:noFill/>
                    <a:ln>
                      <a:noFill/>
                    </a:ln>
                  </pic:spPr>
                </pic:pic>
              </a:graphicData>
            </a:graphic>
          </wp:inline>
        </w:drawing>
      </w:r>
    </w:p>
    <w:p w:rsidR="0046005B" w:rsidRPr="001C2581" w:rsidRDefault="006A63D2" w:rsidP="0047624C">
      <w:pPr>
        <w:ind w:firstLine="709"/>
        <w:jc w:val="center"/>
        <w:rPr>
          <w:rFonts w:ascii="Times New Roman" w:hAnsi="Times New Roman" w:cs="Times New Roman"/>
          <w:b/>
          <w:kern w:val="28"/>
          <w:sz w:val="22"/>
          <w:lang w:val="ru-RU"/>
        </w:rPr>
      </w:pPr>
      <w:bookmarkStart w:id="31" w:name="_Toc527706810"/>
      <w:r w:rsidRPr="001C2581">
        <w:rPr>
          <w:rFonts w:ascii="Times New Roman" w:eastAsia="Calibri" w:hAnsi="Times New Roman" w:cs="Times New Roman"/>
          <w:b/>
          <w:bCs/>
          <w:color w:val="000000"/>
          <w:sz w:val="22"/>
          <w:szCs w:val="24"/>
          <w:lang w:val="ru-RU" w:bidi="ar-SA"/>
        </w:rPr>
        <w:t xml:space="preserve">Рисунок </w:t>
      </w:r>
      <w:r w:rsidRPr="001C2581">
        <w:rPr>
          <w:rFonts w:ascii="Times New Roman" w:eastAsia="Calibri" w:hAnsi="Times New Roman" w:cs="Times New Roman"/>
          <w:b/>
          <w:bCs/>
          <w:color w:val="000000"/>
          <w:sz w:val="22"/>
          <w:szCs w:val="24"/>
          <w:lang w:val="ru-RU" w:bidi="ar-SA"/>
        </w:rPr>
        <w:fldChar w:fldCharType="begin"/>
      </w:r>
      <w:r w:rsidRPr="001C2581">
        <w:rPr>
          <w:rFonts w:ascii="Times New Roman" w:eastAsia="Calibri" w:hAnsi="Times New Roman" w:cs="Times New Roman"/>
          <w:b/>
          <w:bCs/>
          <w:color w:val="000000"/>
          <w:sz w:val="22"/>
          <w:szCs w:val="24"/>
          <w:lang w:val="ru-RU" w:bidi="ar-SA"/>
        </w:rPr>
        <w:instrText xml:space="preserve"> SEQ Рисунок \* ARABIC </w:instrText>
      </w:r>
      <w:r w:rsidRPr="001C2581">
        <w:rPr>
          <w:rFonts w:ascii="Times New Roman" w:eastAsia="Calibri" w:hAnsi="Times New Roman" w:cs="Times New Roman"/>
          <w:b/>
          <w:bCs/>
          <w:color w:val="000000"/>
          <w:sz w:val="22"/>
          <w:szCs w:val="24"/>
          <w:lang w:val="ru-RU" w:bidi="ar-SA"/>
        </w:rPr>
        <w:fldChar w:fldCharType="separate"/>
      </w:r>
      <w:r w:rsidR="00BB1FC8" w:rsidRPr="001C2581">
        <w:rPr>
          <w:rFonts w:ascii="Times New Roman" w:eastAsia="Calibri" w:hAnsi="Times New Roman" w:cs="Times New Roman"/>
          <w:b/>
          <w:bCs/>
          <w:noProof/>
          <w:color w:val="000000"/>
          <w:sz w:val="22"/>
          <w:szCs w:val="24"/>
          <w:lang w:val="ru-RU" w:bidi="ar-SA"/>
        </w:rPr>
        <w:t>1</w:t>
      </w:r>
      <w:r w:rsidRPr="001C2581">
        <w:rPr>
          <w:rFonts w:ascii="Times New Roman" w:eastAsia="Calibri" w:hAnsi="Times New Roman" w:cs="Times New Roman"/>
          <w:b/>
          <w:bCs/>
          <w:color w:val="000000"/>
          <w:sz w:val="22"/>
          <w:szCs w:val="24"/>
          <w:lang w:val="ru-RU" w:bidi="ar-SA"/>
        </w:rPr>
        <w:fldChar w:fldCharType="end"/>
      </w:r>
      <w:r w:rsidRPr="001C2581">
        <w:rPr>
          <w:rFonts w:ascii="Times New Roman" w:eastAsia="Calibri" w:hAnsi="Times New Roman" w:cs="Times New Roman"/>
          <w:b/>
          <w:bCs/>
          <w:color w:val="000000"/>
          <w:sz w:val="22"/>
          <w:szCs w:val="24"/>
          <w:lang w:val="ru-RU" w:bidi="ar-SA"/>
        </w:rPr>
        <w:t xml:space="preserve"> – Схема основных трубопроводов 1-й Колпинской котельной</w:t>
      </w:r>
      <w:bookmarkEnd w:id="31"/>
    </w:p>
    <w:p w:rsidR="0046005B" w:rsidRPr="001C2581" w:rsidRDefault="006A63D2" w:rsidP="0047624C">
      <w:pPr>
        <w:ind w:firstLine="0"/>
        <w:jc w:val="center"/>
        <w:rPr>
          <w:rFonts w:ascii="Times New Roman" w:hAnsi="Times New Roman" w:cs="Times New Roman"/>
          <w:b/>
          <w:kern w:val="28"/>
          <w:lang w:val="ru-RU"/>
        </w:rPr>
      </w:pPr>
      <w:r w:rsidRPr="001C2581">
        <w:rPr>
          <w:rFonts w:ascii="Times New Roman" w:hAnsi="Times New Roman" w:cs="Times New Roman"/>
          <w:b/>
          <w:noProof/>
          <w:kern w:val="28"/>
          <w:lang w:val="ru-RU" w:eastAsia="ru-RU" w:bidi="ar-SA"/>
        </w:rPr>
        <w:lastRenderedPageBreak/>
        <w:drawing>
          <wp:inline distT="0" distB="0" distL="0" distR="0">
            <wp:extent cx="7266214" cy="51435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7"/>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7267598" cy="5144480"/>
                    </a:xfrm>
                    <a:prstGeom prst="rect">
                      <a:avLst/>
                    </a:prstGeom>
                    <a:noFill/>
                    <a:ln>
                      <a:noFill/>
                    </a:ln>
                  </pic:spPr>
                </pic:pic>
              </a:graphicData>
            </a:graphic>
          </wp:inline>
        </w:drawing>
      </w:r>
    </w:p>
    <w:p w:rsidR="0047624C" w:rsidRPr="001C2581" w:rsidRDefault="006A63D2" w:rsidP="0047624C">
      <w:pPr>
        <w:ind w:firstLine="709"/>
        <w:jc w:val="center"/>
        <w:rPr>
          <w:rFonts w:ascii="Times New Roman" w:hAnsi="Times New Roman" w:cs="Times New Roman"/>
          <w:b/>
          <w:kern w:val="28"/>
          <w:sz w:val="22"/>
          <w:lang w:val="ru-RU"/>
        </w:rPr>
      </w:pPr>
      <w:bookmarkStart w:id="32" w:name="_Toc527706811"/>
      <w:r w:rsidRPr="001C2581">
        <w:rPr>
          <w:rFonts w:ascii="Times New Roman" w:eastAsia="Calibri" w:hAnsi="Times New Roman" w:cs="Times New Roman"/>
          <w:b/>
          <w:bCs/>
          <w:color w:val="000000"/>
          <w:sz w:val="22"/>
          <w:szCs w:val="24"/>
          <w:lang w:val="ru-RU" w:bidi="ar-SA"/>
        </w:rPr>
        <w:t xml:space="preserve">Рисунок </w:t>
      </w:r>
      <w:r w:rsidRPr="001C2581">
        <w:rPr>
          <w:rFonts w:ascii="Times New Roman" w:eastAsia="Calibri" w:hAnsi="Times New Roman" w:cs="Times New Roman"/>
          <w:b/>
          <w:bCs/>
          <w:color w:val="000000"/>
          <w:sz w:val="22"/>
          <w:szCs w:val="24"/>
          <w:lang w:val="ru-RU" w:bidi="ar-SA"/>
        </w:rPr>
        <w:fldChar w:fldCharType="begin"/>
      </w:r>
      <w:r w:rsidRPr="001C2581">
        <w:rPr>
          <w:rFonts w:ascii="Times New Roman" w:eastAsia="Calibri" w:hAnsi="Times New Roman" w:cs="Times New Roman"/>
          <w:b/>
          <w:bCs/>
          <w:color w:val="000000"/>
          <w:sz w:val="22"/>
          <w:szCs w:val="24"/>
          <w:lang w:val="ru-RU" w:bidi="ar-SA"/>
        </w:rPr>
        <w:instrText xml:space="preserve"> SEQ Рисунок \* ARABIC </w:instrText>
      </w:r>
      <w:r w:rsidRPr="001C2581">
        <w:rPr>
          <w:rFonts w:ascii="Times New Roman" w:eastAsia="Calibri" w:hAnsi="Times New Roman" w:cs="Times New Roman"/>
          <w:b/>
          <w:bCs/>
          <w:color w:val="000000"/>
          <w:sz w:val="22"/>
          <w:szCs w:val="24"/>
          <w:lang w:val="ru-RU" w:bidi="ar-SA"/>
        </w:rPr>
        <w:fldChar w:fldCharType="separate"/>
      </w:r>
      <w:r w:rsidR="00BB1FC8" w:rsidRPr="001C2581">
        <w:rPr>
          <w:rFonts w:ascii="Times New Roman" w:eastAsia="Calibri" w:hAnsi="Times New Roman" w:cs="Times New Roman"/>
          <w:b/>
          <w:bCs/>
          <w:noProof/>
          <w:color w:val="000000"/>
          <w:sz w:val="22"/>
          <w:szCs w:val="24"/>
          <w:lang w:val="ru-RU" w:bidi="ar-SA"/>
        </w:rPr>
        <w:t>2</w:t>
      </w:r>
      <w:r w:rsidRPr="001C2581">
        <w:rPr>
          <w:rFonts w:ascii="Times New Roman" w:eastAsia="Calibri" w:hAnsi="Times New Roman" w:cs="Times New Roman"/>
          <w:b/>
          <w:bCs/>
          <w:color w:val="000000"/>
          <w:sz w:val="22"/>
          <w:szCs w:val="24"/>
          <w:lang w:val="ru-RU" w:bidi="ar-SA"/>
        </w:rPr>
        <w:fldChar w:fldCharType="end"/>
      </w:r>
      <w:r w:rsidRPr="001C2581">
        <w:rPr>
          <w:rFonts w:ascii="Times New Roman" w:eastAsia="Calibri" w:hAnsi="Times New Roman" w:cs="Times New Roman"/>
          <w:b/>
          <w:bCs/>
          <w:color w:val="000000"/>
          <w:sz w:val="22"/>
          <w:szCs w:val="24"/>
          <w:lang w:val="ru-RU" w:bidi="ar-SA"/>
        </w:rPr>
        <w:t xml:space="preserve"> – Схема основных трубопроводов 2-й Колпинской котельной</w:t>
      </w:r>
      <w:bookmarkEnd w:id="32"/>
    </w:p>
    <w:p w:rsidR="0047624C" w:rsidRPr="001C2581" w:rsidRDefault="006A63D2" w:rsidP="0047624C">
      <w:pPr>
        <w:tabs>
          <w:tab w:val="left" w:pos="2127"/>
        </w:tabs>
        <w:ind w:firstLine="0"/>
        <w:jc w:val="center"/>
        <w:rPr>
          <w:rFonts w:ascii="Times New Roman" w:hAnsi="Times New Roman" w:cs="Times New Roman"/>
          <w:b/>
          <w:kern w:val="28"/>
          <w:lang w:val="ru-RU"/>
        </w:rPr>
      </w:pPr>
      <w:r w:rsidRPr="001C2581">
        <w:rPr>
          <w:noProof/>
          <w:lang w:val="ru-RU" w:eastAsia="ru-RU" w:bidi="ar-SA"/>
        </w:rPr>
        <w:lastRenderedPageBreak/>
        <w:drawing>
          <wp:inline distT="0" distB="0" distL="0" distR="0">
            <wp:extent cx="7391400" cy="5066483"/>
            <wp:effectExtent l="0" t="0" r="0" b="1270"/>
            <wp:docPr id="36" name="Рисунок 3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15" descr="1"/>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7414485" cy="5082307"/>
                    </a:xfrm>
                    <a:prstGeom prst="rect">
                      <a:avLst/>
                    </a:prstGeom>
                    <a:noFill/>
                    <a:ln>
                      <a:noFill/>
                    </a:ln>
                  </pic:spPr>
                </pic:pic>
              </a:graphicData>
            </a:graphic>
          </wp:inline>
        </w:drawing>
      </w:r>
    </w:p>
    <w:p w:rsidR="0047624C" w:rsidRPr="001C2581" w:rsidRDefault="006A63D2" w:rsidP="0047624C">
      <w:pPr>
        <w:ind w:firstLine="0"/>
        <w:jc w:val="center"/>
        <w:rPr>
          <w:rFonts w:ascii="Times New Roman" w:hAnsi="Times New Roman" w:cs="Times New Roman"/>
          <w:b/>
          <w:kern w:val="28"/>
          <w:sz w:val="20"/>
          <w:lang w:val="ru-RU"/>
        </w:rPr>
      </w:pPr>
      <w:bookmarkStart w:id="33" w:name="_Toc527706812"/>
      <w:r w:rsidRPr="001C2581">
        <w:rPr>
          <w:rFonts w:ascii="Times New Roman" w:eastAsia="Calibri" w:hAnsi="Times New Roman" w:cs="Times New Roman"/>
          <w:b/>
          <w:bCs/>
          <w:color w:val="000000"/>
          <w:sz w:val="20"/>
          <w:szCs w:val="24"/>
          <w:lang w:val="ru-RU" w:bidi="ar-SA"/>
        </w:rPr>
        <w:t xml:space="preserve">Рисунок </w:t>
      </w:r>
      <w:r w:rsidRPr="001C2581">
        <w:rPr>
          <w:rFonts w:ascii="Times New Roman" w:eastAsia="Calibri" w:hAnsi="Times New Roman" w:cs="Times New Roman"/>
          <w:b/>
          <w:bCs/>
          <w:color w:val="000000"/>
          <w:sz w:val="20"/>
          <w:szCs w:val="24"/>
          <w:lang w:val="ru-RU" w:bidi="ar-SA"/>
        </w:rPr>
        <w:fldChar w:fldCharType="begin"/>
      </w:r>
      <w:r w:rsidRPr="001C2581">
        <w:rPr>
          <w:rFonts w:ascii="Times New Roman" w:eastAsia="Calibri" w:hAnsi="Times New Roman" w:cs="Times New Roman"/>
          <w:b/>
          <w:bCs/>
          <w:color w:val="000000"/>
          <w:sz w:val="20"/>
          <w:szCs w:val="24"/>
          <w:lang w:val="ru-RU" w:bidi="ar-SA"/>
        </w:rPr>
        <w:instrText xml:space="preserve"> SEQ Рисунок \* ARABIC </w:instrText>
      </w:r>
      <w:r w:rsidRPr="001C2581">
        <w:rPr>
          <w:rFonts w:ascii="Times New Roman" w:eastAsia="Calibri" w:hAnsi="Times New Roman" w:cs="Times New Roman"/>
          <w:b/>
          <w:bCs/>
          <w:color w:val="000000"/>
          <w:sz w:val="20"/>
          <w:szCs w:val="24"/>
          <w:lang w:val="ru-RU" w:bidi="ar-SA"/>
        </w:rPr>
        <w:fldChar w:fldCharType="separate"/>
      </w:r>
      <w:r w:rsidR="00BB1FC8" w:rsidRPr="001C2581">
        <w:rPr>
          <w:rFonts w:ascii="Times New Roman" w:eastAsia="Calibri" w:hAnsi="Times New Roman" w:cs="Times New Roman"/>
          <w:b/>
          <w:bCs/>
          <w:noProof/>
          <w:color w:val="000000"/>
          <w:sz w:val="20"/>
          <w:szCs w:val="24"/>
          <w:lang w:val="ru-RU" w:bidi="ar-SA"/>
        </w:rPr>
        <w:t>3</w:t>
      </w:r>
      <w:r w:rsidRPr="001C2581">
        <w:rPr>
          <w:rFonts w:ascii="Times New Roman" w:eastAsia="Calibri" w:hAnsi="Times New Roman" w:cs="Times New Roman"/>
          <w:b/>
          <w:bCs/>
          <w:color w:val="000000"/>
          <w:sz w:val="20"/>
          <w:szCs w:val="24"/>
          <w:lang w:val="ru-RU" w:bidi="ar-SA"/>
        </w:rPr>
        <w:fldChar w:fldCharType="end"/>
      </w:r>
      <w:r w:rsidRPr="001C2581">
        <w:rPr>
          <w:rFonts w:ascii="Times New Roman" w:eastAsia="Calibri" w:hAnsi="Times New Roman" w:cs="Times New Roman"/>
          <w:b/>
          <w:bCs/>
          <w:color w:val="000000"/>
          <w:sz w:val="20"/>
          <w:szCs w:val="24"/>
          <w:lang w:val="ru-RU" w:bidi="ar-SA"/>
        </w:rPr>
        <w:t xml:space="preserve"> – Схема внутриплощадочных сетевых трубопроводов </w:t>
      </w:r>
      <w:r w:rsidR="00037364" w:rsidRPr="001C2581">
        <w:rPr>
          <w:rFonts w:ascii="Times New Roman" w:eastAsia="Calibri" w:hAnsi="Times New Roman" w:cs="Times New Roman"/>
          <w:b/>
          <w:bCs/>
          <w:color w:val="000000"/>
          <w:sz w:val="20"/>
          <w:szCs w:val="24"/>
          <w:lang w:val="ru-RU" w:bidi="ar-SA"/>
        </w:rPr>
        <w:t>Колпинских котельных</w:t>
      </w:r>
      <w:bookmarkEnd w:id="33"/>
    </w:p>
    <w:p w:rsidR="0047624C" w:rsidRPr="001C2581" w:rsidRDefault="0047624C" w:rsidP="0047624C">
      <w:pPr>
        <w:ind w:firstLine="0"/>
        <w:jc w:val="center"/>
        <w:rPr>
          <w:rFonts w:ascii="Times New Roman" w:hAnsi="Times New Roman" w:cs="Times New Roman"/>
          <w:b/>
          <w:kern w:val="28"/>
          <w:sz w:val="20"/>
          <w:lang w:val="ru-RU"/>
        </w:rPr>
        <w:sectPr w:rsidR="0047624C" w:rsidRPr="001C2581" w:rsidSect="00C219D4">
          <w:pgSz w:w="16838" w:h="11906" w:orient="landscape"/>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30DB6" w:rsidRPr="001C2581" w:rsidRDefault="006A63D2" w:rsidP="004C7257">
      <w:pPr>
        <w:pStyle w:val="affff9"/>
      </w:pPr>
      <w:r w:rsidRPr="001C2581">
        <w:lastRenderedPageBreak/>
        <w:t>2.</w:t>
      </w:r>
      <w:r w:rsidR="003E6C82" w:rsidRPr="001C2581">
        <w:t>7</w:t>
      </w:r>
      <w:r w:rsidRPr="001C2581">
        <w:t>.</w:t>
      </w:r>
      <w:r w:rsidR="00774967" w:rsidRPr="001C2581">
        <w:t xml:space="preserve"> </w:t>
      </w:r>
      <w:bookmarkStart w:id="34" w:name="_Toc527707084"/>
      <w:r w:rsidRPr="001C2581">
        <w:t>Способ регулирования отпуска тепловой энергии от источников тепловой энергии с обоснованием выбора графика изменения температур теплоносителя</w:t>
      </w:r>
      <w:bookmarkEnd w:id="34"/>
    </w:p>
    <w:p w:rsidR="00F75F06" w:rsidRPr="001C2581" w:rsidRDefault="006A63D2" w:rsidP="004C7257">
      <w:pPr>
        <w:pStyle w:val="affff0"/>
      </w:pPr>
      <w:r w:rsidRPr="001C2581">
        <w:t xml:space="preserve">Для зоны теплоснабжения 1-й и 2-й Колпинских котельных принято качественно-количественное регулирование отпуска тепловой энергии в сетевой воде в по температурному графику 150-70 ºС со срезкой 110 ºС. </w:t>
      </w:r>
      <w:r w:rsidR="009C0420" w:rsidRPr="001C2581">
        <w:t>В зоне теплоснабжения котельных осу</w:t>
      </w:r>
      <w:r w:rsidR="003E6C82" w:rsidRPr="001C2581">
        <w:t>щ</w:t>
      </w:r>
      <w:r w:rsidR="009C0420" w:rsidRPr="001C2581">
        <w:t>ествл</w:t>
      </w:r>
      <w:r w:rsidR="003E6C82" w:rsidRPr="001C2581">
        <w:t>яе</w:t>
      </w:r>
      <w:r w:rsidR="009C0420" w:rsidRPr="001C2581">
        <w:t xml:space="preserve">тся горячее водоснабжение по открытой схеме. </w:t>
      </w:r>
    </w:p>
    <w:p w:rsidR="00F75F06" w:rsidRPr="001C2581" w:rsidRDefault="006A63D2" w:rsidP="004C7257">
      <w:pPr>
        <w:pStyle w:val="affff0"/>
      </w:pPr>
      <w:r w:rsidRPr="001C2581">
        <w:t>Для котельной в поселке Войскорово принят качественный способ регулирования отпуска тепловой энергии, на отопление по температурному графику 95/70ºС. Выбор температурного графика обусловлен отсутствием центральных тепловых пунктов, наличием только отопительной нагрузки, непосредственным (без смешения) присоединением абонентов к тепловым сетям.</w:t>
      </w:r>
    </w:p>
    <w:p w:rsidR="00F75F06" w:rsidRPr="001C2581" w:rsidRDefault="006A63D2" w:rsidP="004C7257">
      <w:pPr>
        <w:pStyle w:val="affff0"/>
      </w:pPr>
      <w:r w:rsidRPr="001C2581">
        <w:t xml:space="preserve">В таблицах представлены температурные графики для Колпинских котельных и АБМК в п. Войскорово. </w:t>
      </w:r>
    </w:p>
    <w:p w:rsidR="004C7257" w:rsidRPr="001C2581" w:rsidRDefault="006A63D2" w:rsidP="004C7257">
      <w:pPr>
        <w:pStyle w:val="affffa"/>
        <w:rPr>
          <w:rFonts w:eastAsia="Calibri"/>
        </w:rPr>
      </w:pPr>
      <w:bookmarkStart w:id="35" w:name="_Toc527706861"/>
      <w:r w:rsidRPr="001C2581">
        <w:rPr>
          <w:rFonts w:eastAsia="Calibri"/>
        </w:rPr>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8</w:t>
      </w:r>
      <w:r w:rsidRPr="001C2581">
        <w:rPr>
          <w:rFonts w:eastAsia="Calibri"/>
        </w:rPr>
        <w:fldChar w:fldCharType="end"/>
      </w:r>
      <w:r w:rsidRPr="001C2581">
        <w:rPr>
          <w:rFonts w:eastAsia="Calibri"/>
        </w:rPr>
        <w:t xml:space="preserve"> – Температурный график котельной п. Войскорово</w:t>
      </w:r>
      <w:bookmarkEnd w:id="35"/>
    </w:p>
    <w:tbl>
      <w:tblPr>
        <w:tblW w:w="5000" w:type="pct"/>
        <w:tblLook w:val="0000" w:firstRow="0" w:lastRow="0" w:firstColumn="0" w:lastColumn="0" w:noHBand="0" w:noVBand="0"/>
      </w:tblPr>
      <w:tblGrid>
        <w:gridCol w:w="3057"/>
        <w:gridCol w:w="3427"/>
        <w:gridCol w:w="3427"/>
      </w:tblGrid>
      <w:tr w:rsidR="00E472F4" w:rsidRPr="003B5812" w:rsidTr="004C7257">
        <w:trPr>
          <w:tblHeader/>
        </w:trPr>
        <w:tc>
          <w:tcPr>
            <w:tcW w:w="1542" w:type="pct"/>
            <w:tcBorders>
              <w:top w:val="single" w:sz="4" w:space="0" w:color="auto"/>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мпература наружного воздуха</w:t>
            </w:r>
          </w:p>
        </w:tc>
        <w:tc>
          <w:tcPr>
            <w:tcW w:w="1729" w:type="pct"/>
            <w:tcBorders>
              <w:top w:val="single" w:sz="4" w:space="0" w:color="auto"/>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мпература теплоносителя в подающем трубопроводе</w:t>
            </w:r>
          </w:p>
        </w:tc>
        <w:tc>
          <w:tcPr>
            <w:tcW w:w="1729" w:type="pct"/>
            <w:tcBorders>
              <w:top w:val="single" w:sz="4" w:space="0" w:color="auto"/>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мпература теплоносителя в обратном трубопроводе</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7</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2</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9</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4</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1</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3</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6</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7</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7</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9</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8</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0</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0</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1</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2</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2,5</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3</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4</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5</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7</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6</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9</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7</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0</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8</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1</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9</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3</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0</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1</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6,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2</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7,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3</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9</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1</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5</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3</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6</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4</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7</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8</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6,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9</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8</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0</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0</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1</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2</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2</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4</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3</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5,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4</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6,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8</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6</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9,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7</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3</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1</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8</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2,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9</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3,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9,5</w:t>
            </w:r>
          </w:p>
        </w:tc>
      </w:tr>
      <w:tr w:rsidR="00E472F4" w:rsidRPr="001C2581" w:rsidTr="004C7257">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6</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w:t>
            </w:r>
          </w:p>
        </w:tc>
        <w:tc>
          <w:tcPr>
            <w:tcW w:w="1729" w:type="pct"/>
            <w:tcBorders>
              <w:top w:val="nil"/>
              <w:left w:val="nil"/>
              <w:bottom w:val="single" w:sz="4" w:space="0" w:color="auto"/>
              <w:right w:val="single" w:sz="4" w:space="0" w:color="auto"/>
            </w:tcBorders>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0</w:t>
            </w:r>
          </w:p>
        </w:tc>
      </w:tr>
    </w:tbl>
    <w:p w:rsidR="004C7257" w:rsidRPr="001C2581" w:rsidRDefault="006A63D2" w:rsidP="004C7257">
      <w:pPr>
        <w:pStyle w:val="affffa"/>
        <w:jc w:val="center"/>
      </w:pPr>
      <w:r w:rsidRPr="001C2581">
        <w:rPr>
          <w:rFonts w:eastAsia="Calibri"/>
          <w:noProof/>
          <w:lang w:eastAsia="ru-RU"/>
        </w:rPr>
        <w:lastRenderedPageBreak/>
        <w:drawing>
          <wp:inline distT="0" distB="0" distL="0" distR="0">
            <wp:extent cx="5259705" cy="7936865"/>
            <wp:effectExtent l="0" t="0" r="0"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1"/>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5259705" cy="7936865"/>
                    </a:xfrm>
                    <a:prstGeom prst="rect">
                      <a:avLst/>
                    </a:prstGeom>
                    <a:noFill/>
                    <a:ln>
                      <a:noFill/>
                    </a:ln>
                  </pic:spPr>
                </pic:pic>
              </a:graphicData>
            </a:graphic>
          </wp:inline>
        </w:drawing>
      </w:r>
    </w:p>
    <w:p w:rsidR="004C7257" w:rsidRPr="001C2581" w:rsidRDefault="006A63D2" w:rsidP="004C7257">
      <w:pPr>
        <w:ind w:firstLine="0"/>
        <w:jc w:val="center"/>
        <w:rPr>
          <w:rFonts w:ascii="Times New Roman" w:eastAsia="Calibri" w:hAnsi="Times New Roman" w:cs="Times New Roman"/>
          <w:b/>
          <w:bCs/>
          <w:color w:val="000000"/>
          <w:sz w:val="20"/>
          <w:szCs w:val="24"/>
          <w:lang w:val="ru-RU" w:bidi="ar-SA"/>
        </w:rPr>
      </w:pPr>
      <w:r w:rsidRPr="001C2581">
        <w:rPr>
          <w:rFonts w:ascii="Times New Roman" w:eastAsia="Calibri" w:hAnsi="Times New Roman" w:cs="Times New Roman"/>
          <w:b/>
          <w:bCs/>
          <w:color w:val="000000"/>
          <w:sz w:val="20"/>
          <w:szCs w:val="24"/>
          <w:lang w:val="ru-RU" w:bidi="ar-SA"/>
        </w:rPr>
        <w:t xml:space="preserve">Рисунок </w:t>
      </w:r>
      <w:r w:rsidRPr="001C2581">
        <w:rPr>
          <w:rFonts w:ascii="Times New Roman" w:eastAsia="Calibri" w:hAnsi="Times New Roman" w:cs="Times New Roman"/>
          <w:b/>
          <w:bCs/>
          <w:color w:val="000000"/>
          <w:sz w:val="20"/>
          <w:szCs w:val="24"/>
          <w:lang w:val="ru-RU" w:bidi="ar-SA"/>
        </w:rPr>
        <w:fldChar w:fldCharType="begin"/>
      </w:r>
      <w:r w:rsidRPr="001C2581">
        <w:rPr>
          <w:rFonts w:ascii="Times New Roman" w:eastAsia="Calibri" w:hAnsi="Times New Roman" w:cs="Times New Roman"/>
          <w:b/>
          <w:bCs/>
          <w:color w:val="000000"/>
          <w:sz w:val="20"/>
          <w:szCs w:val="24"/>
          <w:lang w:val="ru-RU" w:bidi="ar-SA"/>
        </w:rPr>
        <w:instrText xml:space="preserve"> SEQ Рисунок \* ARABIC </w:instrText>
      </w:r>
      <w:r w:rsidRPr="001C2581">
        <w:rPr>
          <w:rFonts w:ascii="Times New Roman" w:eastAsia="Calibri" w:hAnsi="Times New Roman" w:cs="Times New Roman"/>
          <w:b/>
          <w:bCs/>
          <w:color w:val="000000"/>
          <w:sz w:val="20"/>
          <w:szCs w:val="24"/>
          <w:lang w:val="ru-RU" w:bidi="ar-SA"/>
        </w:rPr>
        <w:fldChar w:fldCharType="separate"/>
      </w:r>
      <w:r w:rsidR="00BB1FC8" w:rsidRPr="001C2581">
        <w:rPr>
          <w:rFonts w:ascii="Times New Roman" w:eastAsia="Calibri" w:hAnsi="Times New Roman" w:cs="Times New Roman"/>
          <w:b/>
          <w:bCs/>
          <w:noProof/>
          <w:color w:val="000000"/>
          <w:sz w:val="20"/>
          <w:szCs w:val="24"/>
          <w:lang w:val="ru-RU" w:bidi="ar-SA"/>
        </w:rPr>
        <w:t>4</w:t>
      </w:r>
      <w:r w:rsidRPr="001C2581">
        <w:rPr>
          <w:rFonts w:ascii="Times New Roman" w:eastAsia="Calibri" w:hAnsi="Times New Roman" w:cs="Times New Roman"/>
          <w:b/>
          <w:bCs/>
          <w:color w:val="000000"/>
          <w:sz w:val="20"/>
          <w:szCs w:val="24"/>
          <w:lang w:val="ru-RU" w:bidi="ar-SA"/>
        </w:rPr>
        <w:fldChar w:fldCharType="end"/>
      </w:r>
      <w:r w:rsidRPr="001C2581">
        <w:rPr>
          <w:rFonts w:ascii="Times New Roman" w:eastAsia="Calibri" w:hAnsi="Times New Roman" w:cs="Times New Roman"/>
          <w:b/>
          <w:bCs/>
          <w:color w:val="000000"/>
          <w:sz w:val="20"/>
          <w:szCs w:val="24"/>
          <w:lang w:val="ru-RU" w:bidi="ar-SA"/>
        </w:rPr>
        <w:t xml:space="preserve"> Температурный график 2- Колпинская</w:t>
      </w:r>
    </w:p>
    <w:p w:rsidR="00F75F06" w:rsidRPr="001C2581" w:rsidRDefault="00F75F06" w:rsidP="001A66A4">
      <w:pPr>
        <w:ind w:firstLine="709"/>
        <w:rPr>
          <w:rFonts w:ascii="Times New Roman" w:hAnsi="Times New Roman" w:cs="Times New Roman"/>
          <w:kern w:val="28"/>
          <w:lang w:val="ru-RU"/>
        </w:rPr>
      </w:pPr>
    </w:p>
    <w:p w:rsidR="00830DB6" w:rsidRPr="001C2581" w:rsidRDefault="006A63D2" w:rsidP="004C7257">
      <w:pPr>
        <w:pStyle w:val="affff9"/>
      </w:pPr>
      <w:bookmarkStart w:id="36" w:name="_Toc527707085"/>
      <w:r w:rsidRPr="001C2581">
        <w:t>2.</w:t>
      </w:r>
      <w:r w:rsidR="003E6C82" w:rsidRPr="001C2581">
        <w:t>8</w:t>
      </w:r>
      <w:r w:rsidRPr="001C2581">
        <w:t>. Cреднегодовая загрузка оборудования</w:t>
      </w:r>
      <w:bookmarkEnd w:id="36"/>
    </w:p>
    <w:p w:rsidR="003402E4" w:rsidRPr="001C2581" w:rsidRDefault="006A63D2" w:rsidP="004C7257">
      <w:pPr>
        <w:pStyle w:val="affff0"/>
      </w:pPr>
      <w:r w:rsidRPr="001C2581">
        <w:t xml:space="preserve">Среднегодовая загрузка оборудования </w:t>
      </w:r>
      <w:r w:rsidR="001A6DBA" w:rsidRPr="001C2581">
        <w:t xml:space="preserve">котельных </w:t>
      </w:r>
      <w:r w:rsidRPr="001C2581">
        <w:t>определяется отношением объема выработанной тепловой энергии к числу часов работы оборудования и величине установленной тепловой мощности котельной.</w:t>
      </w:r>
    </w:p>
    <w:p w:rsidR="003402E4" w:rsidRPr="001C2581" w:rsidRDefault="006A63D2" w:rsidP="004C7257">
      <w:pPr>
        <w:pStyle w:val="affff0"/>
      </w:pPr>
      <w:r w:rsidRPr="001C2581">
        <w:lastRenderedPageBreak/>
        <w:t xml:space="preserve">Среднегодовая загрузка оборудования котельных представлена в таблице </w:t>
      </w:r>
      <w:r w:rsidR="00B3604D" w:rsidRPr="001C2581">
        <w:t>31</w:t>
      </w:r>
      <w:r w:rsidRPr="001C2581">
        <w:t>.</w:t>
      </w:r>
    </w:p>
    <w:p w:rsidR="003402E4" w:rsidRPr="001C2581" w:rsidRDefault="006A63D2" w:rsidP="004C7257">
      <w:pPr>
        <w:pStyle w:val="affff0"/>
      </w:pPr>
      <w:r w:rsidRPr="001C2581">
        <w:t>В большинстве систем теплоснабжения тепловые мощности «нетто» котельных значительно превышают величину подключенной нагрузки потребителей тепловой энергии с учетом потерь в тепловых сетях, что приводит к неполноте загрузки оборудования.</w:t>
      </w:r>
    </w:p>
    <w:p w:rsidR="00F641B7" w:rsidRPr="001C2581" w:rsidRDefault="006A63D2" w:rsidP="004C7257">
      <w:pPr>
        <w:pStyle w:val="affff0"/>
      </w:pPr>
      <w:r w:rsidRPr="001C2581">
        <w:t>Обращает на себя внимание значительный разброс по величине использования установленной мощности, что связано с сокращением производственной нагрузки у многих котельных.</w:t>
      </w:r>
    </w:p>
    <w:p w:rsidR="00E156C7" w:rsidRPr="001C2581" w:rsidRDefault="00E156C7" w:rsidP="003402E4">
      <w:pPr>
        <w:ind w:right="-12" w:firstLine="709"/>
        <w:rPr>
          <w:rFonts w:ascii="Times New Roman" w:hAnsi="Times New Roman" w:cs="Times New Roman"/>
          <w:szCs w:val="24"/>
          <w:lang w:val="ru-RU" w:eastAsia="ru-RU"/>
        </w:rPr>
        <w:sectPr w:rsidR="00E156C7" w:rsidRPr="001C2581" w:rsidSect="00C219D4">
          <w:pgSz w:w="11906" w:h="16838" w:code="9"/>
          <w:pgMar w:top="851" w:right="851" w:bottom="851" w:left="1134" w:header="680"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3402E4" w:rsidRPr="001C2581" w:rsidRDefault="006A63D2" w:rsidP="004C7257">
      <w:pPr>
        <w:pStyle w:val="affffa"/>
        <w:rPr>
          <w:rFonts w:eastAsia="Calibri"/>
        </w:rPr>
      </w:pPr>
      <w:bookmarkStart w:id="37" w:name="_Toc527706862"/>
      <w:r w:rsidRPr="001C2581">
        <w:rPr>
          <w:rFonts w:eastAsia="Calibri"/>
        </w:rPr>
        <w:lastRenderedPageBreak/>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9</w:t>
      </w:r>
      <w:r w:rsidRPr="001C2581">
        <w:rPr>
          <w:rFonts w:eastAsia="Calibri"/>
        </w:rPr>
        <w:fldChar w:fldCharType="end"/>
      </w:r>
      <w:r w:rsidRPr="001C2581">
        <w:rPr>
          <w:rFonts w:eastAsia="Calibri"/>
        </w:rPr>
        <w:t xml:space="preserve"> - </w:t>
      </w:r>
      <w:bookmarkStart w:id="38" w:name="_Toc459888434"/>
      <w:r w:rsidRPr="001C2581">
        <w:rPr>
          <w:rFonts w:eastAsia="Calibri"/>
        </w:rPr>
        <w:t>Среднегодовая загрузка котельных и динамика её изменения</w:t>
      </w:r>
      <w:bookmarkEnd w:id="38"/>
      <w:r w:rsidRPr="001C2581">
        <w:rPr>
          <w:rFonts w:eastAsia="Calibri"/>
        </w:rPr>
        <w:t xml:space="preserve"> за 2020-2022 гг.</w:t>
      </w:r>
      <w:bookmarkEnd w:id="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2"/>
        <w:gridCol w:w="2503"/>
        <w:gridCol w:w="3114"/>
        <w:gridCol w:w="941"/>
        <w:gridCol w:w="959"/>
        <w:gridCol w:w="962"/>
        <w:gridCol w:w="959"/>
        <w:gridCol w:w="962"/>
        <w:gridCol w:w="959"/>
        <w:gridCol w:w="816"/>
        <w:gridCol w:w="891"/>
        <w:gridCol w:w="965"/>
      </w:tblGrid>
      <w:tr w:rsidR="00E472F4" w:rsidRPr="001C2581" w:rsidTr="009C0420">
        <w:trPr>
          <w:tblHeader/>
        </w:trPr>
        <w:tc>
          <w:tcPr>
            <w:tcW w:w="274" w:type="pct"/>
            <w:vMerge w:val="restart"/>
            <w:shd w:val="clear" w:color="auto" w:fill="auto"/>
            <w:noWrap/>
            <w:vAlign w:val="center"/>
            <w:hideMark/>
          </w:tcPr>
          <w:p w:rsidR="009C0420" w:rsidRPr="001C2581" w:rsidRDefault="006A63D2" w:rsidP="00E156C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п/п</w:t>
            </w:r>
          </w:p>
        </w:tc>
        <w:tc>
          <w:tcPr>
            <w:tcW w:w="843" w:type="pct"/>
            <w:vMerge w:val="restart"/>
            <w:shd w:val="clear" w:color="auto" w:fill="auto"/>
            <w:vAlign w:val="center"/>
            <w:hideMark/>
          </w:tcPr>
          <w:p w:rsidR="009C0420" w:rsidRPr="001C2581" w:rsidRDefault="006A63D2" w:rsidP="00E156C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xml:space="preserve"> Наименование </w:t>
            </w:r>
          </w:p>
          <w:p w:rsidR="009C0420" w:rsidRPr="001C2581" w:rsidRDefault="006A63D2" w:rsidP="00E156C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предприятия</w:t>
            </w:r>
          </w:p>
        </w:tc>
        <w:tc>
          <w:tcPr>
            <w:tcW w:w="1049" w:type="pct"/>
            <w:vMerge w:val="restart"/>
            <w:shd w:val="clear" w:color="auto" w:fill="auto"/>
            <w:vAlign w:val="center"/>
            <w:hideMark/>
          </w:tcPr>
          <w:p w:rsidR="009C0420" w:rsidRPr="001C2581" w:rsidRDefault="006A63D2" w:rsidP="00E156C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Наименование источника</w:t>
            </w:r>
          </w:p>
        </w:tc>
        <w:tc>
          <w:tcPr>
            <w:tcW w:w="964" w:type="pct"/>
            <w:gridSpan w:val="3"/>
          </w:tcPr>
          <w:p w:rsidR="009C0420" w:rsidRPr="001C2581" w:rsidRDefault="006A63D2" w:rsidP="00E156C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Количество часов использования ТМ, ч</w:t>
            </w:r>
          </w:p>
        </w:tc>
        <w:tc>
          <w:tcPr>
            <w:tcW w:w="970" w:type="pct"/>
            <w:gridSpan w:val="3"/>
            <w:shd w:val="clear" w:color="auto" w:fill="auto"/>
            <w:vAlign w:val="center"/>
            <w:hideMark/>
          </w:tcPr>
          <w:p w:rsidR="009C0420" w:rsidRPr="001C2581" w:rsidRDefault="006A63D2" w:rsidP="00E156C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реднегодовая загрузка, Гкал/ч</w:t>
            </w:r>
          </w:p>
        </w:tc>
        <w:tc>
          <w:tcPr>
            <w:tcW w:w="900" w:type="pct"/>
            <w:gridSpan w:val="3"/>
            <w:shd w:val="clear" w:color="auto" w:fill="auto"/>
            <w:vAlign w:val="center"/>
            <w:hideMark/>
          </w:tcPr>
          <w:p w:rsidR="009C0420" w:rsidRPr="001C2581" w:rsidRDefault="006A63D2" w:rsidP="00E156C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реднегодовая загрузка, %</w:t>
            </w:r>
          </w:p>
        </w:tc>
      </w:tr>
      <w:tr w:rsidR="006A63D2" w:rsidRPr="001C2581" w:rsidTr="00322375">
        <w:trPr>
          <w:tblHeader/>
        </w:trPr>
        <w:tc>
          <w:tcPr>
            <w:tcW w:w="274" w:type="pct"/>
            <w:vMerge/>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43" w:type="pct"/>
            <w:vMerge/>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1049" w:type="pct"/>
            <w:vMerge/>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317" w:type="pct"/>
            <w:vAlign w:val="center"/>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0</w:t>
            </w:r>
          </w:p>
        </w:tc>
        <w:tc>
          <w:tcPr>
            <w:tcW w:w="323" w:type="pct"/>
            <w:vAlign w:val="center"/>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1</w:t>
            </w:r>
          </w:p>
        </w:tc>
        <w:tc>
          <w:tcPr>
            <w:tcW w:w="324" w:type="pct"/>
            <w:vAlign w:val="center"/>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2</w:t>
            </w:r>
          </w:p>
        </w:tc>
        <w:tc>
          <w:tcPr>
            <w:tcW w:w="323" w:type="pct"/>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0</w:t>
            </w:r>
          </w:p>
        </w:tc>
        <w:tc>
          <w:tcPr>
            <w:tcW w:w="324" w:type="pct"/>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1</w:t>
            </w:r>
          </w:p>
        </w:tc>
        <w:tc>
          <w:tcPr>
            <w:tcW w:w="323" w:type="pct"/>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2</w:t>
            </w:r>
          </w:p>
        </w:tc>
        <w:tc>
          <w:tcPr>
            <w:tcW w:w="275" w:type="pct"/>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0</w:t>
            </w:r>
          </w:p>
        </w:tc>
        <w:tc>
          <w:tcPr>
            <w:tcW w:w="300" w:type="pct"/>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1</w:t>
            </w:r>
          </w:p>
        </w:tc>
        <w:tc>
          <w:tcPr>
            <w:tcW w:w="325" w:type="pct"/>
            <w:shd w:val="clear" w:color="auto" w:fill="auto"/>
            <w:vAlign w:val="center"/>
            <w:hideMark/>
          </w:tcPr>
          <w:p w:rsidR="006A63D2"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22</w:t>
            </w:r>
          </w:p>
        </w:tc>
      </w:tr>
      <w:tr w:rsidR="00E472F4" w:rsidRPr="001C2581" w:rsidTr="00322375">
        <w:tc>
          <w:tcPr>
            <w:tcW w:w="274" w:type="pct"/>
            <w:shd w:val="clear" w:color="auto" w:fill="auto"/>
            <w:vAlign w:val="center"/>
            <w:hideMark/>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843" w:type="pct"/>
            <w:shd w:val="clear" w:color="auto" w:fill="auto"/>
            <w:vAlign w:val="center"/>
            <w:hideMark/>
          </w:tcPr>
          <w:p w:rsidR="004C7257" w:rsidRPr="001C2581" w:rsidRDefault="006A63D2"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УП "ТЭК СПб"</w:t>
            </w:r>
          </w:p>
        </w:tc>
        <w:tc>
          <w:tcPr>
            <w:tcW w:w="1049" w:type="pct"/>
            <w:shd w:val="clear" w:color="auto" w:fill="auto"/>
            <w:vAlign w:val="center"/>
            <w:hideMark/>
          </w:tcPr>
          <w:p w:rsidR="004C7257" w:rsidRPr="001C2581" w:rsidRDefault="006A63D2"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я Колпинская</w:t>
            </w:r>
          </w:p>
        </w:tc>
        <w:tc>
          <w:tcPr>
            <w:tcW w:w="317" w:type="pct"/>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323" w:type="pct"/>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324" w:type="pct"/>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323" w:type="pct"/>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324" w:type="pct"/>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323" w:type="pct"/>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275" w:type="pct"/>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300" w:type="pct"/>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325" w:type="pct"/>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r>
      <w:tr w:rsidR="00E472F4" w:rsidRPr="001C2581" w:rsidTr="00322375">
        <w:tc>
          <w:tcPr>
            <w:tcW w:w="274" w:type="pct"/>
            <w:shd w:val="clear" w:color="auto" w:fill="auto"/>
            <w:vAlign w:val="center"/>
            <w:hideMark/>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w:t>
            </w:r>
          </w:p>
        </w:tc>
        <w:tc>
          <w:tcPr>
            <w:tcW w:w="843" w:type="pct"/>
            <w:shd w:val="clear" w:color="auto" w:fill="auto"/>
            <w:vAlign w:val="center"/>
            <w:hideMark/>
          </w:tcPr>
          <w:p w:rsidR="004C7257" w:rsidRPr="001C2581" w:rsidRDefault="006A63D2"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УП "ТЭК СПб""</w:t>
            </w:r>
          </w:p>
        </w:tc>
        <w:tc>
          <w:tcPr>
            <w:tcW w:w="1049" w:type="pct"/>
            <w:shd w:val="clear" w:color="auto" w:fill="auto"/>
            <w:vAlign w:val="center"/>
            <w:hideMark/>
          </w:tcPr>
          <w:p w:rsidR="004C7257" w:rsidRPr="001C2581" w:rsidRDefault="006A63D2"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я Колпинская</w:t>
            </w:r>
          </w:p>
        </w:tc>
        <w:tc>
          <w:tcPr>
            <w:tcW w:w="317" w:type="pct"/>
          </w:tcPr>
          <w:p w:rsidR="004C7257" w:rsidRPr="001C2581" w:rsidRDefault="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3" w:type="pct"/>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97</w:t>
            </w:r>
          </w:p>
        </w:tc>
        <w:tc>
          <w:tcPr>
            <w:tcW w:w="324" w:type="pct"/>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00</w:t>
            </w:r>
          </w:p>
        </w:tc>
        <w:tc>
          <w:tcPr>
            <w:tcW w:w="323" w:type="pct"/>
            <w:shd w:val="clear" w:color="auto" w:fill="auto"/>
            <w:vAlign w:val="center"/>
          </w:tcPr>
          <w:p w:rsidR="004C7257" w:rsidRPr="001C2581" w:rsidRDefault="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4" w:type="pct"/>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6,3</w:t>
            </w:r>
          </w:p>
        </w:tc>
        <w:tc>
          <w:tcPr>
            <w:tcW w:w="323" w:type="pct"/>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w:t>
            </w:r>
          </w:p>
        </w:tc>
        <w:tc>
          <w:tcPr>
            <w:tcW w:w="275" w:type="pct"/>
            <w:shd w:val="clear" w:color="auto" w:fill="auto"/>
            <w:vAlign w:val="center"/>
          </w:tcPr>
          <w:p w:rsidR="004C7257" w:rsidRPr="001C2581" w:rsidRDefault="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00" w:type="pct"/>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w:t>
            </w:r>
          </w:p>
        </w:tc>
        <w:tc>
          <w:tcPr>
            <w:tcW w:w="325" w:type="pct"/>
            <w:shd w:val="clear" w:color="auto" w:fill="auto"/>
            <w:vAlign w:val="center"/>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3%</w:t>
            </w:r>
          </w:p>
        </w:tc>
      </w:tr>
      <w:tr w:rsidR="00E472F4" w:rsidRPr="001C2581" w:rsidTr="00322375">
        <w:tc>
          <w:tcPr>
            <w:tcW w:w="274" w:type="pct"/>
            <w:shd w:val="clear" w:color="auto" w:fill="auto"/>
            <w:vAlign w:val="center"/>
            <w:hideMark/>
          </w:tcPr>
          <w:p w:rsidR="004C7257" w:rsidRPr="001C2581" w:rsidRDefault="006A63D2"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w:t>
            </w:r>
          </w:p>
        </w:tc>
        <w:tc>
          <w:tcPr>
            <w:tcW w:w="843" w:type="pct"/>
            <w:shd w:val="clear" w:color="auto" w:fill="auto"/>
            <w:vAlign w:val="center"/>
            <w:hideMark/>
          </w:tcPr>
          <w:p w:rsidR="004C7257" w:rsidRPr="001C2581" w:rsidRDefault="006A63D2"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ОАО "Тепловые сети"</w:t>
            </w:r>
          </w:p>
        </w:tc>
        <w:tc>
          <w:tcPr>
            <w:tcW w:w="1049" w:type="pct"/>
            <w:shd w:val="clear" w:color="auto" w:fill="auto"/>
            <w:vAlign w:val="center"/>
            <w:hideMark/>
          </w:tcPr>
          <w:p w:rsidR="004C7257" w:rsidRPr="001C2581" w:rsidRDefault="006A63D2"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КМ "СИГНАЛ 600"</w:t>
            </w:r>
          </w:p>
        </w:tc>
        <w:tc>
          <w:tcPr>
            <w:tcW w:w="317" w:type="pct"/>
          </w:tcPr>
          <w:p w:rsidR="004C7257" w:rsidRPr="001C2581" w:rsidRDefault="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3" w:type="pct"/>
          </w:tcPr>
          <w:p w:rsidR="004C7257" w:rsidRPr="001C2581" w:rsidRDefault="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4" w:type="pct"/>
          </w:tcPr>
          <w:p w:rsidR="004C7257" w:rsidRPr="001C2581" w:rsidRDefault="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3" w:type="pct"/>
            <w:shd w:val="clear" w:color="auto" w:fill="auto"/>
            <w:vAlign w:val="center"/>
          </w:tcPr>
          <w:p w:rsidR="004C7257" w:rsidRPr="001C2581" w:rsidRDefault="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4" w:type="pct"/>
            <w:shd w:val="clear" w:color="auto" w:fill="auto"/>
            <w:vAlign w:val="center"/>
          </w:tcPr>
          <w:p w:rsidR="004C7257" w:rsidRPr="001C2581" w:rsidRDefault="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3" w:type="pct"/>
            <w:shd w:val="clear" w:color="auto" w:fill="auto"/>
            <w:vAlign w:val="center"/>
          </w:tcPr>
          <w:p w:rsidR="004C7257" w:rsidRPr="001C2581" w:rsidRDefault="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75" w:type="pct"/>
            <w:shd w:val="clear" w:color="auto" w:fill="auto"/>
            <w:vAlign w:val="center"/>
          </w:tcPr>
          <w:p w:rsidR="004C7257" w:rsidRPr="001C2581" w:rsidRDefault="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00" w:type="pct"/>
            <w:shd w:val="clear" w:color="auto" w:fill="auto"/>
            <w:vAlign w:val="center"/>
          </w:tcPr>
          <w:p w:rsidR="004C7257" w:rsidRPr="001C2581" w:rsidRDefault="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5" w:type="pct"/>
            <w:shd w:val="clear" w:color="auto" w:fill="auto"/>
            <w:vAlign w:val="center"/>
          </w:tcPr>
          <w:p w:rsidR="004C7257" w:rsidRPr="001C2581" w:rsidRDefault="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r>
    </w:tbl>
    <w:p w:rsidR="00E156C7" w:rsidRPr="001C2581" w:rsidRDefault="00E156C7" w:rsidP="008D3011">
      <w:pPr>
        <w:ind w:right="-12" w:firstLine="709"/>
        <w:rPr>
          <w:rFonts w:ascii="Times New Roman" w:hAnsi="Times New Roman" w:cs="Times New Roman"/>
          <w:szCs w:val="24"/>
          <w:lang w:val="ru-RU"/>
        </w:rPr>
      </w:pPr>
    </w:p>
    <w:p w:rsidR="00322375" w:rsidRPr="001C2581" w:rsidRDefault="006A63D2" w:rsidP="004C7257">
      <w:pPr>
        <w:pStyle w:val="affffa"/>
        <w:rPr>
          <w:rFonts w:eastAsia="Calibri"/>
        </w:rPr>
      </w:pPr>
      <w:bookmarkStart w:id="39" w:name="_Toc527706863"/>
      <w:r w:rsidRPr="001C2581">
        <w:rPr>
          <w:rFonts w:eastAsia="Calibri"/>
        </w:rPr>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10</w:t>
      </w:r>
      <w:r w:rsidRPr="001C2581">
        <w:rPr>
          <w:rFonts w:eastAsia="Calibri"/>
        </w:rPr>
        <w:fldChar w:fldCharType="end"/>
      </w:r>
      <w:r w:rsidRPr="001C2581">
        <w:rPr>
          <w:rFonts w:eastAsia="Calibri"/>
        </w:rPr>
        <w:t xml:space="preserve"> – Загрузка оборудования в период зимнего максимума и летнего минимума тепловых нагрузок на котельных МО «Тельмановское </w:t>
      </w:r>
      <w:r w:rsidR="003E6C82" w:rsidRPr="001C2581">
        <w:rPr>
          <w:rFonts w:eastAsia="Calibri"/>
        </w:rPr>
        <w:t>сельское поселение</w:t>
      </w:r>
      <w:r w:rsidRPr="001C2581">
        <w:rPr>
          <w:rFonts w:eastAsia="Calibri"/>
        </w:rPr>
        <w:t>»</w:t>
      </w:r>
      <w:bookmarkEnd w:id="3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
        <w:gridCol w:w="2467"/>
        <w:gridCol w:w="3153"/>
        <w:gridCol w:w="2330"/>
        <w:gridCol w:w="2330"/>
        <w:gridCol w:w="1903"/>
        <w:gridCol w:w="1870"/>
      </w:tblGrid>
      <w:tr w:rsidR="00E472F4" w:rsidRPr="001C2581" w:rsidTr="00292663">
        <w:trPr>
          <w:tblHeader/>
        </w:trPr>
        <w:tc>
          <w:tcPr>
            <w:tcW w:w="266" w:type="pct"/>
            <w:vMerge w:val="restart"/>
            <w:vAlign w:val="center"/>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п/п</w:t>
            </w:r>
          </w:p>
        </w:tc>
        <w:tc>
          <w:tcPr>
            <w:tcW w:w="831" w:type="pct"/>
            <w:vMerge w:val="restart"/>
            <w:vAlign w:val="center"/>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xml:space="preserve"> Наименование </w:t>
            </w:r>
          </w:p>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предприятия</w:t>
            </w:r>
          </w:p>
        </w:tc>
        <w:tc>
          <w:tcPr>
            <w:tcW w:w="1062" w:type="pct"/>
            <w:vMerge w:val="restart"/>
            <w:shd w:val="clear" w:color="auto" w:fill="auto"/>
            <w:vAlign w:val="center"/>
            <w:hideMark/>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Наименование источника</w:t>
            </w:r>
          </w:p>
        </w:tc>
        <w:tc>
          <w:tcPr>
            <w:tcW w:w="1570" w:type="pct"/>
            <w:gridSpan w:val="2"/>
            <w:shd w:val="clear" w:color="auto" w:fill="auto"/>
            <w:vAlign w:val="center"/>
            <w:hideMark/>
          </w:tcPr>
          <w:p w:rsidR="00322375"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Зимний максимум 2022 год</w:t>
            </w:r>
          </w:p>
        </w:tc>
        <w:tc>
          <w:tcPr>
            <w:tcW w:w="1271" w:type="pct"/>
            <w:gridSpan w:val="2"/>
            <w:shd w:val="clear" w:color="auto" w:fill="auto"/>
            <w:vAlign w:val="center"/>
            <w:hideMark/>
          </w:tcPr>
          <w:p w:rsidR="00322375" w:rsidRPr="001C2581" w:rsidRDefault="006A63D2" w:rsidP="006A63D2">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Летний минимум 2022 год</w:t>
            </w:r>
          </w:p>
        </w:tc>
      </w:tr>
      <w:tr w:rsidR="00E472F4" w:rsidRPr="003B5812" w:rsidTr="00292663">
        <w:trPr>
          <w:tblHeader/>
        </w:trPr>
        <w:tc>
          <w:tcPr>
            <w:tcW w:w="266" w:type="pct"/>
            <w:vMerge/>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831" w:type="pct"/>
            <w:vMerge/>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1062" w:type="pct"/>
            <w:vMerge/>
            <w:shd w:val="clear" w:color="auto" w:fill="auto"/>
            <w:vAlign w:val="center"/>
            <w:hideMark/>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785" w:type="pct"/>
            <w:shd w:val="clear" w:color="auto" w:fill="auto"/>
            <w:vAlign w:val="center"/>
            <w:hideMark/>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Нагрузка, Гкал/ч</w:t>
            </w:r>
          </w:p>
        </w:tc>
        <w:tc>
          <w:tcPr>
            <w:tcW w:w="785" w:type="pct"/>
            <w:shd w:val="clear" w:color="auto" w:fill="auto"/>
            <w:vAlign w:val="center"/>
            <w:hideMark/>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танционный номер оборудования в работе</w:t>
            </w:r>
          </w:p>
        </w:tc>
        <w:tc>
          <w:tcPr>
            <w:tcW w:w="641" w:type="pct"/>
            <w:shd w:val="clear" w:color="auto" w:fill="auto"/>
            <w:vAlign w:val="center"/>
            <w:hideMark/>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Нагрузка, Гкал/ч</w:t>
            </w:r>
          </w:p>
        </w:tc>
        <w:tc>
          <w:tcPr>
            <w:tcW w:w="631" w:type="pct"/>
            <w:shd w:val="clear" w:color="auto" w:fill="auto"/>
            <w:vAlign w:val="center"/>
            <w:hideMark/>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танционный номер оборудования в работе</w:t>
            </w:r>
          </w:p>
        </w:tc>
      </w:tr>
      <w:tr w:rsidR="00E472F4" w:rsidRPr="001C2581" w:rsidTr="00292663">
        <w:tc>
          <w:tcPr>
            <w:tcW w:w="266" w:type="pct"/>
            <w:vAlign w:val="center"/>
          </w:tcPr>
          <w:p w:rsidR="00322375" w:rsidRPr="001C2581" w:rsidRDefault="006A63D2" w:rsidP="00B72D03">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831" w:type="pct"/>
            <w:vAlign w:val="center"/>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УП "ТЭК СПб"</w:t>
            </w:r>
          </w:p>
        </w:tc>
        <w:tc>
          <w:tcPr>
            <w:tcW w:w="1062" w:type="pct"/>
            <w:shd w:val="clear" w:color="auto" w:fill="auto"/>
            <w:vAlign w:val="center"/>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я Колпинская</w:t>
            </w:r>
          </w:p>
        </w:tc>
        <w:tc>
          <w:tcPr>
            <w:tcW w:w="785" w:type="pct"/>
            <w:shd w:val="clear" w:color="auto" w:fill="auto"/>
            <w:noWrap/>
            <w:vAlign w:val="center"/>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w:t>
            </w:r>
          </w:p>
        </w:tc>
        <w:tc>
          <w:tcPr>
            <w:tcW w:w="785" w:type="pct"/>
            <w:shd w:val="clear" w:color="auto" w:fill="auto"/>
            <w:vAlign w:val="center"/>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w:t>
            </w:r>
          </w:p>
        </w:tc>
        <w:tc>
          <w:tcPr>
            <w:tcW w:w="641" w:type="pct"/>
            <w:shd w:val="clear" w:color="auto" w:fill="auto"/>
            <w:noWrap/>
            <w:vAlign w:val="center"/>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w:t>
            </w:r>
          </w:p>
        </w:tc>
        <w:tc>
          <w:tcPr>
            <w:tcW w:w="631" w:type="pct"/>
            <w:shd w:val="clear" w:color="auto" w:fill="auto"/>
            <w:vAlign w:val="center"/>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w:t>
            </w:r>
          </w:p>
        </w:tc>
      </w:tr>
      <w:tr w:rsidR="00E472F4" w:rsidRPr="001C2581" w:rsidTr="00292663">
        <w:tc>
          <w:tcPr>
            <w:tcW w:w="266" w:type="pct"/>
            <w:vAlign w:val="center"/>
          </w:tcPr>
          <w:p w:rsidR="00322375" w:rsidRPr="001C2581" w:rsidRDefault="006A63D2" w:rsidP="00B72D03">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w:t>
            </w:r>
          </w:p>
        </w:tc>
        <w:tc>
          <w:tcPr>
            <w:tcW w:w="831" w:type="pct"/>
            <w:vAlign w:val="center"/>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УП "ТЭК СПб""</w:t>
            </w:r>
          </w:p>
        </w:tc>
        <w:tc>
          <w:tcPr>
            <w:tcW w:w="1062" w:type="pct"/>
            <w:shd w:val="clear" w:color="auto" w:fill="auto"/>
            <w:vAlign w:val="center"/>
            <w:hideMark/>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я Колпинская</w:t>
            </w:r>
          </w:p>
        </w:tc>
        <w:tc>
          <w:tcPr>
            <w:tcW w:w="785" w:type="pct"/>
            <w:shd w:val="clear" w:color="auto" w:fill="auto"/>
            <w:noWrap/>
            <w:vAlign w:val="center"/>
            <w:hideMark/>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82,8</w:t>
            </w:r>
          </w:p>
        </w:tc>
        <w:tc>
          <w:tcPr>
            <w:tcW w:w="785" w:type="pct"/>
            <w:shd w:val="clear" w:color="auto" w:fill="auto"/>
            <w:vAlign w:val="center"/>
            <w:hideMark/>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4, 7</w:t>
            </w:r>
          </w:p>
        </w:tc>
        <w:tc>
          <w:tcPr>
            <w:tcW w:w="641" w:type="pct"/>
            <w:shd w:val="clear" w:color="auto" w:fill="auto"/>
            <w:noWrap/>
            <w:vAlign w:val="center"/>
            <w:hideMark/>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2,6</w:t>
            </w:r>
          </w:p>
        </w:tc>
        <w:tc>
          <w:tcPr>
            <w:tcW w:w="631" w:type="pct"/>
            <w:shd w:val="clear" w:color="auto" w:fill="auto"/>
            <w:vAlign w:val="center"/>
            <w:hideMark/>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w:t>
            </w:r>
            <w:r w:rsidR="00292663" w:rsidRPr="001C2581">
              <w:rPr>
                <w:rFonts w:ascii="Times New Roman" w:eastAsia="Times New Roman" w:hAnsi="Times New Roman" w:cs="Times New Roman"/>
                <w:bCs/>
                <w:color w:val="000000"/>
                <w:sz w:val="20"/>
                <w:szCs w:val="20"/>
                <w:lang w:val="ru-RU" w:eastAsia="ru-RU" w:bidi="ar-SA"/>
              </w:rPr>
              <w:t>,</w:t>
            </w:r>
            <w:r w:rsidRPr="001C2581">
              <w:rPr>
                <w:rFonts w:ascii="Times New Roman" w:eastAsia="Times New Roman" w:hAnsi="Times New Roman" w:cs="Times New Roman"/>
                <w:bCs/>
                <w:color w:val="000000"/>
                <w:sz w:val="20"/>
                <w:szCs w:val="20"/>
                <w:lang w:val="ru-RU" w:eastAsia="ru-RU" w:bidi="ar-SA"/>
              </w:rPr>
              <w:t>4</w:t>
            </w:r>
          </w:p>
        </w:tc>
      </w:tr>
      <w:tr w:rsidR="00E472F4" w:rsidRPr="001C2581" w:rsidTr="00292663">
        <w:tc>
          <w:tcPr>
            <w:tcW w:w="266" w:type="pct"/>
            <w:vAlign w:val="center"/>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w:t>
            </w:r>
          </w:p>
        </w:tc>
        <w:tc>
          <w:tcPr>
            <w:tcW w:w="831" w:type="pct"/>
            <w:vAlign w:val="center"/>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ОАО "Тепловые сети"</w:t>
            </w:r>
          </w:p>
        </w:tc>
        <w:tc>
          <w:tcPr>
            <w:tcW w:w="1062" w:type="pct"/>
            <w:shd w:val="clear" w:color="auto" w:fill="auto"/>
            <w:vAlign w:val="center"/>
            <w:hideMark/>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КМ "СИГНАЛ 600"</w:t>
            </w:r>
          </w:p>
        </w:tc>
        <w:tc>
          <w:tcPr>
            <w:tcW w:w="785" w:type="pct"/>
            <w:shd w:val="clear" w:color="auto" w:fill="auto"/>
            <w:noWrap/>
            <w:vAlign w:val="center"/>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4,2</w:t>
            </w:r>
          </w:p>
        </w:tc>
        <w:tc>
          <w:tcPr>
            <w:tcW w:w="785" w:type="pct"/>
            <w:shd w:val="clear" w:color="auto" w:fill="auto"/>
            <w:vAlign w:val="center"/>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2</w:t>
            </w:r>
          </w:p>
        </w:tc>
        <w:tc>
          <w:tcPr>
            <w:tcW w:w="641" w:type="pct"/>
            <w:shd w:val="clear" w:color="auto" w:fill="auto"/>
            <w:noWrap/>
            <w:vAlign w:val="center"/>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w:t>
            </w:r>
          </w:p>
        </w:tc>
        <w:tc>
          <w:tcPr>
            <w:tcW w:w="631" w:type="pct"/>
            <w:shd w:val="clear" w:color="auto" w:fill="auto"/>
            <w:vAlign w:val="center"/>
          </w:tcPr>
          <w:p w:rsidR="00322375" w:rsidRPr="001C2581" w:rsidRDefault="006A63D2"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w:t>
            </w:r>
          </w:p>
        </w:tc>
      </w:tr>
    </w:tbl>
    <w:p w:rsidR="00322375" w:rsidRPr="001C2581" w:rsidRDefault="00322375" w:rsidP="00292663">
      <w:pPr>
        <w:spacing w:line="240" w:lineRule="auto"/>
        <w:ind w:firstLine="0"/>
        <w:jc w:val="center"/>
        <w:rPr>
          <w:rFonts w:ascii="Times New Roman" w:eastAsia="Times New Roman" w:hAnsi="Times New Roman" w:cs="Times New Roman"/>
          <w:bCs/>
          <w:color w:val="000000"/>
          <w:sz w:val="20"/>
          <w:szCs w:val="20"/>
          <w:lang w:val="ru-RU" w:eastAsia="ru-RU" w:bidi="ar-SA"/>
        </w:rPr>
      </w:pPr>
    </w:p>
    <w:p w:rsidR="00A75687" w:rsidRPr="001C2581" w:rsidRDefault="006A63D2" w:rsidP="00A75687">
      <w:pPr>
        <w:pStyle w:val="affff9"/>
      </w:pPr>
      <w:bookmarkStart w:id="40" w:name="_Toc527707086"/>
      <w:r w:rsidRPr="001C2581">
        <w:t>2.10.Cпособы учета тепла, отпущенного в тепловые сети</w:t>
      </w:r>
      <w:bookmarkEnd w:id="40"/>
    </w:p>
    <w:p w:rsidR="00A75687" w:rsidRPr="001C2581" w:rsidRDefault="006A63D2" w:rsidP="00A75687">
      <w:pPr>
        <w:pStyle w:val="affff0"/>
      </w:pPr>
      <w:r w:rsidRPr="001C2581">
        <w:t>Сведения об оснащенности котельных приборами учета тепловой энергии котельных на территории МО «Тельм</w:t>
      </w:r>
      <w:r w:rsidR="003E6C82" w:rsidRPr="001C2581">
        <w:t>а</w:t>
      </w:r>
      <w:r w:rsidRPr="001C2581">
        <w:t>новск</w:t>
      </w:r>
      <w:r w:rsidR="003E6C82" w:rsidRPr="001C2581">
        <w:t>о</w:t>
      </w:r>
      <w:r w:rsidRPr="001C2581">
        <w:t xml:space="preserve">е </w:t>
      </w:r>
      <w:r w:rsidR="003E6C82" w:rsidRPr="001C2581">
        <w:t>сельское поселение</w:t>
      </w:r>
      <w:r w:rsidRPr="001C2581">
        <w:t>» представлены в таблице.</w:t>
      </w:r>
    </w:p>
    <w:p w:rsidR="00DA6DCA" w:rsidRPr="001C2581" w:rsidRDefault="006A63D2" w:rsidP="00A75687">
      <w:pPr>
        <w:pStyle w:val="affffa"/>
        <w:rPr>
          <w:rFonts w:eastAsia="Calibri"/>
        </w:rPr>
      </w:pPr>
      <w:bookmarkStart w:id="41" w:name="_Toc527706864"/>
      <w:r w:rsidRPr="001C2581">
        <w:rPr>
          <w:rFonts w:eastAsia="Calibri"/>
        </w:rPr>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11</w:t>
      </w:r>
      <w:r w:rsidRPr="001C2581">
        <w:rPr>
          <w:rFonts w:eastAsia="Calibri"/>
        </w:rPr>
        <w:fldChar w:fldCharType="end"/>
      </w:r>
      <w:r w:rsidRPr="001C2581">
        <w:rPr>
          <w:rFonts w:eastAsia="Calibri"/>
        </w:rPr>
        <w:t xml:space="preserve"> – Степень оснащенности </w:t>
      </w:r>
      <w:r w:rsidR="008C1BFD" w:rsidRPr="001C2581">
        <w:rPr>
          <w:rFonts w:eastAsia="Calibri"/>
        </w:rPr>
        <w:t xml:space="preserve">котельных </w:t>
      </w:r>
      <w:r w:rsidR="00322375" w:rsidRPr="001C2581">
        <w:rPr>
          <w:rFonts w:eastAsia="Calibri"/>
        </w:rPr>
        <w:t xml:space="preserve">МО «Тельмановское </w:t>
      </w:r>
      <w:r w:rsidR="003E6C82" w:rsidRPr="001C2581">
        <w:rPr>
          <w:rFonts w:eastAsia="Calibri"/>
        </w:rPr>
        <w:t>сельское поселение</w:t>
      </w:r>
      <w:r w:rsidR="00322375" w:rsidRPr="001C2581">
        <w:rPr>
          <w:rFonts w:eastAsia="Calibri"/>
        </w:rPr>
        <w:t>»</w:t>
      </w:r>
      <w:bookmarkEnd w:id="41"/>
      <w:r w:rsidR="008C1BFD" w:rsidRPr="001C2581">
        <w:rPr>
          <w:rFonts w:eastAsia="Calibri"/>
        </w:rPr>
        <w:t xml:space="preserve"> </w:t>
      </w:r>
    </w:p>
    <w:tbl>
      <w:tblPr>
        <w:tblW w:w="5000" w:type="pct"/>
        <w:tblLook w:val="0000" w:firstRow="0" w:lastRow="0" w:firstColumn="0" w:lastColumn="0" w:noHBand="0" w:noVBand="0"/>
      </w:tblPr>
      <w:tblGrid>
        <w:gridCol w:w="1680"/>
        <w:gridCol w:w="852"/>
        <w:gridCol w:w="1365"/>
        <w:gridCol w:w="905"/>
        <w:gridCol w:w="1116"/>
        <w:gridCol w:w="1116"/>
        <w:gridCol w:w="757"/>
        <w:gridCol w:w="1116"/>
        <w:gridCol w:w="850"/>
        <w:gridCol w:w="816"/>
        <w:gridCol w:w="1178"/>
        <w:gridCol w:w="1307"/>
        <w:gridCol w:w="616"/>
        <w:gridCol w:w="1169"/>
      </w:tblGrid>
      <w:tr w:rsidR="00E472F4" w:rsidRPr="001C2581" w:rsidTr="00A75687">
        <w:trPr>
          <w:trHeight w:val="255"/>
          <w:tblHeader/>
        </w:trPr>
        <w:tc>
          <w:tcPr>
            <w:tcW w:w="576" w:type="pct"/>
            <w:vMerge w:val="restart"/>
            <w:tcBorders>
              <w:top w:val="single" w:sz="4" w:space="0" w:color="auto"/>
              <w:left w:val="single" w:sz="4" w:space="0" w:color="auto"/>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Адрес</w:t>
            </w:r>
          </w:p>
        </w:tc>
        <w:tc>
          <w:tcPr>
            <w:tcW w:w="297" w:type="pct"/>
            <w:vMerge w:val="restart"/>
            <w:tcBorders>
              <w:top w:val="single" w:sz="4" w:space="0" w:color="auto"/>
              <w:left w:val="single" w:sz="4" w:space="0" w:color="auto"/>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Место установки</w:t>
            </w:r>
          </w:p>
        </w:tc>
        <w:tc>
          <w:tcPr>
            <w:tcW w:w="1153" w:type="pct"/>
            <w:gridSpan w:val="3"/>
            <w:tcBorders>
              <w:top w:val="single" w:sz="4" w:space="0" w:color="auto"/>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Расходомеры</w:t>
            </w:r>
          </w:p>
        </w:tc>
        <w:tc>
          <w:tcPr>
            <w:tcW w:w="979" w:type="pct"/>
            <w:gridSpan w:val="3"/>
            <w:tcBorders>
              <w:top w:val="single" w:sz="4" w:space="0" w:color="auto"/>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Температура</w:t>
            </w:r>
          </w:p>
        </w:tc>
        <w:tc>
          <w:tcPr>
            <w:tcW w:w="951" w:type="pct"/>
            <w:gridSpan w:val="3"/>
            <w:tcBorders>
              <w:top w:val="single" w:sz="4" w:space="0" w:color="auto"/>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Давление</w:t>
            </w:r>
          </w:p>
        </w:tc>
        <w:tc>
          <w:tcPr>
            <w:tcW w:w="1045" w:type="pct"/>
            <w:gridSpan w:val="3"/>
            <w:tcBorders>
              <w:top w:val="single" w:sz="4" w:space="0" w:color="auto"/>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Корректоры</w:t>
            </w:r>
          </w:p>
        </w:tc>
      </w:tr>
      <w:tr w:rsidR="00E472F4" w:rsidRPr="001C2581" w:rsidTr="00A75687">
        <w:trPr>
          <w:trHeight w:val="675"/>
          <w:tblHeader/>
        </w:trPr>
        <w:tc>
          <w:tcPr>
            <w:tcW w:w="576" w:type="pct"/>
            <w:vMerge/>
            <w:tcBorders>
              <w:top w:val="single" w:sz="4" w:space="0" w:color="auto"/>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97" w:type="pct"/>
            <w:vMerge/>
            <w:tcBorders>
              <w:top w:val="single" w:sz="4" w:space="0" w:color="auto"/>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70"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Тип прибора</w:t>
            </w:r>
          </w:p>
        </w:tc>
        <w:tc>
          <w:tcPr>
            <w:tcW w:w="315"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w:t>
            </w:r>
          </w:p>
        </w:tc>
        <w:tc>
          <w:tcPr>
            <w:tcW w:w="367"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Дата сл. поверки</w:t>
            </w:r>
          </w:p>
        </w:tc>
        <w:tc>
          <w:tcPr>
            <w:tcW w:w="367"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Тип прибора</w:t>
            </w:r>
          </w:p>
        </w:tc>
        <w:tc>
          <w:tcPr>
            <w:tcW w:w="246"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w:t>
            </w:r>
          </w:p>
        </w:tc>
        <w:tc>
          <w:tcPr>
            <w:tcW w:w="367"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Дата сл. поверки</w:t>
            </w:r>
          </w:p>
        </w:tc>
        <w:tc>
          <w:tcPr>
            <w:tcW w:w="279"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Тип прибора</w:t>
            </w:r>
          </w:p>
        </w:tc>
        <w:tc>
          <w:tcPr>
            <w:tcW w:w="265"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w:t>
            </w:r>
          </w:p>
        </w:tc>
        <w:tc>
          <w:tcPr>
            <w:tcW w:w="407"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Дата сл.поверки</w:t>
            </w:r>
          </w:p>
        </w:tc>
        <w:tc>
          <w:tcPr>
            <w:tcW w:w="434"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Тип прибора</w:t>
            </w:r>
          </w:p>
        </w:tc>
        <w:tc>
          <w:tcPr>
            <w:tcW w:w="205"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w:t>
            </w:r>
          </w:p>
        </w:tc>
        <w:tc>
          <w:tcPr>
            <w:tcW w:w="406"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Дата сл.поверки</w:t>
            </w:r>
          </w:p>
        </w:tc>
      </w:tr>
      <w:tr w:rsidR="00E472F4" w:rsidRPr="001C2581" w:rsidTr="00A75687">
        <w:trPr>
          <w:trHeight w:val="255"/>
        </w:trPr>
        <w:tc>
          <w:tcPr>
            <w:tcW w:w="576" w:type="pct"/>
            <w:tcBorders>
              <w:top w:val="nil"/>
              <w:left w:val="single" w:sz="4" w:space="0" w:color="auto"/>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w:t>
            </w:r>
          </w:p>
        </w:tc>
        <w:tc>
          <w:tcPr>
            <w:tcW w:w="297"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w:t>
            </w:r>
          </w:p>
        </w:tc>
        <w:tc>
          <w:tcPr>
            <w:tcW w:w="470"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w:t>
            </w:r>
          </w:p>
        </w:tc>
        <w:tc>
          <w:tcPr>
            <w:tcW w:w="315"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4</w:t>
            </w:r>
          </w:p>
        </w:tc>
        <w:tc>
          <w:tcPr>
            <w:tcW w:w="367"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5</w:t>
            </w:r>
          </w:p>
        </w:tc>
        <w:tc>
          <w:tcPr>
            <w:tcW w:w="367"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6</w:t>
            </w:r>
          </w:p>
        </w:tc>
        <w:tc>
          <w:tcPr>
            <w:tcW w:w="246"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7</w:t>
            </w:r>
          </w:p>
        </w:tc>
        <w:tc>
          <w:tcPr>
            <w:tcW w:w="367"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8</w:t>
            </w:r>
          </w:p>
        </w:tc>
        <w:tc>
          <w:tcPr>
            <w:tcW w:w="279"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9</w:t>
            </w:r>
          </w:p>
        </w:tc>
        <w:tc>
          <w:tcPr>
            <w:tcW w:w="265"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0</w:t>
            </w:r>
          </w:p>
        </w:tc>
        <w:tc>
          <w:tcPr>
            <w:tcW w:w="407"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1</w:t>
            </w:r>
          </w:p>
        </w:tc>
        <w:tc>
          <w:tcPr>
            <w:tcW w:w="434"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2</w:t>
            </w:r>
          </w:p>
        </w:tc>
        <w:tc>
          <w:tcPr>
            <w:tcW w:w="205"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3</w:t>
            </w:r>
          </w:p>
        </w:tc>
        <w:tc>
          <w:tcPr>
            <w:tcW w:w="406"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4</w:t>
            </w:r>
          </w:p>
        </w:tc>
      </w:tr>
      <w:tr w:rsidR="00E472F4" w:rsidRPr="001C2581" w:rsidTr="00A75687">
        <w:trPr>
          <w:trHeight w:val="255"/>
        </w:trPr>
        <w:tc>
          <w:tcPr>
            <w:tcW w:w="1658" w:type="pct"/>
            <w:gridSpan w:val="4"/>
            <w:tcBorders>
              <w:top w:val="single" w:sz="4" w:space="0" w:color="auto"/>
              <w:left w:val="single" w:sz="4" w:space="0" w:color="auto"/>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w:t>
            </w:r>
          </w:p>
        </w:tc>
        <w:tc>
          <w:tcPr>
            <w:tcW w:w="367"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w:t>
            </w:r>
          </w:p>
        </w:tc>
        <w:tc>
          <w:tcPr>
            <w:tcW w:w="367"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w:t>
            </w:r>
          </w:p>
        </w:tc>
        <w:tc>
          <w:tcPr>
            <w:tcW w:w="246"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ЭУ-49</w:t>
            </w:r>
          </w:p>
        </w:tc>
        <w:tc>
          <w:tcPr>
            <w:tcW w:w="911" w:type="pct"/>
            <w:gridSpan w:val="3"/>
            <w:tcBorders>
              <w:top w:val="single" w:sz="4" w:space="0" w:color="auto"/>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w:t>
            </w:r>
          </w:p>
        </w:tc>
        <w:tc>
          <w:tcPr>
            <w:tcW w:w="1452" w:type="pct"/>
            <w:gridSpan w:val="4"/>
            <w:tcBorders>
              <w:top w:val="single" w:sz="4" w:space="0" w:color="auto"/>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w:t>
            </w:r>
          </w:p>
        </w:tc>
      </w:tr>
      <w:tr w:rsidR="00E472F4" w:rsidRPr="001C2581" w:rsidTr="00A75687">
        <w:trPr>
          <w:trHeight w:val="450"/>
        </w:trPr>
        <w:tc>
          <w:tcPr>
            <w:tcW w:w="576" w:type="pct"/>
            <w:vMerge w:val="restart"/>
            <w:tcBorders>
              <w:top w:val="nil"/>
              <w:left w:val="single" w:sz="4" w:space="0" w:color="auto"/>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Красноборская, 3 1-я, 2-я Колпинская п. Тельмана 1 -й вывод</w:t>
            </w:r>
          </w:p>
        </w:tc>
        <w:tc>
          <w:tcPr>
            <w:tcW w:w="297"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прямой труб, летний</w:t>
            </w:r>
          </w:p>
        </w:tc>
        <w:tc>
          <w:tcPr>
            <w:tcW w:w="470"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РЭВ-80 "Фотон"</w:t>
            </w:r>
          </w:p>
        </w:tc>
        <w:tc>
          <w:tcPr>
            <w:tcW w:w="315"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000036/ /000426</w:t>
            </w:r>
          </w:p>
        </w:tc>
        <w:tc>
          <w:tcPr>
            <w:tcW w:w="367"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6.07.2017</w:t>
            </w:r>
          </w:p>
        </w:tc>
        <w:tc>
          <w:tcPr>
            <w:tcW w:w="367" w:type="pct"/>
            <w:vMerge w:val="restart"/>
            <w:tcBorders>
              <w:top w:val="nil"/>
              <w:left w:val="single" w:sz="4" w:space="0" w:color="auto"/>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КТПТР-01</w:t>
            </w:r>
          </w:p>
        </w:tc>
        <w:tc>
          <w:tcPr>
            <w:tcW w:w="246"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73А</w:t>
            </w:r>
          </w:p>
        </w:tc>
        <w:tc>
          <w:tcPr>
            <w:tcW w:w="367" w:type="pct"/>
            <w:vMerge w:val="restart"/>
            <w:tcBorders>
              <w:top w:val="nil"/>
              <w:left w:val="single" w:sz="4" w:space="0" w:color="auto"/>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015</w:t>
            </w:r>
          </w:p>
        </w:tc>
        <w:tc>
          <w:tcPr>
            <w:tcW w:w="279"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КРТ5-1</w:t>
            </w:r>
          </w:p>
        </w:tc>
        <w:tc>
          <w:tcPr>
            <w:tcW w:w="265"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11868</w:t>
            </w:r>
          </w:p>
        </w:tc>
        <w:tc>
          <w:tcPr>
            <w:tcW w:w="407" w:type="pct"/>
            <w:vMerge w:val="restart"/>
            <w:tcBorders>
              <w:top w:val="nil"/>
              <w:left w:val="single" w:sz="4" w:space="0" w:color="auto"/>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3.07.2015</w:t>
            </w:r>
          </w:p>
        </w:tc>
        <w:tc>
          <w:tcPr>
            <w:tcW w:w="434" w:type="pct"/>
            <w:vMerge w:val="restart"/>
            <w:tcBorders>
              <w:top w:val="nil"/>
              <w:left w:val="single" w:sz="4" w:space="0" w:color="auto"/>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ПТ961</w:t>
            </w:r>
          </w:p>
        </w:tc>
        <w:tc>
          <w:tcPr>
            <w:tcW w:w="205" w:type="pct"/>
            <w:vMerge w:val="restart"/>
            <w:tcBorders>
              <w:top w:val="nil"/>
              <w:left w:val="single" w:sz="4" w:space="0" w:color="auto"/>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159</w:t>
            </w:r>
          </w:p>
        </w:tc>
        <w:tc>
          <w:tcPr>
            <w:tcW w:w="406" w:type="pct"/>
            <w:vMerge w:val="restart"/>
            <w:tcBorders>
              <w:top w:val="nil"/>
              <w:left w:val="single" w:sz="4" w:space="0" w:color="auto"/>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1,10.2017</w:t>
            </w:r>
          </w:p>
        </w:tc>
      </w:tr>
      <w:tr w:rsidR="00E472F4" w:rsidRPr="001C2581" w:rsidTr="00A75687">
        <w:trPr>
          <w:trHeight w:val="450"/>
        </w:trPr>
        <w:tc>
          <w:tcPr>
            <w:tcW w:w="576"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97"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обратный труб, летний</w:t>
            </w:r>
          </w:p>
        </w:tc>
        <w:tc>
          <w:tcPr>
            <w:tcW w:w="470"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РЭВ-80 "Фотон"</w:t>
            </w:r>
          </w:p>
        </w:tc>
        <w:tc>
          <w:tcPr>
            <w:tcW w:w="315"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000037/ /000427</w:t>
            </w:r>
          </w:p>
        </w:tc>
        <w:tc>
          <w:tcPr>
            <w:tcW w:w="367"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6.07.2017</w:t>
            </w:r>
          </w:p>
        </w:tc>
        <w:tc>
          <w:tcPr>
            <w:tcW w:w="367"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46"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73</w:t>
            </w:r>
          </w:p>
        </w:tc>
        <w:tc>
          <w:tcPr>
            <w:tcW w:w="367"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79"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КРТ5-1</w:t>
            </w:r>
          </w:p>
        </w:tc>
        <w:tc>
          <w:tcPr>
            <w:tcW w:w="265"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11869</w:t>
            </w:r>
          </w:p>
        </w:tc>
        <w:tc>
          <w:tcPr>
            <w:tcW w:w="407"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34"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05"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06"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r>
      <w:tr w:rsidR="00E472F4" w:rsidRPr="001C2581" w:rsidTr="00A75687">
        <w:trPr>
          <w:trHeight w:val="450"/>
        </w:trPr>
        <w:tc>
          <w:tcPr>
            <w:tcW w:w="576"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97"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прямой труб, зимний</w:t>
            </w:r>
          </w:p>
        </w:tc>
        <w:tc>
          <w:tcPr>
            <w:tcW w:w="470"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РЭВ-П "Фотон"</w:t>
            </w:r>
          </w:p>
        </w:tc>
        <w:tc>
          <w:tcPr>
            <w:tcW w:w="315"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000215/ /000421</w:t>
            </w:r>
          </w:p>
        </w:tc>
        <w:tc>
          <w:tcPr>
            <w:tcW w:w="367"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6.07.2017</w:t>
            </w:r>
          </w:p>
        </w:tc>
        <w:tc>
          <w:tcPr>
            <w:tcW w:w="367" w:type="pct"/>
            <w:vMerge w:val="restart"/>
            <w:tcBorders>
              <w:top w:val="nil"/>
              <w:left w:val="single" w:sz="4" w:space="0" w:color="auto"/>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ТПТ-1-3</w:t>
            </w:r>
          </w:p>
        </w:tc>
        <w:tc>
          <w:tcPr>
            <w:tcW w:w="246"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891</w:t>
            </w:r>
          </w:p>
        </w:tc>
        <w:tc>
          <w:tcPr>
            <w:tcW w:w="367"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4.05.2018</w:t>
            </w:r>
          </w:p>
        </w:tc>
        <w:tc>
          <w:tcPr>
            <w:tcW w:w="279"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КРТ5-1</w:t>
            </w:r>
          </w:p>
        </w:tc>
        <w:tc>
          <w:tcPr>
            <w:tcW w:w="265"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11870</w:t>
            </w:r>
          </w:p>
        </w:tc>
        <w:tc>
          <w:tcPr>
            <w:tcW w:w="407"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34"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05"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06"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r>
      <w:tr w:rsidR="00E472F4" w:rsidRPr="001C2581" w:rsidTr="00A75687">
        <w:trPr>
          <w:trHeight w:val="450"/>
        </w:trPr>
        <w:tc>
          <w:tcPr>
            <w:tcW w:w="576"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97"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обратный труб, зимний</w:t>
            </w:r>
          </w:p>
        </w:tc>
        <w:tc>
          <w:tcPr>
            <w:tcW w:w="470"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РЭВ-П "Фотон"</w:t>
            </w:r>
          </w:p>
        </w:tc>
        <w:tc>
          <w:tcPr>
            <w:tcW w:w="315" w:type="pct"/>
            <w:tcBorders>
              <w:top w:val="nil"/>
              <w:left w:val="nil"/>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000216/ /000422</w:t>
            </w:r>
          </w:p>
        </w:tc>
        <w:tc>
          <w:tcPr>
            <w:tcW w:w="367"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6.07.2017</w:t>
            </w:r>
          </w:p>
        </w:tc>
        <w:tc>
          <w:tcPr>
            <w:tcW w:w="367"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46"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621</w:t>
            </w:r>
          </w:p>
        </w:tc>
        <w:tc>
          <w:tcPr>
            <w:tcW w:w="367"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1.03.2016</w:t>
            </w:r>
          </w:p>
        </w:tc>
        <w:tc>
          <w:tcPr>
            <w:tcW w:w="279"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КРТ5-1</w:t>
            </w:r>
          </w:p>
        </w:tc>
        <w:tc>
          <w:tcPr>
            <w:tcW w:w="265" w:type="pct"/>
            <w:tcBorders>
              <w:top w:val="nil"/>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11866</w:t>
            </w:r>
          </w:p>
        </w:tc>
        <w:tc>
          <w:tcPr>
            <w:tcW w:w="407"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34"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05"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06" w:type="pct"/>
            <w:vMerge/>
            <w:tcBorders>
              <w:top w:val="nil"/>
              <w:left w:val="single" w:sz="4" w:space="0" w:color="auto"/>
              <w:bottom w:val="single" w:sz="4" w:space="0" w:color="auto"/>
              <w:right w:val="single" w:sz="4" w:space="0" w:color="auto"/>
            </w:tcBorders>
            <w:vAlign w:val="center"/>
          </w:tcPr>
          <w:p w:rsidR="00322375" w:rsidRPr="001C2581"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r>
      <w:tr w:rsidR="00E472F4" w:rsidRPr="001C2581" w:rsidTr="00A75687">
        <w:trPr>
          <w:trHeight w:val="450"/>
        </w:trPr>
        <w:tc>
          <w:tcPr>
            <w:tcW w:w="576" w:type="pct"/>
            <w:tcBorders>
              <w:top w:val="nil"/>
              <w:left w:val="single" w:sz="4" w:space="0" w:color="auto"/>
              <w:bottom w:val="single" w:sz="4" w:space="0" w:color="auto"/>
              <w:right w:val="single" w:sz="4" w:space="0" w:color="auto"/>
            </w:tcBorders>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Красноборская, 3 1-я, 2-я Колпинская п. Тельмана 2-й вывод</w:t>
            </w:r>
          </w:p>
        </w:tc>
        <w:tc>
          <w:tcPr>
            <w:tcW w:w="4424" w:type="pct"/>
            <w:gridSpan w:val="13"/>
            <w:tcBorders>
              <w:top w:val="single" w:sz="4" w:space="0" w:color="auto"/>
              <w:left w:val="nil"/>
              <w:bottom w:val="single" w:sz="4" w:space="0" w:color="auto"/>
              <w:right w:val="single" w:sz="4" w:space="0" w:color="auto"/>
            </w:tcBorders>
            <w:noWrap/>
            <w:vAlign w:val="center"/>
          </w:tcPr>
          <w:p w:rsidR="00322375" w:rsidRPr="001C2581" w:rsidRDefault="006A63D2"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Приборы учета - отсутствуют</w:t>
            </w:r>
          </w:p>
        </w:tc>
      </w:tr>
    </w:tbl>
    <w:p w:rsidR="00322375" w:rsidRPr="001C2581" w:rsidRDefault="00322375" w:rsidP="00DA6DCA">
      <w:pPr>
        <w:rPr>
          <w:rFonts w:ascii="Times New Roman" w:hAnsi="Times New Roman" w:cs="Times New Roman"/>
          <w:lang w:val="ru-RU"/>
        </w:rPr>
        <w:sectPr w:rsidR="00322375" w:rsidRPr="001C2581" w:rsidSect="00C219D4">
          <w:pgSz w:w="16838" w:h="11906" w:orient="landscape" w:code="9"/>
          <w:pgMar w:top="851" w:right="851" w:bottom="851" w:left="1134" w:header="680"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30DB6" w:rsidRPr="001C2581" w:rsidRDefault="006A63D2" w:rsidP="00A75687">
      <w:pPr>
        <w:pStyle w:val="affff9"/>
      </w:pPr>
      <w:bookmarkStart w:id="42" w:name="_Toc527707087"/>
      <w:r w:rsidRPr="001C2581">
        <w:lastRenderedPageBreak/>
        <w:t>2.</w:t>
      </w:r>
      <w:r w:rsidR="003E6C82" w:rsidRPr="001C2581">
        <w:t>10</w:t>
      </w:r>
      <w:r w:rsidRPr="001C2581">
        <w:t xml:space="preserve">. </w:t>
      </w:r>
      <w:r w:rsidR="00C219D4" w:rsidRPr="001C2581">
        <w:t>Статистика</w:t>
      </w:r>
      <w:r w:rsidRPr="001C2581">
        <w:t xml:space="preserve"> отказов и восстановлений оборудования источников тепловой энергии</w:t>
      </w:r>
      <w:bookmarkEnd w:id="42"/>
    </w:p>
    <w:p w:rsidR="00292663" w:rsidRPr="001C2581" w:rsidRDefault="006A63D2" w:rsidP="00A75687">
      <w:pPr>
        <w:pStyle w:val="affff0"/>
      </w:pPr>
      <w:r w:rsidRPr="001C2581">
        <w:t xml:space="preserve">Статистика отказов и восстановлений оборудования источников ГУП "ТЭК СПб" за </w:t>
      </w:r>
      <w:r w:rsidR="00A75687" w:rsidRPr="001C2581">
        <w:t>2015-2018</w:t>
      </w:r>
      <w:r w:rsidRPr="001C2581">
        <w:t xml:space="preserve"> гг. разработчику не предоставлена.</w:t>
      </w:r>
    </w:p>
    <w:p w:rsidR="00B674FC" w:rsidRPr="001C2581" w:rsidRDefault="006A63D2" w:rsidP="00A75687">
      <w:pPr>
        <w:pStyle w:val="affff0"/>
      </w:pPr>
      <w:r w:rsidRPr="001C2581">
        <w:t>На источнике ОАО «Тепловые сети» за период 2015-201</w:t>
      </w:r>
      <w:r w:rsidR="00A75687" w:rsidRPr="001C2581">
        <w:t>8</w:t>
      </w:r>
      <w:r w:rsidRPr="001C2581">
        <w:t xml:space="preserve"> гг. аварий не происходило. </w:t>
      </w:r>
    </w:p>
    <w:p w:rsidR="00B674FC" w:rsidRPr="001C2581" w:rsidRDefault="006A63D2" w:rsidP="00A75687">
      <w:pPr>
        <w:pStyle w:val="affff0"/>
      </w:pPr>
      <w:r w:rsidRPr="001C2581">
        <w:t xml:space="preserve">За рассматриваемый период отказы на котельной происходили в 2016 (4 шт) и 2018 годах. 100% отказов связаны с внешними причинами. Так, за 2016 год </w:t>
      </w:r>
      <w:r w:rsidR="00EB75CD" w:rsidRPr="001C2581">
        <w:t>отключение горячего водоснабжения происходило 4 раза, 3 из которых связаны с отключением ХВС на котельную, а 1 раз с отключением электроэнергии на Пушкинских РЭС и сопровождалось также отключением отопления (менее 6 часов).</w:t>
      </w:r>
    </w:p>
    <w:p w:rsidR="00EB75CD" w:rsidRPr="001C2581" w:rsidRDefault="006A63D2" w:rsidP="00A75687">
      <w:pPr>
        <w:pStyle w:val="affff0"/>
      </w:pPr>
      <w:r w:rsidRPr="001C2581">
        <w:t xml:space="preserve">Статистика отказов на источнике ОАО «Тепловые сети» приведена в таблице. </w:t>
      </w:r>
    </w:p>
    <w:p w:rsidR="00B674FC" w:rsidRPr="001C2581" w:rsidRDefault="006A63D2" w:rsidP="00A75687">
      <w:pPr>
        <w:pStyle w:val="affffa"/>
        <w:rPr>
          <w:rFonts w:eastAsia="Calibri"/>
        </w:rPr>
      </w:pPr>
      <w:bookmarkStart w:id="43" w:name="_Toc527706865"/>
      <w:r w:rsidRPr="001C2581">
        <w:rPr>
          <w:rFonts w:eastAsia="Calibri"/>
        </w:rPr>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12</w:t>
      </w:r>
      <w:r w:rsidRPr="001C2581">
        <w:rPr>
          <w:rFonts w:eastAsia="Calibri"/>
        </w:rPr>
        <w:fldChar w:fldCharType="end"/>
      </w:r>
      <w:r w:rsidRPr="001C2581">
        <w:rPr>
          <w:rFonts w:eastAsia="Calibri"/>
        </w:rPr>
        <w:t xml:space="preserve"> – Статистика отказов на котельной ОАО «Тепловые сети» за 201</w:t>
      </w:r>
      <w:r w:rsidR="00A763E5" w:rsidRPr="001C2581">
        <w:rPr>
          <w:rFonts w:eastAsia="Calibri"/>
        </w:rPr>
        <w:t>6</w:t>
      </w:r>
      <w:r w:rsidRPr="001C2581">
        <w:rPr>
          <w:rFonts w:eastAsia="Calibri"/>
        </w:rPr>
        <w:t xml:space="preserve"> – 20</w:t>
      </w:r>
      <w:r w:rsidR="00A763E5" w:rsidRPr="001C2581">
        <w:rPr>
          <w:rFonts w:eastAsia="Calibri"/>
        </w:rPr>
        <w:t>22</w:t>
      </w:r>
      <w:r w:rsidRPr="001C2581">
        <w:rPr>
          <w:rFonts w:eastAsia="Calibri"/>
        </w:rPr>
        <w:t xml:space="preserve"> гг.</w:t>
      </w:r>
      <w:bookmarkEnd w:id="43"/>
      <w:r w:rsidRPr="001C2581">
        <w:rPr>
          <w:rFonts w:eastAsia="Calibri"/>
        </w:rPr>
        <w:t xml:space="preserve"> </w:t>
      </w:r>
    </w:p>
    <w:tbl>
      <w:tblPr>
        <w:tblW w:w="5000" w:type="pct"/>
        <w:tblLook w:val="04A0" w:firstRow="1" w:lastRow="0" w:firstColumn="1" w:lastColumn="0" w:noHBand="0" w:noVBand="1"/>
      </w:tblPr>
      <w:tblGrid>
        <w:gridCol w:w="940"/>
        <w:gridCol w:w="2143"/>
        <w:gridCol w:w="2350"/>
        <w:gridCol w:w="1222"/>
        <w:gridCol w:w="1000"/>
        <w:gridCol w:w="2246"/>
      </w:tblGrid>
      <w:tr w:rsidR="00E472F4" w:rsidRPr="001C2581" w:rsidTr="00B674FC">
        <w:tc>
          <w:tcPr>
            <w:tcW w:w="475"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п/п</w:t>
            </w:r>
          </w:p>
        </w:tc>
        <w:tc>
          <w:tcPr>
            <w:tcW w:w="1082"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Дата отключения</w:t>
            </w:r>
          </w:p>
        </w:tc>
        <w:tc>
          <w:tcPr>
            <w:tcW w:w="1187"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Дата подключения</w:t>
            </w:r>
          </w:p>
        </w:tc>
        <w:tc>
          <w:tcPr>
            <w:tcW w:w="1122" w:type="pct"/>
            <w:gridSpan w:val="2"/>
            <w:tcBorders>
              <w:top w:val="single" w:sz="8" w:space="0" w:color="auto"/>
              <w:left w:val="nil"/>
              <w:bottom w:val="single" w:sz="8" w:space="0" w:color="auto"/>
              <w:right w:val="single" w:sz="8" w:space="0" w:color="000000"/>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ключено</w:t>
            </w:r>
          </w:p>
        </w:tc>
        <w:tc>
          <w:tcPr>
            <w:tcW w:w="1135" w:type="pct"/>
            <w:tcBorders>
              <w:top w:val="single" w:sz="8" w:space="0" w:color="auto"/>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чина отключения (внешние причины)</w:t>
            </w:r>
          </w:p>
        </w:tc>
      </w:tr>
      <w:tr w:rsidR="00E472F4" w:rsidRPr="001C2581" w:rsidTr="00B674FC">
        <w:tc>
          <w:tcPr>
            <w:tcW w:w="475" w:type="pct"/>
            <w:vMerge/>
            <w:tcBorders>
              <w:top w:val="single" w:sz="8" w:space="0" w:color="auto"/>
              <w:left w:val="single" w:sz="8" w:space="0" w:color="auto"/>
              <w:bottom w:val="single" w:sz="8" w:space="0" w:color="000000"/>
              <w:right w:val="single" w:sz="8" w:space="0" w:color="auto"/>
            </w:tcBorders>
            <w:vAlign w:val="center"/>
            <w:hideMark/>
          </w:tcPr>
          <w:p w:rsidR="00B674FC" w:rsidRPr="001C2581" w:rsidRDefault="00B674FC" w:rsidP="00B674FC">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1082" w:type="pct"/>
            <w:vMerge/>
            <w:tcBorders>
              <w:top w:val="single" w:sz="8" w:space="0" w:color="auto"/>
              <w:left w:val="single" w:sz="8" w:space="0" w:color="auto"/>
              <w:bottom w:val="single" w:sz="8" w:space="0" w:color="000000"/>
              <w:right w:val="single" w:sz="8" w:space="0" w:color="auto"/>
            </w:tcBorders>
            <w:vAlign w:val="center"/>
            <w:hideMark/>
          </w:tcPr>
          <w:p w:rsidR="00B674FC" w:rsidRPr="001C2581" w:rsidRDefault="00B674FC" w:rsidP="00B674FC">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1187" w:type="pct"/>
            <w:vMerge/>
            <w:tcBorders>
              <w:top w:val="single" w:sz="8" w:space="0" w:color="auto"/>
              <w:left w:val="single" w:sz="8" w:space="0" w:color="auto"/>
              <w:bottom w:val="single" w:sz="8" w:space="0" w:color="000000"/>
              <w:right w:val="single" w:sz="8" w:space="0" w:color="auto"/>
            </w:tcBorders>
            <w:vAlign w:val="center"/>
            <w:hideMark/>
          </w:tcPr>
          <w:p w:rsidR="00B674FC" w:rsidRPr="001C2581" w:rsidRDefault="00B674FC" w:rsidP="00B674FC">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617"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r>
      <w:tr w:rsidR="00E472F4" w:rsidRPr="003B5812" w:rsidTr="00B674FC">
        <w:tc>
          <w:tcPr>
            <w:tcW w:w="475" w:type="pct"/>
            <w:tcBorders>
              <w:top w:val="nil"/>
              <w:left w:val="single" w:sz="8" w:space="0" w:color="auto"/>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1082"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2016 01.30</w:t>
            </w:r>
          </w:p>
        </w:tc>
        <w:tc>
          <w:tcPr>
            <w:tcW w:w="1187"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2016 07.30</w:t>
            </w:r>
          </w:p>
        </w:tc>
        <w:tc>
          <w:tcPr>
            <w:tcW w:w="617"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x</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ключение ХВС на котельную, 5 час</w:t>
            </w:r>
          </w:p>
        </w:tc>
      </w:tr>
      <w:tr w:rsidR="00E472F4" w:rsidRPr="003B5812" w:rsidTr="00B674FC">
        <w:tc>
          <w:tcPr>
            <w:tcW w:w="475" w:type="pct"/>
            <w:tcBorders>
              <w:top w:val="nil"/>
              <w:left w:val="single" w:sz="8" w:space="0" w:color="auto"/>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w:t>
            </w:r>
          </w:p>
        </w:tc>
        <w:tc>
          <w:tcPr>
            <w:tcW w:w="1082"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6.07.2016 01.00</w:t>
            </w:r>
          </w:p>
        </w:tc>
        <w:tc>
          <w:tcPr>
            <w:tcW w:w="1187"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07.2016    06.00</w:t>
            </w:r>
          </w:p>
        </w:tc>
        <w:tc>
          <w:tcPr>
            <w:tcW w:w="617"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x</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 отключение ХВС на котельную, 53 час</w:t>
            </w:r>
          </w:p>
        </w:tc>
      </w:tr>
      <w:tr w:rsidR="00E472F4" w:rsidRPr="003B5812" w:rsidTr="00B674FC">
        <w:tc>
          <w:tcPr>
            <w:tcW w:w="475" w:type="pct"/>
            <w:tcBorders>
              <w:top w:val="nil"/>
              <w:left w:val="single" w:sz="8" w:space="0" w:color="auto"/>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w:t>
            </w:r>
          </w:p>
        </w:tc>
        <w:tc>
          <w:tcPr>
            <w:tcW w:w="1082"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4A73D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11.201</w:t>
            </w:r>
            <w:r w:rsidR="004A73D7" w:rsidRPr="001C2581">
              <w:rPr>
                <w:rFonts w:ascii="Times New Roman" w:eastAsia="Times New Roman" w:hAnsi="Times New Roman" w:cs="Times New Roman"/>
                <w:color w:val="000000"/>
                <w:sz w:val="20"/>
                <w:szCs w:val="20"/>
                <w:lang w:val="ru-RU" w:eastAsia="ru-RU" w:bidi="ar-SA"/>
              </w:rPr>
              <w:t>8</w:t>
            </w:r>
            <w:r w:rsidRPr="001C2581">
              <w:rPr>
                <w:rFonts w:ascii="Times New Roman" w:eastAsia="Times New Roman" w:hAnsi="Times New Roman" w:cs="Times New Roman"/>
                <w:color w:val="000000"/>
                <w:sz w:val="20"/>
                <w:szCs w:val="20"/>
                <w:lang w:val="ru-RU" w:eastAsia="ru-RU" w:bidi="ar-SA"/>
              </w:rPr>
              <w:t xml:space="preserve"> 8.45</w:t>
            </w:r>
          </w:p>
        </w:tc>
        <w:tc>
          <w:tcPr>
            <w:tcW w:w="1187"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4A73D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11.201</w:t>
            </w:r>
            <w:r w:rsidR="004A73D7" w:rsidRPr="001C2581">
              <w:rPr>
                <w:rFonts w:ascii="Times New Roman" w:eastAsia="Times New Roman" w:hAnsi="Times New Roman" w:cs="Times New Roman"/>
                <w:color w:val="000000"/>
                <w:sz w:val="20"/>
                <w:szCs w:val="20"/>
                <w:lang w:val="ru-RU" w:eastAsia="ru-RU" w:bidi="ar-SA"/>
              </w:rPr>
              <w:t>8</w:t>
            </w:r>
            <w:r w:rsidRPr="001C2581">
              <w:rPr>
                <w:rFonts w:ascii="Times New Roman" w:eastAsia="Times New Roman" w:hAnsi="Times New Roman" w:cs="Times New Roman"/>
                <w:color w:val="000000"/>
                <w:sz w:val="20"/>
                <w:szCs w:val="20"/>
                <w:lang w:val="ru-RU" w:eastAsia="ru-RU" w:bidi="ar-SA"/>
              </w:rPr>
              <w:t xml:space="preserve"> 14.20</w:t>
            </w:r>
          </w:p>
        </w:tc>
        <w:tc>
          <w:tcPr>
            <w:tcW w:w="617"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x</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x</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ключение эл.энергии на котельную, 5.20час, Пушкинские РЭС</w:t>
            </w:r>
          </w:p>
        </w:tc>
      </w:tr>
      <w:tr w:rsidR="00E472F4" w:rsidRPr="003B5812" w:rsidTr="00B674FC">
        <w:tc>
          <w:tcPr>
            <w:tcW w:w="475" w:type="pct"/>
            <w:tcBorders>
              <w:top w:val="nil"/>
              <w:left w:val="single" w:sz="8" w:space="0" w:color="auto"/>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w:t>
            </w:r>
          </w:p>
        </w:tc>
        <w:tc>
          <w:tcPr>
            <w:tcW w:w="1082"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4A73D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6.05.20</w:t>
            </w:r>
            <w:r w:rsidR="004A73D7" w:rsidRPr="001C2581">
              <w:rPr>
                <w:rFonts w:ascii="Times New Roman" w:eastAsia="Times New Roman" w:hAnsi="Times New Roman" w:cs="Times New Roman"/>
                <w:color w:val="000000"/>
                <w:sz w:val="20"/>
                <w:szCs w:val="20"/>
                <w:lang w:val="ru-RU" w:eastAsia="ru-RU" w:bidi="ar-SA"/>
              </w:rPr>
              <w:t>20</w:t>
            </w:r>
            <w:r w:rsidRPr="001C2581">
              <w:rPr>
                <w:rFonts w:ascii="Times New Roman" w:eastAsia="Times New Roman" w:hAnsi="Times New Roman" w:cs="Times New Roman"/>
                <w:color w:val="000000"/>
                <w:sz w:val="20"/>
                <w:szCs w:val="20"/>
                <w:lang w:val="ru-RU" w:eastAsia="ru-RU" w:bidi="ar-SA"/>
              </w:rPr>
              <w:t xml:space="preserve"> 19.30</w:t>
            </w:r>
          </w:p>
        </w:tc>
        <w:tc>
          <w:tcPr>
            <w:tcW w:w="1187"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4A73D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7.05.20</w:t>
            </w:r>
            <w:r w:rsidR="004A73D7" w:rsidRPr="001C2581">
              <w:rPr>
                <w:rFonts w:ascii="Times New Roman" w:eastAsia="Times New Roman" w:hAnsi="Times New Roman" w:cs="Times New Roman"/>
                <w:color w:val="000000"/>
                <w:sz w:val="20"/>
                <w:szCs w:val="20"/>
                <w:lang w:val="ru-RU" w:eastAsia="ru-RU" w:bidi="ar-SA"/>
              </w:rPr>
              <w:t>20</w:t>
            </w:r>
            <w:r w:rsidRPr="001C2581">
              <w:rPr>
                <w:rFonts w:ascii="Times New Roman" w:eastAsia="Times New Roman" w:hAnsi="Times New Roman" w:cs="Times New Roman"/>
                <w:color w:val="000000"/>
                <w:sz w:val="20"/>
                <w:szCs w:val="20"/>
                <w:lang w:val="ru-RU" w:eastAsia="ru-RU" w:bidi="ar-SA"/>
              </w:rPr>
              <w:t xml:space="preserve"> 5.40</w:t>
            </w:r>
          </w:p>
        </w:tc>
        <w:tc>
          <w:tcPr>
            <w:tcW w:w="617"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x</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ключение ХВС на котельную, 10 час</w:t>
            </w:r>
          </w:p>
        </w:tc>
      </w:tr>
      <w:tr w:rsidR="00E472F4" w:rsidRPr="001C2581" w:rsidTr="00B674FC">
        <w:tc>
          <w:tcPr>
            <w:tcW w:w="475" w:type="pct"/>
            <w:tcBorders>
              <w:top w:val="nil"/>
              <w:left w:val="single" w:sz="8" w:space="0" w:color="auto"/>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w:t>
            </w:r>
          </w:p>
        </w:tc>
        <w:tc>
          <w:tcPr>
            <w:tcW w:w="1082"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4A73D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3.07.20</w:t>
            </w:r>
            <w:r w:rsidR="004A73D7" w:rsidRPr="001C2581">
              <w:rPr>
                <w:rFonts w:ascii="Times New Roman" w:eastAsia="Times New Roman" w:hAnsi="Times New Roman" w:cs="Times New Roman"/>
                <w:color w:val="000000"/>
                <w:sz w:val="20"/>
                <w:szCs w:val="20"/>
                <w:lang w:val="ru-RU" w:eastAsia="ru-RU" w:bidi="ar-SA"/>
              </w:rPr>
              <w:t>21</w:t>
            </w:r>
            <w:r w:rsidRPr="001C2581">
              <w:rPr>
                <w:rFonts w:ascii="Times New Roman" w:eastAsia="Times New Roman" w:hAnsi="Times New Roman" w:cs="Times New Roman"/>
                <w:color w:val="000000"/>
                <w:sz w:val="20"/>
                <w:szCs w:val="20"/>
                <w:lang w:val="ru-RU" w:eastAsia="ru-RU" w:bidi="ar-SA"/>
              </w:rPr>
              <w:t xml:space="preserve"> 12.00</w:t>
            </w:r>
          </w:p>
        </w:tc>
        <w:tc>
          <w:tcPr>
            <w:tcW w:w="1187"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4A73D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3.07.201</w:t>
            </w:r>
            <w:r w:rsidR="004A73D7" w:rsidRPr="001C2581">
              <w:rPr>
                <w:rFonts w:ascii="Times New Roman" w:eastAsia="Times New Roman" w:hAnsi="Times New Roman" w:cs="Times New Roman"/>
                <w:color w:val="000000"/>
                <w:sz w:val="20"/>
                <w:szCs w:val="20"/>
                <w:lang w:val="ru-RU" w:eastAsia="ru-RU" w:bidi="ar-SA"/>
              </w:rPr>
              <w:t>21</w:t>
            </w:r>
            <w:r w:rsidRPr="001C2581">
              <w:rPr>
                <w:rFonts w:ascii="Times New Roman" w:eastAsia="Times New Roman" w:hAnsi="Times New Roman" w:cs="Times New Roman"/>
                <w:color w:val="000000"/>
                <w:sz w:val="20"/>
                <w:szCs w:val="20"/>
                <w:lang w:val="ru-RU" w:eastAsia="ru-RU" w:bidi="ar-SA"/>
              </w:rPr>
              <w:t xml:space="preserve"> 18.00</w:t>
            </w:r>
          </w:p>
        </w:tc>
        <w:tc>
          <w:tcPr>
            <w:tcW w:w="617"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x</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1C2581" w:rsidRDefault="006A63D2"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ключение эл.энергии 6:00 час</w:t>
            </w:r>
          </w:p>
        </w:tc>
      </w:tr>
    </w:tbl>
    <w:p w:rsidR="00830DB6" w:rsidRPr="001C2581" w:rsidRDefault="006A63D2" w:rsidP="00A75687">
      <w:pPr>
        <w:pStyle w:val="affff9"/>
      </w:pPr>
      <w:bookmarkStart w:id="44" w:name="_Toc527707088"/>
      <w:r w:rsidRPr="001C2581">
        <w:t>2.1</w:t>
      </w:r>
      <w:r w:rsidR="003E6C82" w:rsidRPr="001C2581">
        <w:t>1</w:t>
      </w:r>
      <w:r w:rsidRPr="001C2581">
        <w:t xml:space="preserve">. </w:t>
      </w:r>
      <w:r w:rsidR="008D3011" w:rsidRPr="001C2581">
        <w:t>П</w:t>
      </w:r>
      <w:r w:rsidRPr="001C2581">
        <w:t>редписания надзорных органов по запрещению дальнейшей эксплуатации источников тепловой энергии</w:t>
      </w:r>
      <w:bookmarkEnd w:id="44"/>
    </w:p>
    <w:p w:rsidR="00D46DE9" w:rsidRPr="001C2581" w:rsidRDefault="006A63D2" w:rsidP="00A75687">
      <w:pPr>
        <w:pStyle w:val="affff0"/>
      </w:pPr>
      <w:r w:rsidRPr="001C2581">
        <w:t>Предписания надзорных органов по запрещению дальн</w:t>
      </w:r>
      <w:r w:rsidR="009B326F" w:rsidRPr="001C2581">
        <w:t>е</w:t>
      </w:r>
      <w:r w:rsidRPr="001C2581">
        <w:t>йшей эксплуатации ис</w:t>
      </w:r>
      <w:r w:rsidR="009B326F" w:rsidRPr="001C2581">
        <w:t xml:space="preserve">точников тепловой энергии </w:t>
      </w:r>
      <w:r w:rsidR="00292663" w:rsidRPr="001C2581">
        <w:t xml:space="preserve">на территории МО «Тельмановское </w:t>
      </w:r>
      <w:r w:rsidR="003E6C82" w:rsidRPr="001C2581">
        <w:t>сельское поселение</w:t>
      </w:r>
      <w:r w:rsidR="00292663" w:rsidRPr="001C2581">
        <w:t>»</w:t>
      </w:r>
      <w:r w:rsidRPr="001C2581">
        <w:t xml:space="preserve"> ни одной из теплоснабжающих организаций по состоянию на 2022 г. не выдавались.</w:t>
      </w:r>
    </w:p>
    <w:p w:rsidR="009B326F" w:rsidRPr="001C2581" w:rsidRDefault="006A63D2" w:rsidP="00A75687">
      <w:pPr>
        <w:pStyle w:val="affff9"/>
      </w:pPr>
      <w:bookmarkStart w:id="45" w:name="_Toc527707089"/>
      <w:r w:rsidRPr="001C2581">
        <w:t>2.1</w:t>
      </w:r>
      <w:r w:rsidR="003E6C82" w:rsidRPr="001C2581">
        <w:t>2</w:t>
      </w:r>
      <w:r w:rsidRPr="001C2581">
        <w:t>. Конкурентный отбор мощности источников с комбинированной выработкой тепловой и электрической энергии</w:t>
      </w:r>
      <w:bookmarkEnd w:id="45"/>
    </w:p>
    <w:p w:rsidR="00292663" w:rsidRPr="001C2581" w:rsidRDefault="006A63D2" w:rsidP="00A75687">
      <w:pPr>
        <w:pStyle w:val="affff0"/>
      </w:pPr>
      <w:r w:rsidRPr="001C2581">
        <w:t xml:space="preserve">На территории МО «Тельмановское </w:t>
      </w:r>
      <w:r w:rsidR="003E6C82" w:rsidRPr="001C2581">
        <w:t>сельское поселение</w:t>
      </w:r>
      <w:r w:rsidRPr="001C2581">
        <w:t>» отсутствуют источники комбинированной выработки тепловой и электрической энергии.</w:t>
      </w:r>
    </w:p>
    <w:p w:rsidR="00CB28DA" w:rsidRPr="001C2581" w:rsidRDefault="006A63D2" w:rsidP="00A75687">
      <w:pPr>
        <w:pStyle w:val="affffd"/>
      </w:pPr>
      <w:bookmarkStart w:id="46" w:name="_Toc527707090"/>
      <w:bookmarkStart w:id="47" w:name="_Toc475879458"/>
      <w:r w:rsidRPr="001C2581">
        <w:lastRenderedPageBreak/>
        <w:t>Тепловые сети, сооружения на них</w:t>
      </w:r>
      <w:bookmarkEnd w:id="46"/>
    </w:p>
    <w:p w:rsidR="009779AD" w:rsidRPr="001C2581" w:rsidRDefault="006A63D2" w:rsidP="00A75687">
      <w:pPr>
        <w:pStyle w:val="affff9"/>
      </w:pPr>
      <w:bookmarkStart w:id="48" w:name="_Toc527707091"/>
      <w:r w:rsidRPr="001C2581">
        <w:t>3.1. Изменения, произошедшие с утверждения базовой версии Схемы теплоснабжения</w:t>
      </w:r>
      <w:bookmarkEnd w:id="48"/>
    </w:p>
    <w:p w:rsidR="00686FE5" w:rsidRPr="001C2581" w:rsidRDefault="006A63D2" w:rsidP="00A75687">
      <w:pPr>
        <w:pStyle w:val="affff0"/>
      </w:pPr>
      <w:r w:rsidRPr="001C2581">
        <w:t>С года утверждения базовой версии Схемы теплоснабжения (20</w:t>
      </w:r>
      <w:r w:rsidR="00690F79" w:rsidRPr="001C2581">
        <w:t>22</w:t>
      </w:r>
      <w:r w:rsidRPr="001C2581">
        <w:t xml:space="preserve"> г., с базовым периодом – 2014 г.) произошли следующие изменения: </w:t>
      </w:r>
    </w:p>
    <w:p w:rsidR="00686FE5" w:rsidRPr="001C2581" w:rsidRDefault="006A63D2" w:rsidP="00A75687">
      <w:pPr>
        <w:pStyle w:val="affff0"/>
      </w:pPr>
      <w:r w:rsidRPr="001C2581">
        <w:t xml:space="preserve">Подключение в 2015 году нового жилого дома по адресу п. Тельмана, Ладожский б-р, д.1 к.1 и строительство тепловых сетей от точки подключение до нового объекта. </w:t>
      </w:r>
    </w:p>
    <w:p w:rsidR="00686FE5" w:rsidRPr="001C2581" w:rsidRDefault="006A63D2" w:rsidP="00A75687">
      <w:pPr>
        <w:pStyle w:val="affff0"/>
      </w:pPr>
      <w:r w:rsidRPr="001C2581">
        <w:t xml:space="preserve">Подключение в 2016 году нового жилого дома по адресу п. Тельмана, ул. Квартальная, д. 2, и строительство тепловых сетей от точки подключение до нового объекта. </w:t>
      </w:r>
    </w:p>
    <w:p w:rsidR="00686FE5" w:rsidRPr="001C2581" w:rsidRDefault="006A63D2" w:rsidP="00A75687">
      <w:pPr>
        <w:pStyle w:val="affff0"/>
      </w:pPr>
      <w:r w:rsidRPr="001C2581">
        <w:t xml:space="preserve">Источником теплоснабжения новых объектов является 2-я Колпинская котельная ГУП «ТЭК СПб». </w:t>
      </w:r>
    </w:p>
    <w:p w:rsidR="003E6C82" w:rsidRPr="001C2581" w:rsidRDefault="003E6C82" w:rsidP="00A75687">
      <w:pPr>
        <w:pStyle w:val="affff0"/>
      </w:pPr>
    </w:p>
    <w:p w:rsidR="003E6C82" w:rsidRPr="001C2581" w:rsidRDefault="003E6C82" w:rsidP="00A75687">
      <w:pPr>
        <w:pStyle w:val="affff0"/>
      </w:pPr>
    </w:p>
    <w:p w:rsidR="00735730" w:rsidRPr="001C2581" w:rsidRDefault="00735730" w:rsidP="00A75687">
      <w:pPr>
        <w:pStyle w:val="affff0"/>
      </w:pPr>
    </w:p>
    <w:p w:rsidR="00460E25" w:rsidRPr="001C2581" w:rsidRDefault="006A63D2" w:rsidP="00A75687">
      <w:pPr>
        <w:pStyle w:val="affff0"/>
      </w:pPr>
      <w:r w:rsidRPr="001C2581">
        <w:t xml:space="preserve">Новые объекты приведены на рисунке. </w:t>
      </w:r>
    </w:p>
    <w:p w:rsidR="00686FE5" w:rsidRPr="001C2581" w:rsidRDefault="00686FE5" w:rsidP="00460E25">
      <w:pPr>
        <w:rPr>
          <w:rFonts w:ascii="Times New Roman" w:hAnsi="Times New Roman" w:cs="Times New Roman"/>
          <w:szCs w:val="24"/>
          <w:lang w:val="ru-RU"/>
        </w:rPr>
      </w:pPr>
    </w:p>
    <w:p w:rsidR="00735730" w:rsidRPr="001C2581" w:rsidRDefault="00735730" w:rsidP="00460E25">
      <w:pPr>
        <w:rPr>
          <w:rFonts w:ascii="Times New Roman" w:hAnsi="Times New Roman" w:cs="Times New Roman"/>
          <w:szCs w:val="24"/>
          <w:lang w:val="ru-RU"/>
        </w:rPr>
      </w:pPr>
    </w:p>
    <w:p w:rsidR="00446478" w:rsidRPr="001C2581" w:rsidRDefault="006A63D2" w:rsidP="00446478">
      <w:pPr>
        <w:ind w:firstLine="0"/>
        <w:rPr>
          <w:rFonts w:ascii="Times New Roman" w:hAnsi="Times New Roman" w:cs="Times New Roman"/>
          <w:szCs w:val="24"/>
          <w:lang w:val="ru-RU"/>
        </w:rPr>
      </w:pPr>
      <w:r w:rsidRPr="001C2581">
        <w:rPr>
          <w:rFonts w:ascii="Times New Roman" w:hAnsi="Times New Roman" w:cs="Times New Roman"/>
          <w:noProof/>
          <w:szCs w:val="24"/>
          <w:lang w:val="ru-RU" w:eastAsia="ru-RU" w:bidi="ar-SA"/>
        </w:rPr>
        <w:drawing>
          <wp:inline distT="0" distB="0" distL="0" distR="0">
            <wp:extent cx="6120130" cy="5537110"/>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22"/>
                    <a:stretch>
                      <a:fillRect/>
                    </a:stretch>
                  </pic:blipFill>
                  <pic:spPr>
                    <a:xfrm>
                      <a:off x="0" y="0"/>
                      <a:ext cx="6120130" cy="5537110"/>
                    </a:xfrm>
                    <a:prstGeom prst="rect">
                      <a:avLst/>
                    </a:prstGeom>
                  </pic:spPr>
                </pic:pic>
              </a:graphicData>
            </a:graphic>
          </wp:inline>
        </w:drawing>
      </w:r>
    </w:p>
    <w:p w:rsidR="00686FE5" w:rsidRPr="001C2581" w:rsidRDefault="006A63D2" w:rsidP="00686FE5">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49" w:name="_Toc527706813"/>
      <w:r w:rsidRPr="001C2581">
        <w:rPr>
          <w:rFonts w:ascii="Times New Roman" w:eastAsia="Calibri" w:hAnsi="Times New Roman" w:cs="Times New Roman"/>
          <w:b/>
          <w:bCs/>
          <w:color w:val="000000"/>
          <w:sz w:val="20"/>
          <w:szCs w:val="24"/>
          <w:lang w:val="ru-RU" w:bidi="ar-SA"/>
        </w:rPr>
        <w:lastRenderedPageBreak/>
        <w:t xml:space="preserve">Рисунок </w:t>
      </w:r>
      <w:r w:rsidRPr="001C2581">
        <w:rPr>
          <w:rFonts w:ascii="Times New Roman" w:eastAsia="Calibri" w:hAnsi="Times New Roman" w:cs="Times New Roman"/>
          <w:b/>
          <w:bCs/>
          <w:color w:val="000000"/>
          <w:sz w:val="20"/>
          <w:szCs w:val="24"/>
          <w:lang w:val="ru-RU" w:bidi="ar-SA"/>
        </w:rPr>
        <w:fldChar w:fldCharType="begin"/>
      </w:r>
      <w:r w:rsidRPr="001C2581">
        <w:rPr>
          <w:rFonts w:ascii="Times New Roman" w:eastAsia="Calibri" w:hAnsi="Times New Roman" w:cs="Times New Roman"/>
          <w:b/>
          <w:bCs/>
          <w:color w:val="000000"/>
          <w:sz w:val="20"/>
          <w:szCs w:val="24"/>
          <w:lang w:val="ru-RU" w:bidi="ar-SA"/>
        </w:rPr>
        <w:instrText xml:space="preserve"> SEQ Рисунок \* ARABIC </w:instrText>
      </w:r>
      <w:r w:rsidRPr="001C2581">
        <w:rPr>
          <w:rFonts w:ascii="Times New Roman" w:eastAsia="Calibri" w:hAnsi="Times New Roman" w:cs="Times New Roman"/>
          <w:b/>
          <w:bCs/>
          <w:color w:val="000000"/>
          <w:sz w:val="20"/>
          <w:szCs w:val="24"/>
          <w:lang w:val="ru-RU" w:bidi="ar-SA"/>
        </w:rPr>
        <w:fldChar w:fldCharType="separate"/>
      </w:r>
      <w:r w:rsidR="00BB1FC8" w:rsidRPr="001C2581">
        <w:rPr>
          <w:rFonts w:ascii="Times New Roman" w:eastAsia="Calibri" w:hAnsi="Times New Roman" w:cs="Times New Roman"/>
          <w:b/>
          <w:bCs/>
          <w:noProof/>
          <w:color w:val="000000"/>
          <w:sz w:val="20"/>
          <w:szCs w:val="24"/>
          <w:lang w:val="ru-RU" w:bidi="ar-SA"/>
        </w:rPr>
        <w:t>5</w:t>
      </w:r>
      <w:r w:rsidRPr="001C2581">
        <w:rPr>
          <w:rFonts w:ascii="Times New Roman" w:eastAsia="Calibri" w:hAnsi="Times New Roman" w:cs="Times New Roman"/>
          <w:b/>
          <w:bCs/>
          <w:color w:val="000000"/>
          <w:sz w:val="20"/>
          <w:szCs w:val="24"/>
          <w:lang w:val="ru-RU" w:bidi="ar-SA"/>
        </w:rPr>
        <w:fldChar w:fldCharType="end"/>
      </w:r>
      <w:r w:rsidRPr="001C2581">
        <w:rPr>
          <w:rFonts w:ascii="Times New Roman" w:eastAsia="Calibri" w:hAnsi="Times New Roman" w:cs="Times New Roman"/>
          <w:b/>
          <w:bCs/>
          <w:color w:val="000000"/>
          <w:sz w:val="20"/>
          <w:szCs w:val="24"/>
          <w:lang w:val="ru-RU" w:bidi="ar-SA"/>
        </w:rPr>
        <w:t xml:space="preserve"> – Изменения на тепловых сетях, произошедшие с утверждения базовой версии Схемы теплоснабжения</w:t>
      </w:r>
      <w:bookmarkEnd w:id="49"/>
    </w:p>
    <w:p w:rsidR="00CB28DA" w:rsidRPr="001C2581" w:rsidRDefault="006A63D2" w:rsidP="00A75687">
      <w:pPr>
        <w:pStyle w:val="affff9"/>
      </w:pPr>
      <w:r w:rsidRPr="001C2581">
        <w:rPr>
          <w:szCs w:val="24"/>
        </w:rPr>
        <w:br w:type="page"/>
      </w:r>
      <w:bookmarkStart w:id="50" w:name="_Toc527707092"/>
      <w:r w:rsidR="00A75687" w:rsidRPr="001C2581">
        <w:lastRenderedPageBreak/>
        <w:t xml:space="preserve">3.2. </w:t>
      </w:r>
      <w:r w:rsidRPr="001C2581">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bookmarkEnd w:id="50"/>
    </w:p>
    <w:p w:rsidR="00B72D03" w:rsidRPr="001C2581" w:rsidRDefault="006A63D2" w:rsidP="00A75687">
      <w:pPr>
        <w:pStyle w:val="affff0"/>
      </w:pPr>
      <w:r w:rsidRPr="001C2581">
        <w:t xml:space="preserve">Передача тепловой энергии в п. Тельмана осуществляется по тепловым сетям протяженностью </w:t>
      </w:r>
      <w:smartTag w:uri="urn:schemas-microsoft-com:office:smarttags" w:element="metricconverter">
        <w:smartTagPr>
          <w:attr w:name="ProductID" w:val="3121 км"/>
        </w:smartTagPr>
        <w:r w:rsidRPr="001C2581">
          <w:t>3121 км</w:t>
        </w:r>
      </w:smartTag>
      <w:r w:rsidRPr="001C2581">
        <w:t xml:space="preserve"> в двухтрубном исчислении. Структура тепловых сетей представлена в таблице 13</w:t>
      </w:r>
      <w:r w:rsidR="00A75687" w:rsidRPr="001C2581">
        <w:t>.</w:t>
      </w:r>
    </w:p>
    <w:p w:rsidR="00B72D03" w:rsidRPr="001C2581" w:rsidRDefault="006A63D2" w:rsidP="00A75687">
      <w:pPr>
        <w:pStyle w:val="affffa"/>
        <w:rPr>
          <w:szCs w:val="24"/>
          <w:lang w:eastAsia="ru-RU"/>
        </w:rPr>
      </w:pPr>
      <w:bookmarkStart w:id="51" w:name="_Toc527706866"/>
      <w:r w:rsidRPr="001C2581">
        <w:t xml:space="preserve">Таблица </w:t>
      </w:r>
      <w:r w:rsidRPr="001C2581">
        <w:fldChar w:fldCharType="begin"/>
      </w:r>
      <w:r w:rsidRPr="001C2581">
        <w:instrText xml:space="preserve"> SEQ Таблица \* ARABIC </w:instrText>
      </w:r>
      <w:r w:rsidRPr="001C2581">
        <w:fldChar w:fldCharType="separate"/>
      </w:r>
      <w:r w:rsidR="00BB1FC8" w:rsidRPr="001C2581">
        <w:rPr>
          <w:noProof/>
        </w:rPr>
        <w:t>13</w:t>
      </w:r>
      <w:r w:rsidRPr="001C2581">
        <w:fldChar w:fldCharType="end"/>
      </w:r>
      <w:r w:rsidRPr="001C2581">
        <w:t xml:space="preserve"> – Тепловые сети п. Тельмана</w:t>
      </w:r>
      <w:bookmarkEnd w:id="51"/>
    </w:p>
    <w:tbl>
      <w:tblPr>
        <w:tblW w:w="5000" w:type="pct"/>
        <w:tblLook w:val="0000" w:firstRow="0" w:lastRow="0" w:firstColumn="0" w:lastColumn="0" w:noHBand="0" w:noVBand="0"/>
      </w:tblPr>
      <w:tblGrid>
        <w:gridCol w:w="2166"/>
        <w:gridCol w:w="2167"/>
        <w:gridCol w:w="1368"/>
        <w:gridCol w:w="2105"/>
        <w:gridCol w:w="2105"/>
      </w:tblGrid>
      <w:tr w:rsidR="00E472F4" w:rsidRPr="003B5812" w:rsidTr="00A75687">
        <w:trPr>
          <w:tblHeader/>
        </w:trPr>
        <w:tc>
          <w:tcPr>
            <w:tcW w:w="109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Наименование начала участка</w:t>
            </w:r>
          </w:p>
        </w:tc>
        <w:tc>
          <w:tcPr>
            <w:tcW w:w="1093" w:type="pct"/>
            <w:tcBorders>
              <w:top w:val="single" w:sz="4" w:space="0" w:color="000000"/>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Наименование конца участка</w:t>
            </w:r>
          </w:p>
        </w:tc>
        <w:tc>
          <w:tcPr>
            <w:tcW w:w="690" w:type="pct"/>
            <w:tcBorders>
              <w:top w:val="single" w:sz="4" w:space="0" w:color="000000"/>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Длина участк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нутренний диаметр подающего трубопровод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нутренний диаметр обратного трубопровода, м</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я Колпинская к.</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ывод</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4</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4</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ывод</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4</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4</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ывод</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ТК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9,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2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ТК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школа</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ТК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ТК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8,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ТК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ТК3</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ТК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ТК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3,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ТК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ТК3А</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ТК3А</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ТК3Б</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ТК3А</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ТК3А</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3-27</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ТК3Б</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к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1,6</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ТК3Б</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3</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5</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к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6,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к1_</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7,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к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3,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2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5</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к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5</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УТ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к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7,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1А</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2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1А</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2-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2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3</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8</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0</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6вх</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5</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8</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5</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8-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7</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7</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lastRenderedPageBreak/>
              <w:t>ТК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5</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к5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5</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7</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5</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2вх-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2вх-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2вых</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2вых</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8А</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2вых</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А</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3</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5-17</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3-27</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3</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8</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5-17</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5-17</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2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3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8</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А</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8</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8</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9-2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9</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9-2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0</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5</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5</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3</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7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5</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9-2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7</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3-27</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7</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7</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7</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3</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7</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0</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8-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8-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8-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8-3</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8-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8</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8-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0№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30</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lastRenderedPageBreak/>
              <w:t>У30-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0№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30</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30</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0 №3</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5</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0 №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5</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0 №5</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5</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2/1-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0-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0№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2/1-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2/1-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2/1-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8</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2/1-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2/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2/1-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2/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2/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6</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2/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2/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2-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2-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2-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2 А</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2-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2Б</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2-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2В</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8</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амбулатория</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8</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ТК5</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6вх</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8</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8</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8вх</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6вх</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8вх</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8</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к1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8вх</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к1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2вх-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к5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к1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к5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1,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r>
    </w:tbl>
    <w:p w:rsidR="00B72D03" w:rsidRPr="001C2581" w:rsidRDefault="006A63D2" w:rsidP="00A75687">
      <w:pPr>
        <w:pStyle w:val="affff0"/>
      </w:pPr>
      <w:r w:rsidRPr="001C2581">
        <w:t xml:space="preserve">Передача тепловой энергии в п. Войскорово осуществляется по закрытой схеме. Протяженность тепловых сетей системы отопления </w:t>
      </w:r>
      <w:smartTag w:uri="urn:schemas-microsoft-com:office:smarttags" w:element="metricconverter">
        <w:smartTagPr>
          <w:attr w:name="ProductID" w:val="1308,5 м"/>
        </w:smartTagPr>
        <w:r w:rsidRPr="001C2581">
          <w:t>1308,5 м</w:t>
        </w:r>
      </w:smartTag>
      <w:r w:rsidRPr="001C2581">
        <w:t xml:space="preserve"> в двухтрубном исчислении; системы ГВС – </w:t>
      </w:r>
      <w:smartTag w:uri="urn:schemas-microsoft-com:office:smarttags" w:element="metricconverter">
        <w:smartTagPr>
          <w:attr w:name="ProductID" w:val="1275 м"/>
        </w:smartTagPr>
        <w:r w:rsidRPr="001C2581">
          <w:t>1275 м</w:t>
        </w:r>
      </w:smartTag>
      <w:r w:rsidRPr="001C2581">
        <w:t>. Структура тепловых сетей  представлена в таблицах 14 и 15 соответственно.</w:t>
      </w:r>
    </w:p>
    <w:p w:rsidR="00B72D03" w:rsidRPr="001C2581" w:rsidRDefault="006A63D2" w:rsidP="00A75687">
      <w:pPr>
        <w:pStyle w:val="affffa"/>
        <w:rPr>
          <w:szCs w:val="24"/>
          <w:lang w:eastAsia="ru-RU"/>
        </w:rPr>
      </w:pPr>
      <w:bookmarkStart w:id="52" w:name="_Toc527706867"/>
      <w:r w:rsidRPr="001C2581">
        <w:t xml:space="preserve">Таблица </w:t>
      </w:r>
      <w:r w:rsidRPr="001C2581">
        <w:fldChar w:fldCharType="begin"/>
      </w:r>
      <w:r w:rsidRPr="001C2581">
        <w:instrText xml:space="preserve"> SEQ Таблица \* ARABIC </w:instrText>
      </w:r>
      <w:r w:rsidRPr="001C2581">
        <w:fldChar w:fldCharType="separate"/>
      </w:r>
      <w:r w:rsidR="00BB1FC8" w:rsidRPr="001C2581">
        <w:rPr>
          <w:noProof/>
        </w:rPr>
        <w:t>14</w:t>
      </w:r>
      <w:r w:rsidRPr="001C2581">
        <w:fldChar w:fldCharType="end"/>
      </w:r>
      <w:r w:rsidRPr="001C2581">
        <w:t xml:space="preserve"> – Тепловые сети п. Войскорово (СО)</w:t>
      </w:r>
      <w:bookmarkEnd w:id="52"/>
    </w:p>
    <w:tbl>
      <w:tblPr>
        <w:tblW w:w="5000" w:type="pct"/>
        <w:tblLook w:val="0000" w:firstRow="0" w:lastRow="0" w:firstColumn="0" w:lastColumn="0" w:noHBand="0" w:noVBand="0"/>
      </w:tblPr>
      <w:tblGrid>
        <w:gridCol w:w="2166"/>
        <w:gridCol w:w="2167"/>
        <w:gridCol w:w="1368"/>
        <w:gridCol w:w="2105"/>
        <w:gridCol w:w="2105"/>
      </w:tblGrid>
      <w:tr w:rsidR="00E472F4" w:rsidRPr="00480A88" w:rsidTr="00A75687">
        <w:trPr>
          <w:tblHeader/>
        </w:trPr>
        <w:tc>
          <w:tcPr>
            <w:tcW w:w="109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Наименование начала участка</w:t>
            </w:r>
          </w:p>
        </w:tc>
        <w:tc>
          <w:tcPr>
            <w:tcW w:w="1093" w:type="pct"/>
            <w:tcBorders>
              <w:top w:val="single" w:sz="4" w:space="0" w:color="000000"/>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Наименование конца участка</w:t>
            </w:r>
          </w:p>
        </w:tc>
        <w:tc>
          <w:tcPr>
            <w:tcW w:w="690" w:type="pct"/>
            <w:tcBorders>
              <w:top w:val="single" w:sz="4" w:space="0" w:color="000000"/>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Длина участк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нутренний диаметр подающего трубопровод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нутренний диаметр обратного трубопровода, м</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_АКМ «СИГНАЛ 600»</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1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1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1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1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9</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4</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1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1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7</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0</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0</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lastRenderedPageBreak/>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Шк.</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5</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3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33</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4</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3</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7</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8</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Д/С</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5</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3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33</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7</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3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33</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7</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8</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8</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9</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9</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10</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9</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0</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5,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0</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9</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08</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5</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5</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5</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7</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8</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8</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7</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4</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9</w:t>
            </w:r>
          </w:p>
        </w:tc>
      </w:tr>
      <w:tr w:rsidR="00E472F4" w:rsidRPr="001C2581" w:rsidTr="00A75687">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9</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0</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1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19</w:t>
            </w:r>
          </w:p>
        </w:tc>
      </w:tr>
    </w:tbl>
    <w:p w:rsidR="00B72D03" w:rsidRPr="001C2581" w:rsidRDefault="00B72D03" w:rsidP="00B72D03">
      <w:pPr>
        <w:spacing w:line="276" w:lineRule="auto"/>
        <w:ind w:firstLine="0"/>
        <w:rPr>
          <w:rFonts w:ascii="Times New Roman" w:eastAsia="Times New Roman" w:hAnsi="Times New Roman" w:cs="Times New Roman"/>
          <w:sz w:val="20"/>
          <w:szCs w:val="20"/>
          <w:lang w:val="ru-RU" w:eastAsia="ru-RU" w:bidi="ar-SA"/>
        </w:rPr>
      </w:pPr>
    </w:p>
    <w:p w:rsidR="00B72D03" w:rsidRPr="001C2581" w:rsidRDefault="006A63D2" w:rsidP="00A75687">
      <w:pPr>
        <w:pStyle w:val="affffa"/>
        <w:rPr>
          <w:szCs w:val="24"/>
          <w:lang w:eastAsia="ru-RU"/>
        </w:rPr>
      </w:pPr>
      <w:bookmarkStart w:id="53" w:name="_Toc527706868"/>
      <w:r w:rsidRPr="001C2581">
        <w:t xml:space="preserve">Таблица </w:t>
      </w:r>
      <w:r w:rsidRPr="001C2581">
        <w:fldChar w:fldCharType="begin"/>
      </w:r>
      <w:r w:rsidRPr="001C2581">
        <w:instrText xml:space="preserve"> SEQ Таблица \* ARABIC </w:instrText>
      </w:r>
      <w:r w:rsidRPr="001C2581">
        <w:fldChar w:fldCharType="separate"/>
      </w:r>
      <w:r w:rsidR="00BB1FC8" w:rsidRPr="001C2581">
        <w:rPr>
          <w:noProof/>
        </w:rPr>
        <w:t>15</w:t>
      </w:r>
      <w:r w:rsidRPr="001C2581">
        <w:fldChar w:fldCharType="end"/>
      </w:r>
      <w:r w:rsidRPr="001C2581">
        <w:t xml:space="preserve"> – Тепловые сети п. Войскорово (ГВС)</w:t>
      </w:r>
      <w:bookmarkEnd w:id="53"/>
    </w:p>
    <w:tbl>
      <w:tblPr>
        <w:tblW w:w="5000" w:type="pct"/>
        <w:tblLook w:val="0000" w:firstRow="0" w:lastRow="0" w:firstColumn="0" w:lastColumn="0" w:noHBand="0" w:noVBand="0"/>
      </w:tblPr>
      <w:tblGrid>
        <w:gridCol w:w="2166"/>
        <w:gridCol w:w="2167"/>
        <w:gridCol w:w="1368"/>
        <w:gridCol w:w="2105"/>
        <w:gridCol w:w="2105"/>
      </w:tblGrid>
      <w:tr w:rsidR="00E472F4" w:rsidRPr="00480A88" w:rsidTr="00B72D03">
        <w:trPr>
          <w:tblHeader/>
        </w:trPr>
        <w:tc>
          <w:tcPr>
            <w:tcW w:w="109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Наименование начала участка</w:t>
            </w:r>
          </w:p>
        </w:tc>
        <w:tc>
          <w:tcPr>
            <w:tcW w:w="1093" w:type="pct"/>
            <w:tcBorders>
              <w:top w:val="single" w:sz="4" w:space="0" w:color="000000"/>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Наименование конца участка</w:t>
            </w:r>
          </w:p>
        </w:tc>
        <w:tc>
          <w:tcPr>
            <w:tcW w:w="690" w:type="pct"/>
            <w:tcBorders>
              <w:top w:val="single" w:sz="4" w:space="0" w:color="000000"/>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Длина участк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нутренний диаметр подающего трубопровод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нутренний диаметр обратного трубопровода, м</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_АКМ «СИГНАЛ 600»</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4</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4</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К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7</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0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4</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0</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4</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695</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0</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Шк.</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32</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5</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4</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7</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3</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1</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7</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7</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8</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Д/С</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3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25</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5</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2</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7</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lastRenderedPageBreak/>
              <w:t>У17</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8</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8</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9</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9</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10</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9</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0</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5,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7</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0</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1</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7</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21</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9</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7</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3</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5</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3</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7</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4</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9</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7</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5</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6</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4</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6</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5</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4</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7</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8</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7</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7</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9</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4</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695</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8</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 7</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8</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477</w:t>
            </w:r>
          </w:p>
        </w:tc>
      </w:tr>
      <w:tr w:rsidR="00E472F4" w:rsidRPr="001C2581"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9</w:t>
            </w:r>
          </w:p>
        </w:tc>
        <w:tc>
          <w:tcPr>
            <w:tcW w:w="1093"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10</w:t>
            </w:r>
          </w:p>
        </w:tc>
        <w:tc>
          <w:tcPr>
            <w:tcW w:w="690"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84</w:t>
            </w:r>
          </w:p>
        </w:tc>
        <w:tc>
          <w:tcPr>
            <w:tcW w:w="1062" w:type="pct"/>
            <w:tcBorders>
              <w:top w:val="nil"/>
              <w:left w:val="nil"/>
              <w:bottom w:val="single" w:sz="4" w:space="0" w:color="000000"/>
              <w:right w:val="single" w:sz="4" w:space="0" w:color="000000"/>
            </w:tcBorders>
            <w:shd w:val="clear" w:color="auto" w:fill="FFFFFF"/>
            <w:vAlign w:val="center"/>
          </w:tcPr>
          <w:p w:rsidR="00B72D03" w:rsidRPr="001C2581" w:rsidRDefault="006A63D2" w:rsidP="00B72D03">
            <w:pPr>
              <w:spacing w:line="276" w:lineRule="auto"/>
              <w:ind w:firstLine="0"/>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695</w:t>
            </w:r>
          </w:p>
        </w:tc>
      </w:tr>
    </w:tbl>
    <w:p w:rsidR="00B72D03" w:rsidRPr="001C2581" w:rsidRDefault="00B72D03" w:rsidP="009779AD">
      <w:pPr>
        <w:rPr>
          <w:rFonts w:ascii="Times New Roman" w:hAnsi="Times New Roman" w:cs="Times New Roman"/>
          <w:b/>
          <w:szCs w:val="24"/>
          <w:lang w:val="ru-RU"/>
        </w:rPr>
      </w:pPr>
    </w:p>
    <w:p w:rsidR="00CB28DA" w:rsidRPr="001C2581" w:rsidRDefault="006A63D2" w:rsidP="00A75687">
      <w:pPr>
        <w:pStyle w:val="affff9"/>
      </w:pPr>
      <w:bookmarkStart w:id="54" w:name="_Toc475879436"/>
      <w:bookmarkStart w:id="55" w:name="_Toc527707093"/>
      <w:r w:rsidRPr="001C2581">
        <w:t>3.3. Электронные и бумажные схемы тепловых сетей в зонах действия источников тепловой энергии</w:t>
      </w:r>
      <w:bookmarkEnd w:id="54"/>
      <w:bookmarkEnd w:id="55"/>
    </w:p>
    <w:p w:rsidR="00033E25" w:rsidRPr="001C2581" w:rsidRDefault="006A63D2" w:rsidP="00A75687">
      <w:pPr>
        <w:pStyle w:val="affff0"/>
      </w:pPr>
      <w:r w:rsidRPr="001C2581">
        <w:t>Схема раз</w:t>
      </w:r>
      <w:r w:rsidR="00BB27BE" w:rsidRPr="001C2581">
        <w:t>мешения источников и зон централизованного теплоснабжения на территории МО «Тельмановск</w:t>
      </w:r>
      <w:r w:rsidR="003E6C82" w:rsidRPr="001C2581">
        <w:t>о</w:t>
      </w:r>
      <w:r w:rsidR="00BB27BE" w:rsidRPr="001C2581">
        <w:t xml:space="preserve">е </w:t>
      </w:r>
      <w:r w:rsidR="003E6C82" w:rsidRPr="001C2581">
        <w:t>сельское поселение</w:t>
      </w:r>
      <w:r w:rsidR="00BB27BE" w:rsidRPr="001C2581">
        <w:t>», а также схемы</w:t>
      </w:r>
      <w:r w:rsidR="00CB28DA" w:rsidRPr="001C2581">
        <w:t xml:space="preserve"> тепловых сетей в зонах действия источников тепловой энергии представлены </w:t>
      </w:r>
      <w:r w:rsidR="00BB27BE" w:rsidRPr="001C2581">
        <w:t>на рисунках</w:t>
      </w:r>
      <w:r w:rsidR="00CB28DA" w:rsidRPr="001C2581">
        <w:t xml:space="preserve"> 3.</w:t>
      </w:r>
    </w:p>
    <w:p w:rsidR="00033E25" w:rsidRPr="001C2581" w:rsidRDefault="006A63D2" w:rsidP="00BB27BE">
      <w:pPr>
        <w:ind w:firstLine="0"/>
        <w:jc w:val="center"/>
        <w:rPr>
          <w:rFonts w:ascii="Times New Roman" w:hAnsi="Times New Roman" w:cs="Times New Roman"/>
          <w:szCs w:val="24"/>
          <w:lang w:val="ru-RU"/>
        </w:rPr>
      </w:pPr>
      <w:r w:rsidRPr="001C2581">
        <w:rPr>
          <w:rFonts w:ascii="Times New Roman" w:hAnsi="Times New Roman" w:cs="Times New Roman"/>
          <w:noProof/>
          <w:szCs w:val="24"/>
          <w:lang w:val="ru-RU" w:eastAsia="ru-RU" w:bidi="ar-SA"/>
        </w:rPr>
        <w:lastRenderedPageBreak/>
        <w:drawing>
          <wp:inline distT="0" distB="0" distL="0" distR="0">
            <wp:extent cx="5788325" cy="8221470"/>
            <wp:effectExtent l="0" t="0" r="3175"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5797677" cy="8234754"/>
                    </a:xfrm>
                    <a:prstGeom prst="rect">
                      <a:avLst/>
                    </a:prstGeom>
                    <a:noFill/>
                    <a:ln>
                      <a:noFill/>
                    </a:ln>
                  </pic:spPr>
                </pic:pic>
              </a:graphicData>
            </a:graphic>
          </wp:inline>
        </w:drawing>
      </w:r>
    </w:p>
    <w:p w:rsidR="00BB27BE" w:rsidRPr="001C2581" w:rsidRDefault="006A63D2" w:rsidP="00BB27BE">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56" w:name="_Toc527706814"/>
      <w:r w:rsidRPr="001C2581">
        <w:rPr>
          <w:rFonts w:ascii="Times New Roman" w:eastAsia="Calibri" w:hAnsi="Times New Roman" w:cs="Times New Roman"/>
          <w:b/>
          <w:bCs/>
          <w:color w:val="000000"/>
          <w:sz w:val="20"/>
          <w:szCs w:val="24"/>
          <w:lang w:val="ru-RU" w:bidi="ar-SA"/>
        </w:rPr>
        <w:t xml:space="preserve">Рисунок </w:t>
      </w:r>
      <w:r w:rsidRPr="001C2581">
        <w:rPr>
          <w:rFonts w:ascii="Times New Roman" w:eastAsia="Calibri" w:hAnsi="Times New Roman" w:cs="Times New Roman"/>
          <w:b/>
          <w:bCs/>
          <w:color w:val="000000"/>
          <w:sz w:val="20"/>
          <w:szCs w:val="24"/>
          <w:lang w:val="ru-RU" w:bidi="ar-SA"/>
        </w:rPr>
        <w:fldChar w:fldCharType="begin"/>
      </w:r>
      <w:r w:rsidRPr="001C2581">
        <w:rPr>
          <w:rFonts w:ascii="Times New Roman" w:eastAsia="Calibri" w:hAnsi="Times New Roman" w:cs="Times New Roman"/>
          <w:b/>
          <w:bCs/>
          <w:color w:val="000000"/>
          <w:sz w:val="20"/>
          <w:szCs w:val="24"/>
          <w:lang w:val="ru-RU" w:bidi="ar-SA"/>
        </w:rPr>
        <w:instrText xml:space="preserve"> SEQ Рисунок \* ARABIC </w:instrText>
      </w:r>
      <w:r w:rsidRPr="001C2581">
        <w:rPr>
          <w:rFonts w:ascii="Times New Roman" w:eastAsia="Calibri" w:hAnsi="Times New Roman" w:cs="Times New Roman"/>
          <w:b/>
          <w:bCs/>
          <w:color w:val="000000"/>
          <w:sz w:val="20"/>
          <w:szCs w:val="24"/>
          <w:lang w:val="ru-RU" w:bidi="ar-SA"/>
        </w:rPr>
        <w:fldChar w:fldCharType="separate"/>
      </w:r>
      <w:r w:rsidR="00BB1FC8" w:rsidRPr="001C2581">
        <w:rPr>
          <w:rFonts w:ascii="Times New Roman" w:eastAsia="Calibri" w:hAnsi="Times New Roman" w:cs="Times New Roman"/>
          <w:b/>
          <w:bCs/>
          <w:noProof/>
          <w:color w:val="000000"/>
          <w:sz w:val="20"/>
          <w:szCs w:val="24"/>
          <w:lang w:val="ru-RU" w:bidi="ar-SA"/>
        </w:rPr>
        <w:t>6</w:t>
      </w:r>
      <w:r w:rsidRPr="001C2581">
        <w:rPr>
          <w:rFonts w:ascii="Times New Roman" w:eastAsia="Calibri" w:hAnsi="Times New Roman" w:cs="Times New Roman"/>
          <w:b/>
          <w:bCs/>
          <w:color w:val="000000"/>
          <w:sz w:val="20"/>
          <w:szCs w:val="24"/>
          <w:lang w:val="ru-RU" w:bidi="ar-SA"/>
        </w:rPr>
        <w:fldChar w:fldCharType="end"/>
      </w:r>
      <w:r w:rsidRPr="001C2581">
        <w:rPr>
          <w:rFonts w:ascii="Times New Roman" w:eastAsia="Calibri" w:hAnsi="Times New Roman" w:cs="Times New Roman"/>
          <w:b/>
          <w:bCs/>
          <w:color w:val="000000"/>
          <w:sz w:val="20"/>
          <w:szCs w:val="24"/>
          <w:lang w:val="ru-RU" w:bidi="ar-SA"/>
        </w:rPr>
        <w:t xml:space="preserve"> – Схема размещения источников и зон централизованного теплоснабжения на территории МО «Тельмановское </w:t>
      </w:r>
      <w:r w:rsidR="003E6C82" w:rsidRPr="001C2581">
        <w:rPr>
          <w:rFonts w:ascii="Times New Roman" w:eastAsia="Calibri" w:hAnsi="Times New Roman" w:cs="Times New Roman"/>
          <w:b/>
          <w:bCs/>
          <w:color w:val="000000"/>
          <w:sz w:val="20"/>
          <w:szCs w:val="24"/>
          <w:lang w:val="ru-RU" w:bidi="ar-SA"/>
        </w:rPr>
        <w:t>сельское поселение</w:t>
      </w:r>
      <w:r w:rsidRPr="001C2581">
        <w:rPr>
          <w:rFonts w:ascii="Times New Roman" w:eastAsia="Calibri" w:hAnsi="Times New Roman" w:cs="Times New Roman"/>
          <w:b/>
          <w:bCs/>
          <w:color w:val="000000"/>
          <w:sz w:val="20"/>
          <w:szCs w:val="24"/>
          <w:lang w:val="ru-RU" w:bidi="ar-SA"/>
        </w:rPr>
        <w:t>»</w:t>
      </w:r>
      <w:bookmarkEnd w:id="56"/>
    </w:p>
    <w:p w:rsidR="00BB27BE" w:rsidRPr="001C2581" w:rsidRDefault="00BB27BE" w:rsidP="00C939C4">
      <w:pPr>
        <w:rPr>
          <w:rFonts w:ascii="Times New Roman" w:hAnsi="Times New Roman" w:cs="Times New Roman"/>
          <w:sz w:val="20"/>
          <w:szCs w:val="24"/>
          <w:lang w:val="ru-RU"/>
        </w:rPr>
        <w:sectPr w:rsidR="00BB27BE" w:rsidRPr="001C2581" w:rsidSect="00BA238C">
          <w:pgSz w:w="11906" w:h="16838"/>
          <w:pgMar w:top="538" w:right="851" w:bottom="851" w:left="1134" w:header="568" w:footer="85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033E25" w:rsidRPr="001C2581" w:rsidRDefault="006A63D2" w:rsidP="00033E25">
      <w:pPr>
        <w:jc w:val="center"/>
        <w:rPr>
          <w:rFonts w:ascii="Times New Roman" w:hAnsi="Times New Roman" w:cs="Times New Roman"/>
          <w:szCs w:val="24"/>
          <w:lang w:val="ru-RU"/>
        </w:rPr>
      </w:pPr>
      <w:r w:rsidRPr="001C2581">
        <w:rPr>
          <w:rFonts w:ascii="Times New Roman" w:hAnsi="Times New Roman" w:cs="Times New Roman"/>
          <w:noProof/>
          <w:szCs w:val="24"/>
          <w:lang w:val="ru-RU" w:eastAsia="ru-RU" w:bidi="ar-SA"/>
        </w:rPr>
        <w:lastRenderedPageBreak/>
        <w:drawing>
          <wp:inline distT="0" distB="0" distL="0" distR="0">
            <wp:extent cx="5587064" cy="8338204"/>
            <wp:effectExtent l="0" t="0" r="0"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24"/>
                    <a:stretch>
                      <a:fillRect/>
                    </a:stretch>
                  </pic:blipFill>
                  <pic:spPr>
                    <a:xfrm>
                      <a:off x="0" y="0"/>
                      <a:ext cx="5589523" cy="8341873"/>
                    </a:xfrm>
                    <a:prstGeom prst="rect">
                      <a:avLst/>
                    </a:prstGeom>
                  </pic:spPr>
                </pic:pic>
              </a:graphicData>
            </a:graphic>
          </wp:inline>
        </w:drawing>
      </w:r>
    </w:p>
    <w:p w:rsidR="00806A09" w:rsidRPr="001C2581" w:rsidRDefault="006A63D2" w:rsidP="00033E25">
      <w:pPr>
        <w:snapToGrid w:val="0"/>
        <w:spacing w:line="240" w:lineRule="auto"/>
        <w:ind w:firstLine="0"/>
        <w:jc w:val="center"/>
        <w:rPr>
          <w:rFonts w:ascii="Times New Roman" w:eastAsia="Calibri" w:hAnsi="Times New Roman" w:cs="Times New Roman"/>
          <w:b/>
          <w:bCs/>
          <w:color w:val="000000"/>
          <w:sz w:val="20"/>
          <w:szCs w:val="24"/>
          <w:lang w:val="ru-RU" w:bidi="ar-SA"/>
        </w:rPr>
        <w:sectPr w:rsidR="00806A09" w:rsidRPr="001C2581" w:rsidSect="00BA238C">
          <w:pgSz w:w="11906" w:h="16838"/>
          <w:pgMar w:top="959" w:right="851" w:bottom="851" w:left="1134" w:header="567" w:footer="850" w:gutter="0"/>
          <w:pgBorders w:offsetFrom="page">
            <w:top w:val="single" w:sz="4" w:space="24" w:color="auto"/>
            <w:left w:val="single" w:sz="4" w:space="24" w:color="auto"/>
            <w:bottom w:val="single" w:sz="4" w:space="24" w:color="auto"/>
            <w:right w:val="single" w:sz="4" w:space="24" w:color="auto"/>
          </w:pgBorders>
          <w:pgNumType w:start="30"/>
          <w:cols w:space="708"/>
          <w:docGrid w:linePitch="360"/>
        </w:sectPr>
      </w:pPr>
      <w:bookmarkStart w:id="57" w:name="_Toc527706815"/>
      <w:r w:rsidRPr="001C2581">
        <w:rPr>
          <w:rFonts w:ascii="Times New Roman" w:eastAsia="Calibri" w:hAnsi="Times New Roman" w:cs="Times New Roman"/>
          <w:b/>
          <w:bCs/>
          <w:color w:val="000000"/>
          <w:sz w:val="20"/>
          <w:szCs w:val="24"/>
          <w:lang w:val="ru-RU" w:bidi="ar-SA"/>
        </w:rPr>
        <w:t xml:space="preserve">Рисунок </w:t>
      </w:r>
      <w:r w:rsidRPr="001C2581">
        <w:rPr>
          <w:rFonts w:ascii="Times New Roman" w:eastAsia="Calibri" w:hAnsi="Times New Roman" w:cs="Times New Roman"/>
          <w:b/>
          <w:bCs/>
          <w:color w:val="000000"/>
          <w:sz w:val="20"/>
          <w:szCs w:val="24"/>
          <w:lang w:val="ru-RU" w:bidi="ar-SA"/>
        </w:rPr>
        <w:fldChar w:fldCharType="begin"/>
      </w:r>
      <w:r w:rsidRPr="001C2581">
        <w:rPr>
          <w:rFonts w:ascii="Times New Roman" w:eastAsia="Calibri" w:hAnsi="Times New Roman" w:cs="Times New Roman"/>
          <w:b/>
          <w:bCs/>
          <w:color w:val="000000"/>
          <w:sz w:val="20"/>
          <w:szCs w:val="24"/>
          <w:lang w:val="ru-RU" w:bidi="ar-SA"/>
        </w:rPr>
        <w:instrText xml:space="preserve"> SEQ Рисунок \* ARABIC </w:instrText>
      </w:r>
      <w:r w:rsidRPr="001C2581">
        <w:rPr>
          <w:rFonts w:ascii="Times New Roman" w:eastAsia="Calibri" w:hAnsi="Times New Roman" w:cs="Times New Roman"/>
          <w:b/>
          <w:bCs/>
          <w:color w:val="000000"/>
          <w:sz w:val="20"/>
          <w:szCs w:val="24"/>
          <w:lang w:val="ru-RU" w:bidi="ar-SA"/>
        </w:rPr>
        <w:fldChar w:fldCharType="separate"/>
      </w:r>
      <w:r w:rsidR="00BB1FC8" w:rsidRPr="001C2581">
        <w:rPr>
          <w:rFonts w:ascii="Times New Roman" w:eastAsia="Calibri" w:hAnsi="Times New Roman" w:cs="Times New Roman"/>
          <w:b/>
          <w:bCs/>
          <w:noProof/>
          <w:color w:val="000000"/>
          <w:sz w:val="20"/>
          <w:szCs w:val="24"/>
          <w:lang w:val="ru-RU" w:bidi="ar-SA"/>
        </w:rPr>
        <w:t>7</w:t>
      </w:r>
      <w:r w:rsidRPr="001C2581">
        <w:rPr>
          <w:rFonts w:ascii="Times New Roman" w:eastAsia="Calibri" w:hAnsi="Times New Roman" w:cs="Times New Roman"/>
          <w:b/>
          <w:bCs/>
          <w:color w:val="000000"/>
          <w:sz w:val="20"/>
          <w:szCs w:val="24"/>
          <w:lang w:val="ru-RU" w:bidi="ar-SA"/>
        </w:rPr>
        <w:fldChar w:fldCharType="end"/>
      </w:r>
      <w:r w:rsidRPr="001C2581">
        <w:rPr>
          <w:rFonts w:ascii="Times New Roman" w:eastAsia="Calibri" w:hAnsi="Times New Roman" w:cs="Times New Roman"/>
          <w:b/>
          <w:bCs/>
          <w:color w:val="000000"/>
          <w:sz w:val="20"/>
          <w:szCs w:val="24"/>
          <w:lang w:val="ru-RU" w:bidi="ar-SA"/>
        </w:rPr>
        <w:t xml:space="preserve"> – Схема тепловых сетей п. Тельмана</w:t>
      </w:r>
      <w:bookmarkEnd w:id="57"/>
    </w:p>
    <w:p w:rsidR="00033E25" w:rsidRPr="001C2581" w:rsidRDefault="006A63D2" w:rsidP="00033E25">
      <w:pPr>
        <w:jc w:val="center"/>
        <w:rPr>
          <w:rFonts w:ascii="Times New Roman" w:hAnsi="Times New Roman" w:cs="Times New Roman"/>
          <w:szCs w:val="24"/>
          <w:lang w:val="ru-RU"/>
        </w:rPr>
      </w:pPr>
      <w:r w:rsidRPr="001C2581">
        <w:rPr>
          <w:noProof/>
          <w:lang w:val="ru-RU" w:eastAsia="ru-RU" w:bidi="ar-SA"/>
        </w:rPr>
        <w:lastRenderedPageBreak/>
        <w:drawing>
          <wp:inline distT="0" distB="0" distL="0" distR="0">
            <wp:extent cx="7924800" cy="5267325"/>
            <wp:effectExtent l="0" t="0" r="0" b="9525"/>
            <wp:docPr id="7" name="Рисунок 7" descr="СО_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descr="СО_В"/>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7924800" cy="5267325"/>
                    </a:xfrm>
                    <a:prstGeom prst="rect">
                      <a:avLst/>
                    </a:prstGeom>
                    <a:noFill/>
                    <a:ln>
                      <a:noFill/>
                    </a:ln>
                  </pic:spPr>
                </pic:pic>
              </a:graphicData>
            </a:graphic>
          </wp:inline>
        </w:drawing>
      </w:r>
    </w:p>
    <w:p w:rsidR="00033E25" w:rsidRPr="001C2581" w:rsidRDefault="006A63D2" w:rsidP="00033E25">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58" w:name="_Toc527706816"/>
      <w:r w:rsidRPr="001C2581">
        <w:rPr>
          <w:rFonts w:ascii="Times New Roman" w:eastAsia="Calibri" w:hAnsi="Times New Roman" w:cs="Times New Roman"/>
          <w:b/>
          <w:bCs/>
          <w:color w:val="000000"/>
          <w:sz w:val="20"/>
          <w:szCs w:val="24"/>
          <w:lang w:val="ru-RU" w:bidi="ar-SA"/>
        </w:rPr>
        <w:t xml:space="preserve">Рисунок </w:t>
      </w:r>
      <w:r w:rsidRPr="001C2581">
        <w:rPr>
          <w:rFonts w:ascii="Times New Roman" w:eastAsia="Calibri" w:hAnsi="Times New Roman" w:cs="Times New Roman"/>
          <w:b/>
          <w:bCs/>
          <w:color w:val="000000"/>
          <w:sz w:val="20"/>
          <w:szCs w:val="24"/>
          <w:lang w:val="ru-RU" w:bidi="ar-SA"/>
        </w:rPr>
        <w:fldChar w:fldCharType="begin"/>
      </w:r>
      <w:r w:rsidRPr="001C2581">
        <w:rPr>
          <w:rFonts w:ascii="Times New Roman" w:eastAsia="Calibri" w:hAnsi="Times New Roman" w:cs="Times New Roman"/>
          <w:b/>
          <w:bCs/>
          <w:color w:val="000000"/>
          <w:sz w:val="20"/>
          <w:szCs w:val="24"/>
          <w:lang w:val="ru-RU" w:bidi="ar-SA"/>
        </w:rPr>
        <w:instrText xml:space="preserve"> SEQ Рисунок \* ARABIC </w:instrText>
      </w:r>
      <w:r w:rsidRPr="001C2581">
        <w:rPr>
          <w:rFonts w:ascii="Times New Roman" w:eastAsia="Calibri" w:hAnsi="Times New Roman" w:cs="Times New Roman"/>
          <w:b/>
          <w:bCs/>
          <w:color w:val="000000"/>
          <w:sz w:val="20"/>
          <w:szCs w:val="24"/>
          <w:lang w:val="ru-RU" w:bidi="ar-SA"/>
        </w:rPr>
        <w:fldChar w:fldCharType="separate"/>
      </w:r>
      <w:r w:rsidR="00BB1FC8" w:rsidRPr="001C2581">
        <w:rPr>
          <w:rFonts w:ascii="Times New Roman" w:eastAsia="Calibri" w:hAnsi="Times New Roman" w:cs="Times New Roman"/>
          <w:b/>
          <w:bCs/>
          <w:noProof/>
          <w:color w:val="000000"/>
          <w:sz w:val="20"/>
          <w:szCs w:val="24"/>
          <w:lang w:val="ru-RU" w:bidi="ar-SA"/>
        </w:rPr>
        <w:t>8</w:t>
      </w:r>
      <w:r w:rsidRPr="001C2581">
        <w:rPr>
          <w:rFonts w:ascii="Times New Roman" w:eastAsia="Calibri" w:hAnsi="Times New Roman" w:cs="Times New Roman"/>
          <w:b/>
          <w:bCs/>
          <w:color w:val="000000"/>
          <w:sz w:val="20"/>
          <w:szCs w:val="24"/>
          <w:lang w:val="ru-RU" w:bidi="ar-SA"/>
        </w:rPr>
        <w:fldChar w:fldCharType="end"/>
      </w:r>
      <w:r w:rsidRPr="001C2581">
        <w:rPr>
          <w:rFonts w:ascii="Times New Roman" w:eastAsia="Calibri" w:hAnsi="Times New Roman" w:cs="Times New Roman"/>
          <w:b/>
          <w:bCs/>
          <w:color w:val="000000"/>
          <w:sz w:val="20"/>
          <w:szCs w:val="24"/>
          <w:lang w:val="ru-RU" w:bidi="ar-SA"/>
        </w:rPr>
        <w:t xml:space="preserve"> – Схема тепловых сетей п. Войскорово</w:t>
      </w:r>
      <w:bookmarkEnd w:id="58"/>
    </w:p>
    <w:p w:rsidR="00033E25" w:rsidRPr="001C2581" w:rsidRDefault="00033E25" w:rsidP="00C939C4">
      <w:pPr>
        <w:rPr>
          <w:rFonts w:ascii="Times New Roman" w:hAnsi="Times New Roman" w:cs="Times New Roman"/>
          <w:szCs w:val="24"/>
          <w:lang w:val="ru-RU"/>
        </w:rPr>
      </w:pPr>
    </w:p>
    <w:p w:rsidR="00033E25" w:rsidRPr="001C2581" w:rsidRDefault="006A63D2" w:rsidP="00C219D4">
      <w:pPr>
        <w:jc w:val="center"/>
        <w:rPr>
          <w:rFonts w:ascii="Times New Roman" w:hAnsi="Times New Roman" w:cs="Times New Roman"/>
          <w:szCs w:val="24"/>
          <w:lang w:val="ru-RU"/>
        </w:rPr>
      </w:pPr>
      <w:r w:rsidRPr="001C2581">
        <w:rPr>
          <w:noProof/>
          <w:lang w:val="ru-RU" w:eastAsia="ru-RU" w:bidi="ar-SA"/>
        </w:rPr>
        <w:lastRenderedPageBreak/>
        <w:drawing>
          <wp:inline distT="0" distB="0" distL="0" distR="0">
            <wp:extent cx="7401464" cy="5048086"/>
            <wp:effectExtent l="0" t="0" r="0" b="635"/>
            <wp:docPr id="8" name="Рисунок 8" descr="ГВС_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6" descr="ГВС_В"/>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7405464" cy="5050814"/>
                    </a:xfrm>
                    <a:prstGeom prst="rect">
                      <a:avLst/>
                    </a:prstGeom>
                    <a:noFill/>
                    <a:ln>
                      <a:noFill/>
                    </a:ln>
                  </pic:spPr>
                </pic:pic>
              </a:graphicData>
            </a:graphic>
          </wp:inline>
        </w:drawing>
      </w:r>
    </w:p>
    <w:p w:rsidR="00033E25" w:rsidRPr="001C2581" w:rsidRDefault="006A63D2" w:rsidP="00033E25">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59" w:name="_Toc527706817"/>
      <w:r w:rsidRPr="001C2581">
        <w:rPr>
          <w:rFonts w:ascii="Times New Roman" w:eastAsia="Calibri" w:hAnsi="Times New Roman" w:cs="Times New Roman"/>
          <w:b/>
          <w:bCs/>
          <w:color w:val="000000"/>
          <w:sz w:val="20"/>
          <w:szCs w:val="24"/>
          <w:lang w:val="ru-RU" w:bidi="ar-SA"/>
        </w:rPr>
        <w:t xml:space="preserve">Рисунок </w:t>
      </w:r>
      <w:r w:rsidRPr="001C2581">
        <w:rPr>
          <w:rFonts w:ascii="Times New Roman" w:eastAsia="Calibri" w:hAnsi="Times New Roman" w:cs="Times New Roman"/>
          <w:b/>
          <w:bCs/>
          <w:color w:val="000000"/>
          <w:sz w:val="20"/>
          <w:szCs w:val="24"/>
          <w:lang w:val="ru-RU" w:bidi="ar-SA"/>
        </w:rPr>
        <w:fldChar w:fldCharType="begin"/>
      </w:r>
      <w:r w:rsidRPr="001C2581">
        <w:rPr>
          <w:rFonts w:ascii="Times New Roman" w:eastAsia="Calibri" w:hAnsi="Times New Roman" w:cs="Times New Roman"/>
          <w:b/>
          <w:bCs/>
          <w:color w:val="000000"/>
          <w:sz w:val="20"/>
          <w:szCs w:val="24"/>
          <w:lang w:val="ru-RU" w:bidi="ar-SA"/>
        </w:rPr>
        <w:instrText xml:space="preserve"> SEQ Рисунок \* ARABIC </w:instrText>
      </w:r>
      <w:r w:rsidRPr="001C2581">
        <w:rPr>
          <w:rFonts w:ascii="Times New Roman" w:eastAsia="Calibri" w:hAnsi="Times New Roman" w:cs="Times New Roman"/>
          <w:b/>
          <w:bCs/>
          <w:color w:val="000000"/>
          <w:sz w:val="20"/>
          <w:szCs w:val="24"/>
          <w:lang w:val="ru-RU" w:bidi="ar-SA"/>
        </w:rPr>
        <w:fldChar w:fldCharType="separate"/>
      </w:r>
      <w:r w:rsidR="00BB1FC8" w:rsidRPr="001C2581">
        <w:rPr>
          <w:rFonts w:ascii="Times New Roman" w:eastAsia="Calibri" w:hAnsi="Times New Roman" w:cs="Times New Roman"/>
          <w:b/>
          <w:bCs/>
          <w:noProof/>
          <w:color w:val="000000"/>
          <w:sz w:val="20"/>
          <w:szCs w:val="24"/>
          <w:lang w:val="ru-RU" w:bidi="ar-SA"/>
        </w:rPr>
        <w:t>9</w:t>
      </w:r>
      <w:r w:rsidRPr="001C2581">
        <w:rPr>
          <w:rFonts w:ascii="Times New Roman" w:eastAsia="Calibri" w:hAnsi="Times New Roman" w:cs="Times New Roman"/>
          <w:b/>
          <w:bCs/>
          <w:color w:val="000000"/>
          <w:sz w:val="20"/>
          <w:szCs w:val="24"/>
          <w:lang w:val="ru-RU" w:bidi="ar-SA"/>
        </w:rPr>
        <w:fldChar w:fldCharType="end"/>
      </w:r>
      <w:r w:rsidRPr="001C2581">
        <w:rPr>
          <w:rFonts w:ascii="Times New Roman" w:eastAsia="Calibri" w:hAnsi="Times New Roman" w:cs="Times New Roman"/>
          <w:b/>
          <w:bCs/>
          <w:color w:val="000000"/>
          <w:sz w:val="20"/>
          <w:szCs w:val="24"/>
          <w:lang w:val="ru-RU" w:bidi="ar-SA"/>
        </w:rPr>
        <w:t xml:space="preserve"> – Схема сетей ГВС п. Войскорово</w:t>
      </w:r>
      <w:bookmarkEnd w:id="59"/>
    </w:p>
    <w:p w:rsidR="00033E25" w:rsidRPr="001C2581" w:rsidRDefault="00033E25" w:rsidP="00C939C4">
      <w:pPr>
        <w:rPr>
          <w:rFonts w:ascii="Times New Roman" w:hAnsi="Times New Roman" w:cs="Times New Roman"/>
          <w:szCs w:val="24"/>
          <w:lang w:val="ru-RU"/>
        </w:rPr>
        <w:sectPr w:rsidR="00033E25" w:rsidRPr="001C2581" w:rsidSect="00BA238C">
          <w:pgSz w:w="16838" w:h="11906" w:orient="landscape"/>
          <w:pgMar w:top="851" w:right="851" w:bottom="851" w:left="1134" w:header="568" w:footer="85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A75687" w:rsidRPr="001C2581" w:rsidRDefault="006A63D2" w:rsidP="00A75687">
      <w:pPr>
        <w:pStyle w:val="affff9"/>
      </w:pPr>
      <w:bookmarkStart w:id="60" w:name="_Toc475879437"/>
      <w:bookmarkStart w:id="61" w:name="_Toc527707094"/>
      <w:bookmarkStart w:id="62" w:name="_Toc527706869"/>
      <w:r w:rsidRPr="001C2581">
        <w:lastRenderedPageBreak/>
        <w:t>3.4.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60"/>
      <w:bookmarkEnd w:id="61"/>
    </w:p>
    <w:p w:rsidR="00BB27BE" w:rsidRPr="001C2581" w:rsidRDefault="006A63D2" w:rsidP="00A75687">
      <w:pPr>
        <w:pStyle w:val="affffa"/>
        <w:rPr>
          <w:szCs w:val="24"/>
          <w:lang w:eastAsia="ru-RU"/>
        </w:rPr>
      </w:pPr>
      <w:r w:rsidRPr="001C2581">
        <w:t xml:space="preserve">Таблица </w:t>
      </w:r>
      <w:r w:rsidRPr="001C2581">
        <w:fldChar w:fldCharType="begin"/>
      </w:r>
      <w:r w:rsidRPr="001C2581">
        <w:instrText xml:space="preserve"> SEQ Таблица \* ARABIC </w:instrText>
      </w:r>
      <w:r w:rsidRPr="001C2581">
        <w:fldChar w:fldCharType="separate"/>
      </w:r>
      <w:r w:rsidR="00BB1FC8" w:rsidRPr="001C2581">
        <w:rPr>
          <w:noProof/>
        </w:rPr>
        <w:t>16</w:t>
      </w:r>
      <w:r w:rsidRPr="001C2581">
        <w:fldChar w:fldCharType="end"/>
      </w:r>
      <w:r w:rsidRPr="001C2581">
        <w:t xml:space="preserve"> – </w:t>
      </w:r>
      <w:r w:rsidR="00446478" w:rsidRPr="001C2581">
        <w:t>Пара</w:t>
      </w:r>
      <w:r w:rsidRPr="001C2581">
        <w:t>метры тепловых сетей п. Тельмана</w:t>
      </w:r>
      <w:bookmarkEnd w:id="62"/>
    </w:p>
    <w:tbl>
      <w:tblPr>
        <w:tblW w:w="5000" w:type="pct"/>
        <w:jc w:val="center"/>
        <w:tblLook w:val="0000" w:firstRow="0" w:lastRow="0" w:firstColumn="0" w:lastColumn="0" w:noHBand="0" w:noVBand="0"/>
      </w:tblPr>
      <w:tblGrid>
        <w:gridCol w:w="1239"/>
        <w:gridCol w:w="1075"/>
        <w:gridCol w:w="1564"/>
        <w:gridCol w:w="1170"/>
        <w:gridCol w:w="1434"/>
        <w:gridCol w:w="1000"/>
        <w:gridCol w:w="1101"/>
        <w:gridCol w:w="1285"/>
        <w:gridCol w:w="1348"/>
        <w:gridCol w:w="852"/>
        <w:gridCol w:w="1303"/>
        <w:gridCol w:w="1472"/>
      </w:tblGrid>
      <w:tr w:rsidR="00E472F4" w:rsidRPr="001C2581" w:rsidTr="00A75687">
        <w:trPr>
          <w:tblHeader/>
          <w:jc w:val="center"/>
        </w:trPr>
        <w:tc>
          <w:tcPr>
            <w:tcW w:w="417" w:type="pct"/>
            <w:tcBorders>
              <w:top w:val="single" w:sz="4" w:space="0" w:color="auto"/>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именование начала участка</w:t>
            </w:r>
          </w:p>
        </w:tc>
        <w:tc>
          <w:tcPr>
            <w:tcW w:w="362" w:type="pct"/>
            <w:tcBorders>
              <w:top w:val="single" w:sz="4" w:space="0" w:color="auto"/>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именование конца участка</w:t>
            </w:r>
          </w:p>
        </w:tc>
        <w:tc>
          <w:tcPr>
            <w:tcW w:w="527" w:type="pct"/>
            <w:tcBorders>
              <w:top w:val="single" w:sz="4" w:space="0" w:color="auto"/>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ид прокладки тепловой сети</w:t>
            </w:r>
          </w:p>
        </w:tc>
        <w:tc>
          <w:tcPr>
            <w:tcW w:w="394" w:type="pct"/>
            <w:tcBorders>
              <w:top w:val="single" w:sz="4" w:space="0" w:color="auto"/>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од прокладки</w:t>
            </w:r>
          </w:p>
        </w:tc>
        <w:tc>
          <w:tcPr>
            <w:tcW w:w="483" w:type="pct"/>
            <w:tcBorders>
              <w:top w:val="single" w:sz="4" w:space="0" w:color="auto"/>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ид грунта</w:t>
            </w:r>
          </w:p>
        </w:tc>
        <w:tc>
          <w:tcPr>
            <w:tcW w:w="337" w:type="pct"/>
            <w:tcBorders>
              <w:top w:val="single" w:sz="4" w:space="0" w:color="auto"/>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убина заложения трубопровода, м</w:t>
            </w:r>
          </w:p>
        </w:tc>
        <w:tc>
          <w:tcPr>
            <w:tcW w:w="371" w:type="pct"/>
            <w:tcBorders>
              <w:top w:val="single" w:sz="4" w:space="0" w:color="auto"/>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плоизоляционный материал</w:t>
            </w:r>
          </w:p>
        </w:tc>
        <w:tc>
          <w:tcPr>
            <w:tcW w:w="433" w:type="pct"/>
            <w:tcBorders>
              <w:top w:val="single" w:sz="4" w:space="0" w:color="auto"/>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значение тепловой сети</w:t>
            </w:r>
          </w:p>
        </w:tc>
        <w:tc>
          <w:tcPr>
            <w:tcW w:w="454" w:type="pct"/>
            <w:tcBorders>
              <w:top w:val="single" w:sz="4" w:space="0" w:color="auto"/>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мпературный график работы тепловой сети с указанием температуры срезки</w:t>
            </w:r>
          </w:p>
        </w:tc>
        <w:tc>
          <w:tcPr>
            <w:tcW w:w="287" w:type="pct"/>
            <w:tcBorders>
              <w:top w:val="single" w:sz="4" w:space="0" w:color="auto"/>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рафик работы тепловой сети (отопит период), сутки</w:t>
            </w:r>
          </w:p>
        </w:tc>
        <w:tc>
          <w:tcPr>
            <w:tcW w:w="439" w:type="pct"/>
            <w:tcBorders>
              <w:top w:val="single" w:sz="4" w:space="0" w:color="auto"/>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Материальная характеристика</w:t>
            </w:r>
          </w:p>
        </w:tc>
        <w:tc>
          <w:tcPr>
            <w:tcW w:w="496" w:type="pct"/>
            <w:tcBorders>
              <w:top w:val="single" w:sz="4" w:space="0" w:color="auto"/>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ип компенсирующих устройств</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я Колпинская к.</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ывод</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дзем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4,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ывод</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4,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ывод</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ТК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8,6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ТК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школа</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2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ТК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ТК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4,64</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ТК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ТК3</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2,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ТК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1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ТК3</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ТК3А</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ТК3</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03</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ТК3А</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ТК3Б</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7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ТК3А</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ТК3А</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3-27</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2,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lastRenderedPageBreak/>
              <w:t>1ТК3Б</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к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13</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ТК3Б</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3</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3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5</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1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3</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к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3</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3</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к1_</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1</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к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98</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6</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8</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5</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к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8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5</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2</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УТ6</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к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34</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lastRenderedPageBreak/>
              <w:t>2ТК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6</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1А</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3</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1А</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2-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63</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3</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8</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38</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3</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3</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0</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6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6вх</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6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5</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8</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8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5</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6</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6</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7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6</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8-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6</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7</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7</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6</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lastRenderedPageBreak/>
              <w:t>ТК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5</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8,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к5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5</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7</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2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5</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6</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4,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6</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6</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2вх-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2вх-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2вых</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2вых</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А</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2вых</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А</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3</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4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3</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5-17</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3-27</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3</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4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lastRenderedPageBreak/>
              <w:t>У1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8</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8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5-17</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2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5-17</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0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6</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63</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6</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8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6</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4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8</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А</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7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8</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4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9-2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9-2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2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6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3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3</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5</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3</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lastRenderedPageBreak/>
              <w:t>У2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3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5</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3</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9</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5</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9-2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7</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3-27</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7</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7</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2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7</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3</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6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7</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0</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8-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8-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8-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8-3</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8-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8-3</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7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2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lastRenderedPageBreak/>
              <w:t>У3</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3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30</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30</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30</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 №3</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5</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 №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5</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 №5</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5</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6</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6</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2/1-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7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0-6</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6</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2/1-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2/1-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7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2/1-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8</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lastRenderedPageBreak/>
              <w:t>У32/1-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2/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2/1-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2/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2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2/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6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2/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2/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2-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2-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2-1</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2 А</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2-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2Б</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2-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2В</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88</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8</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мбулатория</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3</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8</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6</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55</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6</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ТК5</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3,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6</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6вх</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6</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8</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lastRenderedPageBreak/>
              <w:t>У8</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8вх</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6вх</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0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8вх</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8</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5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к1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8вх</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к12</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2вх-1</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к5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к12</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0</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A75687">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к54</w:t>
            </w:r>
          </w:p>
        </w:tc>
        <w:tc>
          <w:tcPr>
            <w:tcW w:w="362"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w:t>
            </w:r>
          </w:p>
        </w:tc>
        <w:tc>
          <w:tcPr>
            <w:tcW w:w="52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ГВС</w:t>
            </w:r>
          </w:p>
        </w:tc>
        <w:tc>
          <w:tcPr>
            <w:tcW w:w="454"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59</w:t>
            </w:r>
          </w:p>
        </w:tc>
        <w:tc>
          <w:tcPr>
            <w:tcW w:w="496" w:type="pct"/>
            <w:tcBorders>
              <w:top w:val="nil"/>
              <w:left w:val="nil"/>
              <w:bottom w:val="single" w:sz="4" w:space="0" w:color="auto"/>
              <w:right w:val="single" w:sz="4" w:space="0" w:color="auto"/>
            </w:tcBorders>
            <w:shd w:val="clear" w:color="auto" w:fill="auto"/>
            <w:vAlign w:val="center"/>
          </w:tcPr>
          <w:p w:rsidR="00BB27BE" w:rsidRPr="001C2581" w:rsidRDefault="006A63D2"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bl>
    <w:p w:rsidR="00A75687" w:rsidRPr="001C2581" w:rsidRDefault="00A75687" w:rsidP="00A75687">
      <w:pPr>
        <w:pStyle w:val="affffa"/>
      </w:pPr>
      <w:bookmarkStart w:id="63" w:name="_Toc527706870"/>
    </w:p>
    <w:p w:rsidR="00A43A59" w:rsidRPr="001C2581" w:rsidRDefault="006A63D2" w:rsidP="00A75687">
      <w:pPr>
        <w:pStyle w:val="affffa"/>
        <w:rPr>
          <w:szCs w:val="24"/>
          <w:lang w:eastAsia="ru-RU"/>
        </w:rPr>
      </w:pPr>
      <w:r w:rsidRPr="001C2581">
        <w:t xml:space="preserve">Таблица </w:t>
      </w:r>
      <w:r w:rsidRPr="001C2581">
        <w:fldChar w:fldCharType="begin"/>
      </w:r>
      <w:r w:rsidRPr="001C2581">
        <w:instrText xml:space="preserve"> SEQ Таблица \* ARABIC </w:instrText>
      </w:r>
      <w:r w:rsidRPr="001C2581">
        <w:fldChar w:fldCharType="separate"/>
      </w:r>
      <w:r w:rsidR="00BB1FC8" w:rsidRPr="001C2581">
        <w:rPr>
          <w:noProof/>
        </w:rPr>
        <w:t>17</w:t>
      </w:r>
      <w:r w:rsidRPr="001C2581">
        <w:fldChar w:fldCharType="end"/>
      </w:r>
      <w:r w:rsidRPr="001C2581">
        <w:t xml:space="preserve"> – П</w:t>
      </w:r>
      <w:r w:rsidR="003F51E1" w:rsidRPr="001C2581">
        <w:t>а</w:t>
      </w:r>
      <w:r w:rsidRPr="001C2581">
        <w:t>р</w:t>
      </w:r>
      <w:r w:rsidR="003F51E1" w:rsidRPr="001C2581">
        <w:t>а</w:t>
      </w:r>
      <w:r w:rsidRPr="001C2581">
        <w:t>метры тепловых сетей п. Войскорово (СО)</w:t>
      </w:r>
      <w:bookmarkEnd w:id="63"/>
    </w:p>
    <w:tbl>
      <w:tblPr>
        <w:tblW w:w="5000" w:type="pct"/>
        <w:tblLook w:val="0000" w:firstRow="0" w:lastRow="0" w:firstColumn="0" w:lastColumn="0" w:noHBand="0" w:noVBand="0"/>
      </w:tblPr>
      <w:tblGrid>
        <w:gridCol w:w="1158"/>
        <w:gridCol w:w="1057"/>
        <w:gridCol w:w="1585"/>
        <w:gridCol w:w="1190"/>
        <w:gridCol w:w="1455"/>
        <w:gridCol w:w="1057"/>
        <w:gridCol w:w="1057"/>
        <w:gridCol w:w="1321"/>
        <w:gridCol w:w="1321"/>
        <w:gridCol w:w="926"/>
        <w:gridCol w:w="1321"/>
        <w:gridCol w:w="1395"/>
      </w:tblGrid>
      <w:tr w:rsidR="00E472F4" w:rsidRPr="001C2581" w:rsidTr="00C219D4">
        <w:trPr>
          <w:tblHeader/>
        </w:trPr>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именование начала участка</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именование конца участка</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ид прокладки тепловой сети</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од прокладки</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ид грунта</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убина заложения трубопровода, м</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плоизоляционный материал</w:t>
            </w:r>
          </w:p>
        </w:tc>
        <w:tc>
          <w:tcPr>
            <w:tcW w:w="445"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значение тепловой сети</w:t>
            </w:r>
          </w:p>
        </w:tc>
        <w:tc>
          <w:tcPr>
            <w:tcW w:w="445"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мпературный график работы тепловой сети с указанием температуры срезки</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рафик работы тепловой сети (отопит период), сутки</w:t>
            </w:r>
          </w:p>
        </w:tc>
        <w:tc>
          <w:tcPr>
            <w:tcW w:w="445"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Материальная характеристика</w:t>
            </w:r>
          </w:p>
        </w:tc>
        <w:tc>
          <w:tcPr>
            <w:tcW w:w="47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ип компенсирующих устройств</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_АКМ «СИГНАЛ 600»</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1</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nil"/>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nil"/>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nil"/>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7,01</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EB1D3B">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lastRenderedPageBreak/>
              <w:t>ТК1</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1</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EB1D3B">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1</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2</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19</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EB1D3B">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2</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7</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61</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BB1FC8">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2</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9</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45</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BB1FC8">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0</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1</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45</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BB1FC8">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0</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1</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68</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BB1FC8">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1</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5</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93</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EB1D3B">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1</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Шк.</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30</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EB1D3B">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1</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2</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3</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EB1D3B">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2</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3</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43</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3</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8</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45</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3E6C82">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3</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4</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1</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FE0B6C">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4</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Д/С</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9</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FE0B6C">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6</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59</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FE0B6C">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6</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7</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59</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FE0B6C">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6</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2</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40</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7</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8</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6</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8</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9</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24</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9</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10</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45</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9</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0</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6</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18</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3E6C82">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lastRenderedPageBreak/>
              <w:t>У2</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4</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45</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3E6C82">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0</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1</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3</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3E6C82">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1</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9</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5</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FE0B6C">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97</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FE0B6C">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6</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8</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FE0B6C">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5</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80</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6</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16</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6</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5</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94</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7</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8</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5</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8</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7</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4</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9</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0</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0</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95</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bl>
    <w:p w:rsidR="00A43A59" w:rsidRPr="001C2581" w:rsidRDefault="00A43A59" w:rsidP="00C939C4">
      <w:pPr>
        <w:rPr>
          <w:rFonts w:ascii="Times New Roman" w:hAnsi="Times New Roman" w:cs="Times New Roman"/>
          <w:szCs w:val="24"/>
          <w:lang w:val="ru-RU"/>
        </w:rPr>
      </w:pPr>
    </w:p>
    <w:p w:rsidR="00A43A59" w:rsidRPr="001C2581" w:rsidRDefault="006A63D2" w:rsidP="00A75687">
      <w:pPr>
        <w:pStyle w:val="affffa"/>
        <w:rPr>
          <w:szCs w:val="24"/>
          <w:lang w:eastAsia="ru-RU"/>
        </w:rPr>
      </w:pPr>
      <w:bookmarkStart w:id="64" w:name="_Toc527706871"/>
      <w:r w:rsidRPr="001C2581">
        <w:lastRenderedPageBreak/>
        <w:t xml:space="preserve">Таблица </w:t>
      </w:r>
      <w:r w:rsidRPr="001C2581">
        <w:fldChar w:fldCharType="begin"/>
      </w:r>
      <w:r w:rsidRPr="001C2581">
        <w:instrText xml:space="preserve"> SEQ Таблица \* ARABIC </w:instrText>
      </w:r>
      <w:r w:rsidRPr="001C2581">
        <w:fldChar w:fldCharType="separate"/>
      </w:r>
      <w:r w:rsidR="00BB1FC8" w:rsidRPr="001C2581">
        <w:rPr>
          <w:noProof/>
        </w:rPr>
        <w:t>18</w:t>
      </w:r>
      <w:r w:rsidRPr="001C2581">
        <w:fldChar w:fldCharType="end"/>
      </w:r>
      <w:r w:rsidRPr="001C2581">
        <w:t xml:space="preserve"> – П</w:t>
      </w:r>
      <w:r w:rsidR="003F51E1" w:rsidRPr="001C2581">
        <w:t>ара</w:t>
      </w:r>
      <w:r w:rsidRPr="001C2581">
        <w:t>метры тепловых сетей п. Войскорово (ГВС)</w:t>
      </w:r>
      <w:bookmarkEnd w:id="64"/>
    </w:p>
    <w:tbl>
      <w:tblPr>
        <w:tblW w:w="5000" w:type="pct"/>
        <w:tblLook w:val="0000" w:firstRow="0" w:lastRow="0" w:firstColumn="0" w:lastColumn="0" w:noHBand="0" w:noVBand="0"/>
      </w:tblPr>
      <w:tblGrid>
        <w:gridCol w:w="1158"/>
        <w:gridCol w:w="1057"/>
        <w:gridCol w:w="1585"/>
        <w:gridCol w:w="1190"/>
        <w:gridCol w:w="1455"/>
        <w:gridCol w:w="1057"/>
        <w:gridCol w:w="1057"/>
        <w:gridCol w:w="1321"/>
        <w:gridCol w:w="1321"/>
        <w:gridCol w:w="926"/>
        <w:gridCol w:w="1321"/>
        <w:gridCol w:w="1395"/>
      </w:tblGrid>
      <w:tr w:rsidR="00E472F4" w:rsidRPr="001C2581" w:rsidTr="00C219D4">
        <w:trPr>
          <w:tblHeader/>
        </w:trPr>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именование начала участка</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именование конца участка</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ид прокладки тепловой сети</w:t>
            </w:r>
          </w:p>
        </w:tc>
        <w:tc>
          <w:tcPr>
            <w:tcW w:w="401"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од прокладки</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ид грунта</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убина заложения трубопровода, м</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плоизоляционный материал</w:t>
            </w:r>
          </w:p>
        </w:tc>
        <w:tc>
          <w:tcPr>
            <w:tcW w:w="445"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значение тепловой сети</w:t>
            </w:r>
          </w:p>
        </w:tc>
        <w:tc>
          <w:tcPr>
            <w:tcW w:w="445"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мпературный график работы тепловой сети с указанием температуры срезки</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рафик работы тепловой сети (отопит период), сутки</w:t>
            </w:r>
          </w:p>
        </w:tc>
        <w:tc>
          <w:tcPr>
            <w:tcW w:w="445"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Материальная характеристика</w:t>
            </w:r>
          </w:p>
        </w:tc>
        <w:tc>
          <w:tcPr>
            <w:tcW w:w="470" w:type="pct"/>
            <w:tcBorders>
              <w:top w:val="single" w:sz="4" w:space="0" w:color="auto"/>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ип компенсирующих устройств</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_АКМ «СИГНАЛ 600»</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1</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07</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1</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97</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1</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2</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62</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К2</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7</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93</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0</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1</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3</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0</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1</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24</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1</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Шк.</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72</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1</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5</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3</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1</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2</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9</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2</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3</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0</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3</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4</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4</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3</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8</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24</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4</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Д/С</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6</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6</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92</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lastRenderedPageBreak/>
              <w:t>У16</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2</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24</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6</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7</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92</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7</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8</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9</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8</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9</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9</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9</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10</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24</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9</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0</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8</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4</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25</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91</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0</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1</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6</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21</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9</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97</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3</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63</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5</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76</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4</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6</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0</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6</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4</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6</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5</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4</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lastRenderedPageBreak/>
              <w:t>У7</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8</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5</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7</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9</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бескан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3</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8</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7</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1</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r w:rsidR="00E472F4" w:rsidRPr="001C2581" w:rsidTr="00C219D4">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9</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10</w:t>
            </w:r>
          </w:p>
        </w:tc>
        <w:tc>
          <w:tcPr>
            <w:tcW w:w="534"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вальная</w:t>
            </w:r>
          </w:p>
        </w:tc>
        <w:tc>
          <w:tcPr>
            <w:tcW w:w="401"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лина, суглинок. Влажный</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20</w:t>
            </w:r>
          </w:p>
        </w:tc>
        <w:tc>
          <w:tcPr>
            <w:tcW w:w="470" w:type="pct"/>
            <w:tcBorders>
              <w:top w:val="nil"/>
              <w:left w:val="nil"/>
              <w:bottom w:val="single" w:sz="4" w:space="0" w:color="auto"/>
              <w:right w:val="single" w:sz="4" w:space="0" w:color="auto"/>
            </w:tcBorders>
            <w:shd w:val="clear" w:color="auto" w:fill="auto"/>
            <w:vAlign w:val="center"/>
          </w:tcPr>
          <w:p w:rsidR="00A43A59" w:rsidRPr="001C2581" w:rsidRDefault="006A63D2"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r>
    </w:tbl>
    <w:p w:rsidR="00A43A59" w:rsidRPr="001C2581" w:rsidRDefault="00A43A59" w:rsidP="00C939C4">
      <w:pPr>
        <w:rPr>
          <w:rFonts w:ascii="Times New Roman" w:hAnsi="Times New Roman" w:cs="Times New Roman"/>
          <w:szCs w:val="24"/>
          <w:lang w:val="ru-RU"/>
        </w:rPr>
      </w:pPr>
    </w:p>
    <w:p w:rsidR="00A43A59" w:rsidRPr="001C2581" w:rsidRDefault="00A43A59" w:rsidP="00C939C4">
      <w:pPr>
        <w:rPr>
          <w:rFonts w:ascii="Times New Roman" w:hAnsi="Times New Roman" w:cs="Times New Roman"/>
          <w:szCs w:val="24"/>
          <w:lang w:val="ru-RU"/>
        </w:rPr>
        <w:sectPr w:rsidR="00A43A59" w:rsidRPr="001C2581" w:rsidSect="00BA238C">
          <w:pgSz w:w="16838" w:h="11906" w:orient="landscape"/>
          <w:pgMar w:top="77" w:right="851" w:bottom="851" w:left="1134" w:header="568" w:footer="85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A43A59" w:rsidRPr="001C2581" w:rsidRDefault="006A63D2" w:rsidP="00A75687">
      <w:pPr>
        <w:pStyle w:val="affff9"/>
      </w:pPr>
      <w:bookmarkStart w:id="65" w:name="_Toc527707095"/>
      <w:bookmarkStart w:id="66" w:name="_Toc475879439"/>
      <w:r w:rsidRPr="001C2581">
        <w:lastRenderedPageBreak/>
        <w:t>3.5. Описание типов и количества секционирующией и регулирующей арматуры на тепловых сетях</w:t>
      </w:r>
      <w:bookmarkEnd w:id="65"/>
    </w:p>
    <w:p w:rsidR="00A43A59" w:rsidRPr="001C2581" w:rsidRDefault="006A63D2" w:rsidP="00A75687">
      <w:pPr>
        <w:pStyle w:val="affff0"/>
      </w:pPr>
      <w:r w:rsidRPr="001C2581">
        <w:t>ГУП «ТЭК СПб» и ОАО «Тепловые сети» учет количества и типов арматуры не ведут</w:t>
      </w:r>
    </w:p>
    <w:p w:rsidR="00CB28DA" w:rsidRPr="001C2581" w:rsidRDefault="006A63D2" w:rsidP="00A75687">
      <w:pPr>
        <w:pStyle w:val="affff9"/>
      </w:pPr>
      <w:bookmarkStart w:id="67" w:name="_Toc527707096"/>
      <w:r w:rsidRPr="001C2581">
        <w:t>3.6. Описание типов и строительных особенностей тепловых камер и павильонов</w:t>
      </w:r>
      <w:bookmarkEnd w:id="66"/>
      <w:bookmarkEnd w:id="67"/>
    </w:p>
    <w:p w:rsidR="00191E04" w:rsidRPr="001C2581" w:rsidRDefault="006A63D2" w:rsidP="00A75687">
      <w:pPr>
        <w:pStyle w:val="affff0"/>
      </w:pPr>
      <w:r w:rsidRPr="001C2581">
        <w:t xml:space="preserve">В состав системы тепловых сетей </w:t>
      </w:r>
      <w:r w:rsidR="00F33A70" w:rsidRPr="001C2581">
        <w:t>МО «</w:t>
      </w:r>
      <w:r w:rsidRPr="001C2581">
        <w:t>Тельмановско</w:t>
      </w:r>
      <w:r w:rsidR="00F33A70" w:rsidRPr="001C2581">
        <w:t>е</w:t>
      </w:r>
      <w:r w:rsidRPr="001C2581">
        <w:t xml:space="preserve"> сельско</w:t>
      </w:r>
      <w:r w:rsidR="00F33A70" w:rsidRPr="001C2581">
        <w:t>е</w:t>
      </w:r>
      <w:r w:rsidRPr="001C2581">
        <w:t xml:space="preserve"> поселени</w:t>
      </w:r>
      <w:r w:rsidR="00F33A70" w:rsidRPr="001C2581">
        <w:t>е»</w:t>
      </w:r>
      <w:r w:rsidRPr="001C2581">
        <w:t xml:space="preserve"> входят 24 тепловые камеры. Место расположения тепловых камер показано желтым цветом на схеме. В тепловой камере установлены стальные задвижки, спускные и воздушные устройства, требующие постоянного доступа и обслуживания. Тепловые камеры выполнены в основном из сборных железобетонных конструкций, оборудованных приямками, воздуховыпускными и сливными устройствами. Строительная часть камер выполнена из сборного железобетона. Днище камеры устроено с уклоном в сторону водосборного приямка. В перекрытии оборудовано два или четыре люка.</w:t>
      </w:r>
    </w:p>
    <w:p w:rsidR="00191E04" w:rsidRPr="001C2581" w:rsidRDefault="006A63D2" w:rsidP="00A75687">
      <w:pPr>
        <w:pStyle w:val="affff0"/>
      </w:pPr>
      <w:r w:rsidRPr="001C2581">
        <w:t>Конструкции смотровых колодцев выполнены по соответствующим чертежам и отвечают требованиям ГОСТ 8020-90 и ТУ 5855-057-03984346-2006.</w:t>
      </w:r>
    </w:p>
    <w:p w:rsidR="00CB28DA" w:rsidRPr="001C2581" w:rsidRDefault="006A63D2" w:rsidP="00A75687">
      <w:pPr>
        <w:pStyle w:val="affff9"/>
      </w:pPr>
      <w:bookmarkStart w:id="68" w:name="_Toc475879440"/>
      <w:bookmarkStart w:id="69" w:name="_Toc527707097"/>
      <w:r w:rsidRPr="001C2581">
        <w:t>3.7. Описание графиков регулирования отпуска тепла в тепловые сети с анализом их обоснованности</w:t>
      </w:r>
      <w:bookmarkEnd w:id="68"/>
      <w:bookmarkEnd w:id="69"/>
    </w:p>
    <w:p w:rsidR="00191E04" w:rsidRPr="001C2581" w:rsidRDefault="006A63D2" w:rsidP="00A75687">
      <w:pPr>
        <w:pStyle w:val="affff0"/>
      </w:pPr>
      <w:bookmarkStart w:id="70" w:name="_Toc475879441"/>
      <w:r w:rsidRPr="001C2581">
        <w:t>Для п. Тельмана принято качественно-количественное регулирование отпуска тепловой энергии в сетевой воде в диапазоне температур наружного воздуха от +10 ºС до -26 ºС. Существующие (фактические) температурные графики обусловлены эффективным использованием работы теплогенерирующего оборудования.</w:t>
      </w:r>
    </w:p>
    <w:p w:rsidR="00191E04" w:rsidRPr="001C2581" w:rsidRDefault="006A63D2" w:rsidP="00A75687">
      <w:pPr>
        <w:pStyle w:val="affff0"/>
      </w:pPr>
      <w:r w:rsidRPr="001C2581">
        <w:t>Способ регулирования отпуска тепловой энергии – качественный, на отопление по температурному графику 95/70ºС; выбор температурного графика обусловлен отсутствием центральных тепловых пунктов, наличием только отопительной нагрузки, непосредственным (без смешения) присоединением абонентов к тепловым сетям п. Войскорово.</w:t>
      </w:r>
    </w:p>
    <w:p w:rsidR="00CB28DA" w:rsidRPr="001C2581" w:rsidRDefault="006A63D2" w:rsidP="00A75687">
      <w:pPr>
        <w:pStyle w:val="affff9"/>
      </w:pPr>
      <w:bookmarkStart w:id="71" w:name="_Toc527707098"/>
      <w:r w:rsidRPr="001C2581">
        <w:t>3.8.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70"/>
      <w:bookmarkEnd w:id="71"/>
    </w:p>
    <w:p w:rsidR="00191E04" w:rsidRPr="001C2581" w:rsidRDefault="006A63D2" w:rsidP="00A75687">
      <w:pPr>
        <w:pStyle w:val="affff0"/>
      </w:pPr>
      <w:bookmarkStart w:id="72" w:name="_Toc475879442"/>
      <w:r w:rsidRPr="001C2581">
        <w:t>Фактические температурные режимы отпуска тепла в тепловые сети соответствуют утвержденным графикам регулирования отпуска тепла.</w:t>
      </w:r>
    </w:p>
    <w:p w:rsidR="00CB28DA" w:rsidRPr="001C2581" w:rsidRDefault="006A63D2" w:rsidP="00A75687">
      <w:pPr>
        <w:pStyle w:val="affff9"/>
      </w:pPr>
      <w:bookmarkStart w:id="73" w:name="_Toc527707099"/>
      <w:r w:rsidRPr="001C2581">
        <w:t>3.9. Гидравлические режимы тепловых сетей и пьезометрические графики</w:t>
      </w:r>
      <w:bookmarkEnd w:id="72"/>
      <w:bookmarkEnd w:id="73"/>
    </w:p>
    <w:p w:rsidR="00191E04" w:rsidRPr="001C2581" w:rsidRDefault="006A63D2" w:rsidP="00A75687">
      <w:pPr>
        <w:pStyle w:val="affff0"/>
      </w:pPr>
      <w:r w:rsidRPr="001C2581">
        <w:t xml:space="preserve">На основании моделирования гидравлического режима котельных в программном комплексе ZULU Thermo 7.0 были составлены пьезометрические графики системы теплоснабжения МО Тельмановское сельское поселение. Гидравлический режим был рассчитан при наружной температуре воздуха -26˚С. Для расчета были выбраны наиболее удаленные потребители(рис. 5, 10). Результаты расчетов представлены на графиках ниже: </w:t>
      </w:r>
    </w:p>
    <w:p w:rsidR="00191E04" w:rsidRPr="001C2581" w:rsidRDefault="006A63D2" w:rsidP="00C939C4">
      <w:pPr>
        <w:rPr>
          <w:rFonts w:ascii="Times New Roman" w:hAnsi="Times New Roman" w:cs="Times New Roman"/>
          <w:szCs w:val="24"/>
          <w:lang w:val="ru-RU"/>
        </w:rPr>
      </w:pPr>
      <w:r w:rsidRPr="001C2581">
        <w:rPr>
          <w:noProof/>
          <w:szCs w:val="28"/>
          <w:lang w:val="ru-RU" w:eastAsia="ru-RU" w:bidi="ar-SA"/>
        </w:rPr>
        <w:lastRenderedPageBreak/>
        <w:drawing>
          <wp:inline distT="0" distB="0" distL="0" distR="0">
            <wp:extent cx="5457825" cy="4820816"/>
            <wp:effectExtent l="0" t="0" r="0" b="0"/>
            <wp:docPr id="38" name="Рисунок 38" descr="Тельмана се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47" descr="Тельмана сети"/>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5457825" cy="4820816"/>
                    </a:xfrm>
                    <a:prstGeom prst="rect">
                      <a:avLst/>
                    </a:prstGeom>
                    <a:noFill/>
                    <a:ln>
                      <a:noFill/>
                    </a:ln>
                  </pic:spPr>
                </pic:pic>
              </a:graphicData>
            </a:graphic>
          </wp:inline>
        </w:drawing>
      </w:r>
    </w:p>
    <w:p w:rsidR="00191E04" w:rsidRPr="001C2581" w:rsidRDefault="006A63D2" w:rsidP="003F51E1">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74" w:name="_Toc527706818"/>
      <w:r w:rsidRPr="001C2581">
        <w:rPr>
          <w:rFonts w:ascii="Times New Roman" w:eastAsia="Calibri" w:hAnsi="Times New Roman" w:cs="Times New Roman"/>
          <w:b/>
          <w:bCs/>
          <w:color w:val="000000"/>
          <w:sz w:val="20"/>
          <w:szCs w:val="24"/>
          <w:lang w:val="ru-RU" w:bidi="ar-SA"/>
        </w:rPr>
        <w:t xml:space="preserve">Рисунок </w:t>
      </w:r>
      <w:r w:rsidRPr="001C2581">
        <w:rPr>
          <w:rFonts w:ascii="Times New Roman" w:eastAsia="Calibri" w:hAnsi="Times New Roman" w:cs="Times New Roman"/>
          <w:b/>
          <w:bCs/>
          <w:color w:val="000000"/>
          <w:sz w:val="20"/>
          <w:szCs w:val="24"/>
          <w:lang w:val="ru-RU" w:bidi="ar-SA"/>
        </w:rPr>
        <w:fldChar w:fldCharType="begin"/>
      </w:r>
      <w:r w:rsidRPr="001C2581">
        <w:rPr>
          <w:rFonts w:ascii="Times New Roman" w:eastAsia="Calibri" w:hAnsi="Times New Roman" w:cs="Times New Roman"/>
          <w:b/>
          <w:bCs/>
          <w:color w:val="000000"/>
          <w:sz w:val="20"/>
          <w:szCs w:val="24"/>
          <w:lang w:val="ru-RU" w:bidi="ar-SA"/>
        </w:rPr>
        <w:instrText xml:space="preserve"> SEQ Рисунок \* ARABIC </w:instrText>
      </w:r>
      <w:r w:rsidRPr="001C2581">
        <w:rPr>
          <w:rFonts w:ascii="Times New Roman" w:eastAsia="Calibri" w:hAnsi="Times New Roman" w:cs="Times New Roman"/>
          <w:b/>
          <w:bCs/>
          <w:color w:val="000000"/>
          <w:sz w:val="20"/>
          <w:szCs w:val="24"/>
          <w:lang w:val="ru-RU" w:bidi="ar-SA"/>
        </w:rPr>
        <w:fldChar w:fldCharType="separate"/>
      </w:r>
      <w:r w:rsidR="00BB1FC8" w:rsidRPr="001C2581">
        <w:rPr>
          <w:rFonts w:ascii="Times New Roman" w:eastAsia="Calibri" w:hAnsi="Times New Roman" w:cs="Times New Roman"/>
          <w:b/>
          <w:bCs/>
          <w:noProof/>
          <w:color w:val="000000"/>
          <w:sz w:val="20"/>
          <w:szCs w:val="24"/>
          <w:lang w:val="ru-RU" w:bidi="ar-SA"/>
        </w:rPr>
        <w:t>10</w:t>
      </w:r>
      <w:r w:rsidRPr="001C2581">
        <w:rPr>
          <w:rFonts w:ascii="Times New Roman" w:eastAsia="Calibri" w:hAnsi="Times New Roman" w:cs="Times New Roman"/>
          <w:b/>
          <w:bCs/>
          <w:color w:val="000000"/>
          <w:sz w:val="20"/>
          <w:szCs w:val="24"/>
          <w:lang w:val="ru-RU" w:bidi="ar-SA"/>
        </w:rPr>
        <w:fldChar w:fldCharType="end"/>
      </w:r>
      <w:r w:rsidRPr="001C2581">
        <w:rPr>
          <w:rFonts w:ascii="Times New Roman" w:eastAsia="Calibri" w:hAnsi="Times New Roman" w:cs="Times New Roman"/>
          <w:b/>
          <w:bCs/>
          <w:color w:val="000000"/>
          <w:sz w:val="20"/>
          <w:szCs w:val="24"/>
          <w:lang w:val="ru-RU" w:bidi="ar-SA"/>
        </w:rPr>
        <w:t xml:space="preserve"> – </w:t>
      </w:r>
      <w:r w:rsidR="00052726" w:rsidRPr="001C2581">
        <w:rPr>
          <w:rFonts w:ascii="Times New Roman" w:eastAsia="Calibri" w:hAnsi="Times New Roman" w:cs="Times New Roman"/>
          <w:b/>
          <w:bCs/>
          <w:color w:val="000000"/>
          <w:sz w:val="20"/>
          <w:szCs w:val="24"/>
          <w:lang w:val="ru-RU" w:bidi="ar-SA"/>
        </w:rPr>
        <w:t>Расположение конечных потребителей для построения пъезометрических графиков от котельной 2-я Колпинская</w:t>
      </w:r>
      <w:bookmarkEnd w:id="74"/>
    </w:p>
    <w:p w:rsidR="00191E04" w:rsidRPr="001C2581" w:rsidRDefault="00191E04" w:rsidP="00C939C4">
      <w:pPr>
        <w:rPr>
          <w:rFonts w:ascii="Times New Roman" w:hAnsi="Times New Roman" w:cs="Times New Roman"/>
          <w:sz w:val="20"/>
          <w:szCs w:val="24"/>
          <w:lang w:val="ru-RU"/>
        </w:rPr>
      </w:pPr>
    </w:p>
    <w:p w:rsidR="00191E04" w:rsidRPr="001C2581" w:rsidRDefault="00191E04" w:rsidP="00C939C4">
      <w:pPr>
        <w:rPr>
          <w:rFonts w:ascii="Times New Roman" w:hAnsi="Times New Roman" w:cs="Times New Roman"/>
          <w:sz w:val="20"/>
          <w:szCs w:val="24"/>
          <w:lang w:val="ru-RU"/>
        </w:rPr>
        <w:sectPr w:rsidR="00191E04" w:rsidRPr="001C2581" w:rsidSect="00C219D4">
          <w:pgSz w:w="11906" w:h="16838"/>
          <w:pgMar w:top="851" w:right="851" w:bottom="851" w:left="1134" w:header="567" w:footer="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191E04" w:rsidRPr="001C2581" w:rsidRDefault="006A63D2" w:rsidP="00191E04">
      <w:pPr>
        <w:ind w:firstLine="0"/>
        <w:rPr>
          <w:rFonts w:ascii="Times New Roman" w:hAnsi="Times New Roman" w:cs="Times New Roman"/>
          <w:szCs w:val="24"/>
          <w:lang w:val="ru-RU"/>
        </w:rPr>
      </w:pPr>
      <w:r w:rsidRPr="001C2581">
        <w:rPr>
          <w:noProof/>
          <w:lang w:val="ru-RU" w:eastAsia="ru-RU" w:bidi="ar-SA"/>
        </w:rPr>
        <w:lastRenderedPageBreak/>
        <w:drawing>
          <wp:inline distT="0" distB="0" distL="0" distR="0">
            <wp:extent cx="9525000" cy="5009784"/>
            <wp:effectExtent l="0" t="0" r="0" b="635"/>
            <wp:docPr id="45" name="Рисунок 45" descr="11к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9" descr="11к1"/>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9526258" cy="5010446"/>
                    </a:xfrm>
                    <a:prstGeom prst="rect">
                      <a:avLst/>
                    </a:prstGeom>
                    <a:noFill/>
                    <a:ln>
                      <a:noFill/>
                    </a:ln>
                  </pic:spPr>
                </pic:pic>
              </a:graphicData>
            </a:graphic>
          </wp:inline>
        </w:drawing>
      </w:r>
    </w:p>
    <w:p w:rsidR="00052726" w:rsidRPr="001C2581" w:rsidRDefault="006A63D2" w:rsidP="00052726">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75" w:name="_Toc527706819"/>
      <w:r w:rsidRPr="001C2581">
        <w:rPr>
          <w:rFonts w:ascii="Times New Roman" w:eastAsia="Calibri" w:hAnsi="Times New Roman" w:cs="Times New Roman"/>
          <w:b/>
          <w:bCs/>
          <w:color w:val="000000"/>
          <w:sz w:val="20"/>
          <w:szCs w:val="24"/>
          <w:lang w:val="ru-RU" w:bidi="ar-SA"/>
        </w:rPr>
        <w:t xml:space="preserve">Рисунок </w:t>
      </w:r>
      <w:r w:rsidRPr="001C2581">
        <w:rPr>
          <w:rFonts w:ascii="Times New Roman" w:eastAsia="Calibri" w:hAnsi="Times New Roman" w:cs="Times New Roman"/>
          <w:b/>
          <w:bCs/>
          <w:color w:val="000000"/>
          <w:sz w:val="20"/>
          <w:szCs w:val="24"/>
          <w:lang w:val="ru-RU" w:bidi="ar-SA"/>
        </w:rPr>
        <w:fldChar w:fldCharType="begin"/>
      </w:r>
      <w:r w:rsidRPr="001C2581">
        <w:rPr>
          <w:rFonts w:ascii="Times New Roman" w:eastAsia="Calibri" w:hAnsi="Times New Roman" w:cs="Times New Roman"/>
          <w:b/>
          <w:bCs/>
          <w:color w:val="000000"/>
          <w:sz w:val="20"/>
          <w:szCs w:val="24"/>
          <w:lang w:val="ru-RU" w:bidi="ar-SA"/>
        </w:rPr>
        <w:instrText xml:space="preserve"> SEQ Рисунок \* ARABIC </w:instrText>
      </w:r>
      <w:r w:rsidRPr="001C2581">
        <w:rPr>
          <w:rFonts w:ascii="Times New Roman" w:eastAsia="Calibri" w:hAnsi="Times New Roman" w:cs="Times New Roman"/>
          <w:b/>
          <w:bCs/>
          <w:color w:val="000000"/>
          <w:sz w:val="20"/>
          <w:szCs w:val="24"/>
          <w:lang w:val="ru-RU" w:bidi="ar-SA"/>
        </w:rPr>
        <w:fldChar w:fldCharType="separate"/>
      </w:r>
      <w:r w:rsidR="00BB1FC8" w:rsidRPr="001C2581">
        <w:rPr>
          <w:rFonts w:ascii="Times New Roman" w:eastAsia="Calibri" w:hAnsi="Times New Roman" w:cs="Times New Roman"/>
          <w:b/>
          <w:bCs/>
          <w:noProof/>
          <w:color w:val="000000"/>
          <w:sz w:val="20"/>
          <w:szCs w:val="24"/>
          <w:lang w:val="ru-RU" w:bidi="ar-SA"/>
        </w:rPr>
        <w:t>11</w:t>
      </w:r>
      <w:r w:rsidRPr="001C2581">
        <w:rPr>
          <w:rFonts w:ascii="Times New Roman" w:eastAsia="Calibri" w:hAnsi="Times New Roman" w:cs="Times New Roman"/>
          <w:b/>
          <w:bCs/>
          <w:color w:val="000000"/>
          <w:sz w:val="20"/>
          <w:szCs w:val="24"/>
          <w:lang w:val="ru-RU" w:bidi="ar-SA"/>
        </w:rPr>
        <w:fldChar w:fldCharType="end"/>
      </w:r>
      <w:r w:rsidRPr="001C2581">
        <w:rPr>
          <w:rFonts w:ascii="Times New Roman" w:eastAsia="Calibri" w:hAnsi="Times New Roman" w:cs="Times New Roman"/>
          <w:b/>
          <w:bCs/>
          <w:color w:val="000000"/>
          <w:sz w:val="20"/>
          <w:szCs w:val="24"/>
          <w:lang w:val="ru-RU" w:bidi="ar-SA"/>
        </w:rPr>
        <w:t xml:space="preserve"> – Пъезометрический график от котельной 2-я Колпинская до потребителя д. 11, к.1</w:t>
      </w:r>
      <w:bookmarkEnd w:id="75"/>
    </w:p>
    <w:p w:rsidR="00191E04" w:rsidRPr="001C2581" w:rsidRDefault="00191E04" w:rsidP="00052726">
      <w:pPr>
        <w:ind w:firstLine="0"/>
        <w:rPr>
          <w:rFonts w:ascii="Times New Roman" w:hAnsi="Times New Roman" w:cs="Times New Roman"/>
          <w:szCs w:val="24"/>
          <w:lang w:val="ru-RU"/>
        </w:rPr>
      </w:pPr>
    </w:p>
    <w:p w:rsidR="00191E04" w:rsidRPr="001C2581" w:rsidRDefault="006A63D2" w:rsidP="00191E04">
      <w:pPr>
        <w:ind w:firstLine="0"/>
        <w:rPr>
          <w:rFonts w:ascii="Times New Roman" w:hAnsi="Times New Roman" w:cs="Times New Roman"/>
          <w:szCs w:val="24"/>
          <w:lang w:val="ru-RU"/>
        </w:rPr>
      </w:pPr>
      <w:r w:rsidRPr="001C2581">
        <w:rPr>
          <w:noProof/>
          <w:lang w:val="ru-RU" w:eastAsia="ru-RU" w:bidi="ar-SA"/>
        </w:rPr>
        <w:lastRenderedPageBreak/>
        <w:drawing>
          <wp:inline distT="0" distB="0" distL="0" distR="0">
            <wp:extent cx="9611995" cy="4547213"/>
            <wp:effectExtent l="0" t="0" r="0" b="6350"/>
            <wp:docPr id="46" name="Рисунок 46"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51" descr="19"/>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9611995" cy="4547213"/>
                    </a:xfrm>
                    <a:prstGeom prst="rect">
                      <a:avLst/>
                    </a:prstGeom>
                    <a:noFill/>
                    <a:ln>
                      <a:noFill/>
                    </a:ln>
                  </pic:spPr>
                </pic:pic>
              </a:graphicData>
            </a:graphic>
          </wp:inline>
        </w:drawing>
      </w:r>
    </w:p>
    <w:p w:rsidR="00052726" w:rsidRPr="001C2581" w:rsidRDefault="006A63D2" w:rsidP="00052726">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76" w:name="_Toc527706820"/>
      <w:r w:rsidRPr="001C2581">
        <w:rPr>
          <w:rFonts w:ascii="Times New Roman" w:eastAsia="Calibri" w:hAnsi="Times New Roman" w:cs="Times New Roman"/>
          <w:b/>
          <w:bCs/>
          <w:color w:val="000000"/>
          <w:sz w:val="20"/>
          <w:szCs w:val="24"/>
          <w:lang w:val="ru-RU" w:bidi="ar-SA"/>
        </w:rPr>
        <w:t xml:space="preserve">Рисунок </w:t>
      </w:r>
      <w:r w:rsidRPr="001C2581">
        <w:rPr>
          <w:rFonts w:ascii="Times New Roman" w:eastAsia="Calibri" w:hAnsi="Times New Roman" w:cs="Times New Roman"/>
          <w:b/>
          <w:bCs/>
          <w:color w:val="000000"/>
          <w:sz w:val="20"/>
          <w:szCs w:val="24"/>
          <w:lang w:val="ru-RU" w:bidi="ar-SA"/>
        </w:rPr>
        <w:fldChar w:fldCharType="begin"/>
      </w:r>
      <w:r w:rsidRPr="001C2581">
        <w:rPr>
          <w:rFonts w:ascii="Times New Roman" w:eastAsia="Calibri" w:hAnsi="Times New Roman" w:cs="Times New Roman"/>
          <w:b/>
          <w:bCs/>
          <w:color w:val="000000"/>
          <w:sz w:val="20"/>
          <w:szCs w:val="24"/>
          <w:lang w:val="ru-RU" w:bidi="ar-SA"/>
        </w:rPr>
        <w:instrText xml:space="preserve"> SEQ Рисунок \* ARABIC </w:instrText>
      </w:r>
      <w:r w:rsidRPr="001C2581">
        <w:rPr>
          <w:rFonts w:ascii="Times New Roman" w:eastAsia="Calibri" w:hAnsi="Times New Roman" w:cs="Times New Roman"/>
          <w:b/>
          <w:bCs/>
          <w:color w:val="000000"/>
          <w:sz w:val="20"/>
          <w:szCs w:val="24"/>
          <w:lang w:val="ru-RU" w:bidi="ar-SA"/>
        </w:rPr>
        <w:fldChar w:fldCharType="separate"/>
      </w:r>
      <w:r w:rsidR="00BB1FC8" w:rsidRPr="001C2581">
        <w:rPr>
          <w:rFonts w:ascii="Times New Roman" w:eastAsia="Calibri" w:hAnsi="Times New Roman" w:cs="Times New Roman"/>
          <w:b/>
          <w:bCs/>
          <w:noProof/>
          <w:color w:val="000000"/>
          <w:sz w:val="20"/>
          <w:szCs w:val="24"/>
          <w:lang w:val="ru-RU" w:bidi="ar-SA"/>
        </w:rPr>
        <w:t>12</w:t>
      </w:r>
      <w:r w:rsidRPr="001C2581">
        <w:rPr>
          <w:rFonts w:ascii="Times New Roman" w:eastAsia="Calibri" w:hAnsi="Times New Roman" w:cs="Times New Roman"/>
          <w:b/>
          <w:bCs/>
          <w:color w:val="000000"/>
          <w:sz w:val="20"/>
          <w:szCs w:val="24"/>
          <w:lang w:val="ru-RU" w:bidi="ar-SA"/>
        </w:rPr>
        <w:fldChar w:fldCharType="end"/>
      </w:r>
      <w:r w:rsidRPr="001C2581">
        <w:rPr>
          <w:rFonts w:ascii="Times New Roman" w:eastAsia="Calibri" w:hAnsi="Times New Roman" w:cs="Times New Roman"/>
          <w:b/>
          <w:bCs/>
          <w:color w:val="000000"/>
          <w:sz w:val="20"/>
          <w:szCs w:val="24"/>
          <w:lang w:val="ru-RU" w:bidi="ar-SA"/>
        </w:rPr>
        <w:t xml:space="preserve"> – Пъезометрический график от котельной 2-я Колпинская до потребителя д. 19</w:t>
      </w:r>
      <w:bookmarkEnd w:id="76"/>
    </w:p>
    <w:p w:rsidR="00191E04" w:rsidRPr="001C2581" w:rsidRDefault="00191E04" w:rsidP="00191E04">
      <w:pPr>
        <w:ind w:firstLine="0"/>
        <w:rPr>
          <w:rFonts w:ascii="Times New Roman" w:hAnsi="Times New Roman" w:cs="Times New Roman"/>
          <w:szCs w:val="24"/>
          <w:lang w:val="ru-RU"/>
        </w:rPr>
      </w:pPr>
    </w:p>
    <w:p w:rsidR="00191E04" w:rsidRPr="001C2581" w:rsidRDefault="006A63D2" w:rsidP="00191E04">
      <w:pPr>
        <w:ind w:firstLine="0"/>
        <w:rPr>
          <w:rFonts w:ascii="Times New Roman" w:hAnsi="Times New Roman" w:cs="Times New Roman"/>
          <w:szCs w:val="24"/>
          <w:lang w:val="ru-RU"/>
        </w:rPr>
      </w:pPr>
      <w:r w:rsidRPr="001C2581">
        <w:rPr>
          <w:noProof/>
          <w:lang w:val="ru-RU" w:eastAsia="ru-RU" w:bidi="ar-SA"/>
        </w:rPr>
        <w:lastRenderedPageBreak/>
        <w:drawing>
          <wp:inline distT="0" distB="0" distL="0" distR="0">
            <wp:extent cx="9058275" cy="4019550"/>
            <wp:effectExtent l="0" t="0" r="9525" b="0"/>
            <wp:docPr id="47" name="Рисунок 47"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53" descr="26"/>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9058275" cy="4019550"/>
                    </a:xfrm>
                    <a:prstGeom prst="rect">
                      <a:avLst/>
                    </a:prstGeom>
                    <a:noFill/>
                    <a:ln>
                      <a:noFill/>
                    </a:ln>
                  </pic:spPr>
                </pic:pic>
              </a:graphicData>
            </a:graphic>
          </wp:inline>
        </w:drawing>
      </w:r>
    </w:p>
    <w:p w:rsidR="00052726" w:rsidRPr="001C2581" w:rsidRDefault="006A63D2" w:rsidP="00052726">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77" w:name="_Toc527706821"/>
      <w:r w:rsidRPr="001C2581">
        <w:rPr>
          <w:rFonts w:ascii="Times New Roman" w:eastAsia="Calibri" w:hAnsi="Times New Roman" w:cs="Times New Roman"/>
          <w:b/>
          <w:bCs/>
          <w:color w:val="000000"/>
          <w:sz w:val="20"/>
          <w:szCs w:val="24"/>
          <w:lang w:val="ru-RU" w:bidi="ar-SA"/>
        </w:rPr>
        <w:t xml:space="preserve">Рисунок </w:t>
      </w:r>
      <w:r w:rsidRPr="001C2581">
        <w:rPr>
          <w:rFonts w:ascii="Times New Roman" w:eastAsia="Calibri" w:hAnsi="Times New Roman" w:cs="Times New Roman"/>
          <w:b/>
          <w:bCs/>
          <w:color w:val="000000"/>
          <w:sz w:val="20"/>
          <w:szCs w:val="24"/>
          <w:lang w:val="ru-RU" w:bidi="ar-SA"/>
        </w:rPr>
        <w:fldChar w:fldCharType="begin"/>
      </w:r>
      <w:r w:rsidRPr="001C2581">
        <w:rPr>
          <w:rFonts w:ascii="Times New Roman" w:eastAsia="Calibri" w:hAnsi="Times New Roman" w:cs="Times New Roman"/>
          <w:b/>
          <w:bCs/>
          <w:color w:val="000000"/>
          <w:sz w:val="20"/>
          <w:szCs w:val="24"/>
          <w:lang w:val="ru-RU" w:bidi="ar-SA"/>
        </w:rPr>
        <w:instrText xml:space="preserve"> SEQ Рисунок \* ARABIC </w:instrText>
      </w:r>
      <w:r w:rsidRPr="001C2581">
        <w:rPr>
          <w:rFonts w:ascii="Times New Roman" w:eastAsia="Calibri" w:hAnsi="Times New Roman" w:cs="Times New Roman"/>
          <w:b/>
          <w:bCs/>
          <w:color w:val="000000"/>
          <w:sz w:val="20"/>
          <w:szCs w:val="24"/>
          <w:lang w:val="ru-RU" w:bidi="ar-SA"/>
        </w:rPr>
        <w:fldChar w:fldCharType="separate"/>
      </w:r>
      <w:r w:rsidR="00BB1FC8" w:rsidRPr="001C2581">
        <w:rPr>
          <w:rFonts w:ascii="Times New Roman" w:eastAsia="Calibri" w:hAnsi="Times New Roman" w:cs="Times New Roman"/>
          <w:b/>
          <w:bCs/>
          <w:noProof/>
          <w:color w:val="000000"/>
          <w:sz w:val="20"/>
          <w:szCs w:val="24"/>
          <w:lang w:val="ru-RU" w:bidi="ar-SA"/>
        </w:rPr>
        <w:t>13</w:t>
      </w:r>
      <w:r w:rsidRPr="001C2581">
        <w:rPr>
          <w:rFonts w:ascii="Times New Roman" w:eastAsia="Calibri" w:hAnsi="Times New Roman" w:cs="Times New Roman"/>
          <w:b/>
          <w:bCs/>
          <w:color w:val="000000"/>
          <w:sz w:val="20"/>
          <w:szCs w:val="24"/>
          <w:lang w:val="ru-RU" w:bidi="ar-SA"/>
        </w:rPr>
        <w:fldChar w:fldCharType="end"/>
      </w:r>
      <w:r w:rsidRPr="001C2581">
        <w:rPr>
          <w:rFonts w:ascii="Times New Roman" w:eastAsia="Calibri" w:hAnsi="Times New Roman" w:cs="Times New Roman"/>
          <w:b/>
          <w:bCs/>
          <w:color w:val="000000"/>
          <w:sz w:val="20"/>
          <w:szCs w:val="24"/>
          <w:lang w:val="ru-RU" w:bidi="ar-SA"/>
        </w:rPr>
        <w:t xml:space="preserve"> – Пъезометрический график от котельной 2-я Колпинская до потребителя д. 26</w:t>
      </w:r>
      <w:bookmarkEnd w:id="77"/>
    </w:p>
    <w:p w:rsidR="00191E04" w:rsidRPr="001C2581" w:rsidRDefault="00191E04" w:rsidP="00191E04">
      <w:pPr>
        <w:ind w:firstLine="0"/>
        <w:rPr>
          <w:rFonts w:ascii="Times New Roman" w:hAnsi="Times New Roman" w:cs="Times New Roman"/>
          <w:szCs w:val="24"/>
          <w:lang w:val="ru-RU"/>
        </w:rPr>
      </w:pPr>
    </w:p>
    <w:p w:rsidR="00191E04" w:rsidRPr="001C2581" w:rsidRDefault="006A63D2" w:rsidP="00191E04">
      <w:pPr>
        <w:ind w:firstLine="0"/>
        <w:rPr>
          <w:rFonts w:ascii="Times New Roman" w:hAnsi="Times New Roman" w:cs="Times New Roman"/>
          <w:szCs w:val="24"/>
          <w:lang w:val="ru-RU"/>
        </w:rPr>
      </w:pPr>
      <w:r w:rsidRPr="001C2581">
        <w:rPr>
          <w:noProof/>
          <w:lang w:val="ru-RU" w:eastAsia="ru-RU" w:bidi="ar-SA"/>
        </w:rPr>
        <w:lastRenderedPageBreak/>
        <w:drawing>
          <wp:inline distT="0" distB="0" distL="0" distR="0">
            <wp:extent cx="9611995" cy="4608617"/>
            <wp:effectExtent l="0" t="0" r="8255" b="1905"/>
            <wp:docPr id="49" name="Рисунок 49" descr="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55" descr="46"/>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9611995" cy="4608617"/>
                    </a:xfrm>
                    <a:prstGeom prst="rect">
                      <a:avLst/>
                    </a:prstGeom>
                    <a:noFill/>
                    <a:ln>
                      <a:noFill/>
                    </a:ln>
                  </pic:spPr>
                </pic:pic>
              </a:graphicData>
            </a:graphic>
          </wp:inline>
        </w:drawing>
      </w:r>
    </w:p>
    <w:p w:rsidR="00052726" w:rsidRPr="001C2581" w:rsidRDefault="006A63D2" w:rsidP="00052726">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78" w:name="_Toc527706822"/>
      <w:r w:rsidRPr="001C2581">
        <w:rPr>
          <w:rFonts w:ascii="Times New Roman" w:eastAsia="Calibri" w:hAnsi="Times New Roman" w:cs="Times New Roman"/>
          <w:b/>
          <w:bCs/>
          <w:color w:val="000000"/>
          <w:sz w:val="20"/>
          <w:szCs w:val="24"/>
          <w:lang w:val="ru-RU" w:bidi="ar-SA"/>
        </w:rPr>
        <w:t xml:space="preserve">Рисунок </w:t>
      </w:r>
      <w:r w:rsidRPr="001C2581">
        <w:rPr>
          <w:rFonts w:ascii="Times New Roman" w:eastAsia="Calibri" w:hAnsi="Times New Roman" w:cs="Times New Roman"/>
          <w:b/>
          <w:bCs/>
          <w:color w:val="000000"/>
          <w:sz w:val="20"/>
          <w:szCs w:val="24"/>
          <w:lang w:val="ru-RU" w:bidi="ar-SA"/>
        </w:rPr>
        <w:fldChar w:fldCharType="begin"/>
      </w:r>
      <w:r w:rsidRPr="001C2581">
        <w:rPr>
          <w:rFonts w:ascii="Times New Roman" w:eastAsia="Calibri" w:hAnsi="Times New Roman" w:cs="Times New Roman"/>
          <w:b/>
          <w:bCs/>
          <w:color w:val="000000"/>
          <w:sz w:val="20"/>
          <w:szCs w:val="24"/>
          <w:lang w:val="ru-RU" w:bidi="ar-SA"/>
        </w:rPr>
        <w:instrText xml:space="preserve"> SEQ Рисунок \* ARABIC </w:instrText>
      </w:r>
      <w:r w:rsidRPr="001C2581">
        <w:rPr>
          <w:rFonts w:ascii="Times New Roman" w:eastAsia="Calibri" w:hAnsi="Times New Roman" w:cs="Times New Roman"/>
          <w:b/>
          <w:bCs/>
          <w:color w:val="000000"/>
          <w:sz w:val="20"/>
          <w:szCs w:val="24"/>
          <w:lang w:val="ru-RU" w:bidi="ar-SA"/>
        </w:rPr>
        <w:fldChar w:fldCharType="separate"/>
      </w:r>
      <w:r w:rsidR="00BB1FC8" w:rsidRPr="001C2581">
        <w:rPr>
          <w:rFonts w:ascii="Times New Roman" w:eastAsia="Calibri" w:hAnsi="Times New Roman" w:cs="Times New Roman"/>
          <w:b/>
          <w:bCs/>
          <w:noProof/>
          <w:color w:val="000000"/>
          <w:sz w:val="20"/>
          <w:szCs w:val="24"/>
          <w:lang w:val="ru-RU" w:bidi="ar-SA"/>
        </w:rPr>
        <w:t>14</w:t>
      </w:r>
      <w:r w:rsidRPr="001C2581">
        <w:rPr>
          <w:rFonts w:ascii="Times New Roman" w:eastAsia="Calibri" w:hAnsi="Times New Roman" w:cs="Times New Roman"/>
          <w:b/>
          <w:bCs/>
          <w:color w:val="000000"/>
          <w:sz w:val="20"/>
          <w:szCs w:val="24"/>
          <w:lang w:val="ru-RU" w:bidi="ar-SA"/>
        </w:rPr>
        <w:fldChar w:fldCharType="end"/>
      </w:r>
      <w:r w:rsidRPr="001C2581">
        <w:rPr>
          <w:rFonts w:ascii="Times New Roman" w:eastAsia="Calibri" w:hAnsi="Times New Roman" w:cs="Times New Roman"/>
          <w:b/>
          <w:bCs/>
          <w:color w:val="000000"/>
          <w:sz w:val="20"/>
          <w:szCs w:val="24"/>
          <w:lang w:val="ru-RU" w:bidi="ar-SA"/>
        </w:rPr>
        <w:t xml:space="preserve"> – Пъезометрический график от котельной 2-я Колпинская до потребителя д. 46</w:t>
      </w:r>
      <w:bookmarkEnd w:id="78"/>
    </w:p>
    <w:p w:rsidR="00191E04" w:rsidRPr="001C2581" w:rsidRDefault="00191E04" w:rsidP="00191E04">
      <w:pPr>
        <w:ind w:firstLine="0"/>
        <w:rPr>
          <w:rFonts w:ascii="Times New Roman" w:hAnsi="Times New Roman" w:cs="Times New Roman"/>
          <w:szCs w:val="24"/>
          <w:lang w:val="ru-RU"/>
        </w:rPr>
      </w:pPr>
    </w:p>
    <w:p w:rsidR="00191E04" w:rsidRPr="001C2581" w:rsidRDefault="00191E04" w:rsidP="00C939C4">
      <w:pPr>
        <w:rPr>
          <w:rFonts w:ascii="Times New Roman" w:hAnsi="Times New Roman" w:cs="Times New Roman"/>
          <w:szCs w:val="24"/>
          <w:lang w:val="ru-RU"/>
        </w:rPr>
        <w:sectPr w:rsidR="00191E04" w:rsidRPr="001C2581" w:rsidSect="00C219D4">
          <w:pgSz w:w="16838" w:h="11906" w:orient="landscape"/>
          <w:pgMar w:top="851" w:right="851" w:bottom="851" w:left="1134" w:header="567" w:footer="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191E04" w:rsidRPr="001C2581" w:rsidRDefault="006A63D2" w:rsidP="00052726">
      <w:pPr>
        <w:ind w:firstLine="0"/>
        <w:rPr>
          <w:rFonts w:ascii="Times New Roman" w:hAnsi="Times New Roman" w:cs="Times New Roman"/>
          <w:szCs w:val="24"/>
          <w:lang w:val="ru-RU"/>
        </w:rPr>
      </w:pPr>
      <w:r w:rsidRPr="001C2581">
        <w:rPr>
          <w:noProof/>
          <w:lang w:val="ru-RU" w:eastAsia="ru-RU" w:bidi="ar-SA"/>
        </w:rPr>
        <w:lastRenderedPageBreak/>
        <w:drawing>
          <wp:inline distT="0" distB="0" distL="0" distR="0">
            <wp:extent cx="6120130" cy="4181210"/>
            <wp:effectExtent l="0" t="0" r="0" b="0"/>
            <wp:docPr id="50" name="Рисунок 50" descr="Войскорово се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8" descr="Войскорово сети"/>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6120130" cy="4181210"/>
                    </a:xfrm>
                    <a:prstGeom prst="rect">
                      <a:avLst/>
                    </a:prstGeom>
                    <a:noFill/>
                    <a:ln>
                      <a:noFill/>
                    </a:ln>
                  </pic:spPr>
                </pic:pic>
              </a:graphicData>
            </a:graphic>
          </wp:inline>
        </w:drawing>
      </w:r>
    </w:p>
    <w:p w:rsidR="00052726" w:rsidRPr="001C2581" w:rsidRDefault="006A63D2" w:rsidP="00052726">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79" w:name="_Toc527706823"/>
      <w:r w:rsidRPr="001C2581">
        <w:rPr>
          <w:rFonts w:ascii="Times New Roman" w:eastAsia="Calibri" w:hAnsi="Times New Roman" w:cs="Times New Roman"/>
          <w:b/>
          <w:bCs/>
          <w:color w:val="000000"/>
          <w:sz w:val="20"/>
          <w:szCs w:val="24"/>
          <w:lang w:val="ru-RU" w:bidi="ar-SA"/>
        </w:rPr>
        <w:t xml:space="preserve">Рисунок </w:t>
      </w:r>
      <w:r w:rsidRPr="001C2581">
        <w:rPr>
          <w:rFonts w:ascii="Times New Roman" w:eastAsia="Calibri" w:hAnsi="Times New Roman" w:cs="Times New Roman"/>
          <w:b/>
          <w:bCs/>
          <w:color w:val="000000"/>
          <w:sz w:val="20"/>
          <w:szCs w:val="24"/>
          <w:lang w:val="ru-RU" w:bidi="ar-SA"/>
        </w:rPr>
        <w:fldChar w:fldCharType="begin"/>
      </w:r>
      <w:r w:rsidRPr="001C2581">
        <w:rPr>
          <w:rFonts w:ascii="Times New Roman" w:eastAsia="Calibri" w:hAnsi="Times New Roman" w:cs="Times New Roman"/>
          <w:b/>
          <w:bCs/>
          <w:color w:val="000000"/>
          <w:sz w:val="20"/>
          <w:szCs w:val="24"/>
          <w:lang w:val="ru-RU" w:bidi="ar-SA"/>
        </w:rPr>
        <w:instrText xml:space="preserve"> SEQ Рисунок \* ARABIC </w:instrText>
      </w:r>
      <w:r w:rsidRPr="001C2581">
        <w:rPr>
          <w:rFonts w:ascii="Times New Roman" w:eastAsia="Calibri" w:hAnsi="Times New Roman" w:cs="Times New Roman"/>
          <w:b/>
          <w:bCs/>
          <w:color w:val="000000"/>
          <w:sz w:val="20"/>
          <w:szCs w:val="24"/>
          <w:lang w:val="ru-RU" w:bidi="ar-SA"/>
        </w:rPr>
        <w:fldChar w:fldCharType="separate"/>
      </w:r>
      <w:r w:rsidR="00BB1FC8" w:rsidRPr="001C2581">
        <w:rPr>
          <w:rFonts w:ascii="Times New Roman" w:eastAsia="Calibri" w:hAnsi="Times New Roman" w:cs="Times New Roman"/>
          <w:b/>
          <w:bCs/>
          <w:noProof/>
          <w:color w:val="000000"/>
          <w:sz w:val="20"/>
          <w:szCs w:val="24"/>
          <w:lang w:val="ru-RU" w:bidi="ar-SA"/>
        </w:rPr>
        <w:t>15</w:t>
      </w:r>
      <w:r w:rsidRPr="001C2581">
        <w:rPr>
          <w:rFonts w:ascii="Times New Roman" w:eastAsia="Calibri" w:hAnsi="Times New Roman" w:cs="Times New Roman"/>
          <w:b/>
          <w:bCs/>
          <w:color w:val="000000"/>
          <w:sz w:val="20"/>
          <w:szCs w:val="24"/>
          <w:lang w:val="ru-RU" w:bidi="ar-SA"/>
        </w:rPr>
        <w:fldChar w:fldCharType="end"/>
      </w:r>
      <w:r w:rsidRPr="001C2581">
        <w:rPr>
          <w:rFonts w:ascii="Times New Roman" w:eastAsia="Calibri" w:hAnsi="Times New Roman" w:cs="Times New Roman"/>
          <w:b/>
          <w:bCs/>
          <w:color w:val="000000"/>
          <w:sz w:val="20"/>
          <w:szCs w:val="24"/>
          <w:lang w:val="ru-RU" w:bidi="ar-SA"/>
        </w:rPr>
        <w:t xml:space="preserve"> – Расположение конечных потребителей для построения пъезометрических графиков от котельной АКМ «СИГНАЛ 600»</w:t>
      </w:r>
      <w:bookmarkEnd w:id="79"/>
    </w:p>
    <w:p w:rsidR="00052726" w:rsidRPr="001C2581" w:rsidRDefault="00052726" w:rsidP="00C939C4">
      <w:pPr>
        <w:rPr>
          <w:rFonts w:ascii="Times New Roman" w:hAnsi="Times New Roman" w:cs="Times New Roman"/>
          <w:szCs w:val="24"/>
          <w:lang w:val="ru-RU"/>
        </w:rPr>
        <w:sectPr w:rsidR="00052726" w:rsidRPr="001C2581" w:rsidSect="00C219D4">
          <w:pgSz w:w="11906" w:h="16838"/>
          <w:pgMar w:top="851" w:right="851" w:bottom="851" w:left="1134" w:header="567" w:footer="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052726" w:rsidRPr="001C2581" w:rsidRDefault="006A63D2" w:rsidP="00052726">
      <w:pPr>
        <w:ind w:firstLine="0"/>
        <w:rPr>
          <w:rFonts w:ascii="Times New Roman" w:hAnsi="Times New Roman" w:cs="Times New Roman"/>
          <w:szCs w:val="24"/>
          <w:lang w:val="ru-RU"/>
        </w:rPr>
      </w:pPr>
      <w:r w:rsidRPr="001C2581">
        <w:rPr>
          <w:noProof/>
          <w:lang w:val="ru-RU" w:eastAsia="ru-RU" w:bidi="ar-SA"/>
        </w:rPr>
        <w:lastRenderedPageBreak/>
        <w:drawing>
          <wp:inline distT="0" distB="0" distL="0" distR="0">
            <wp:extent cx="9611995" cy="4953874"/>
            <wp:effectExtent l="0" t="0" r="8255" b="0"/>
            <wp:docPr id="51" name="Рисунок 5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60" descr="6"/>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9611995" cy="4953874"/>
                    </a:xfrm>
                    <a:prstGeom prst="rect">
                      <a:avLst/>
                    </a:prstGeom>
                    <a:noFill/>
                    <a:ln>
                      <a:noFill/>
                    </a:ln>
                  </pic:spPr>
                </pic:pic>
              </a:graphicData>
            </a:graphic>
          </wp:inline>
        </w:drawing>
      </w:r>
    </w:p>
    <w:p w:rsidR="00052726" w:rsidRPr="001C2581" w:rsidRDefault="006A63D2" w:rsidP="00052726">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80" w:name="_Toc527706824"/>
      <w:r w:rsidRPr="001C2581">
        <w:rPr>
          <w:rFonts w:ascii="Times New Roman" w:eastAsia="Calibri" w:hAnsi="Times New Roman" w:cs="Times New Roman"/>
          <w:b/>
          <w:bCs/>
          <w:color w:val="000000"/>
          <w:sz w:val="20"/>
          <w:szCs w:val="24"/>
          <w:lang w:val="ru-RU" w:bidi="ar-SA"/>
        </w:rPr>
        <w:t xml:space="preserve">Рисунок </w:t>
      </w:r>
      <w:r w:rsidRPr="001C2581">
        <w:rPr>
          <w:rFonts w:ascii="Times New Roman" w:eastAsia="Calibri" w:hAnsi="Times New Roman" w:cs="Times New Roman"/>
          <w:b/>
          <w:bCs/>
          <w:color w:val="000000"/>
          <w:sz w:val="20"/>
          <w:szCs w:val="24"/>
          <w:lang w:val="ru-RU" w:bidi="ar-SA"/>
        </w:rPr>
        <w:fldChar w:fldCharType="begin"/>
      </w:r>
      <w:r w:rsidRPr="001C2581">
        <w:rPr>
          <w:rFonts w:ascii="Times New Roman" w:eastAsia="Calibri" w:hAnsi="Times New Roman" w:cs="Times New Roman"/>
          <w:b/>
          <w:bCs/>
          <w:color w:val="000000"/>
          <w:sz w:val="20"/>
          <w:szCs w:val="24"/>
          <w:lang w:val="ru-RU" w:bidi="ar-SA"/>
        </w:rPr>
        <w:instrText xml:space="preserve"> SEQ Рисунок \* ARABIC </w:instrText>
      </w:r>
      <w:r w:rsidRPr="001C2581">
        <w:rPr>
          <w:rFonts w:ascii="Times New Roman" w:eastAsia="Calibri" w:hAnsi="Times New Roman" w:cs="Times New Roman"/>
          <w:b/>
          <w:bCs/>
          <w:color w:val="000000"/>
          <w:sz w:val="20"/>
          <w:szCs w:val="24"/>
          <w:lang w:val="ru-RU" w:bidi="ar-SA"/>
        </w:rPr>
        <w:fldChar w:fldCharType="separate"/>
      </w:r>
      <w:r w:rsidR="00BB1FC8" w:rsidRPr="001C2581">
        <w:rPr>
          <w:rFonts w:ascii="Times New Roman" w:eastAsia="Calibri" w:hAnsi="Times New Roman" w:cs="Times New Roman"/>
          <w:b/>
          <w:bCs/>
          <w:noProof/>
          <w:color w:val="000000"/>
          <w:sz w:val="20"/>
          <w:szCs w:val="24"/>
          <w:lang w:val="ru-RU" w:bidi="ar-SA"/>
        </w:rPr>
        <w:t>16</w:t>
      </w:r>
      <w:r w:rsidRPr="001C2581">
        <w:rPr>
          <w:rFonts w:ascii="Times New Roman" w:eastAsia="Calibri" w:hAnsi="Times New Roman" w:cs="Times New Roman"/>
          <w:b/>
          <w:bCs/>
          <w:color w:val="000000"/>
          <w:sz w:val="20"/>
          <w:szCs w:val="24"/>
          <w:lang w:val="ru-RU" w:bidi="ar-SA"/>
        </w:rPr>
        <w:fldChar w:fldCharType="end"/>
      </w:r>
      <w:r w:rsidRPr="001C2581">
        <w:rPr>
          <w:rFonts w:ascii="Times New Roman" w:eastAsia="Calibri" w:hAnsi="Times New Roman" w:cs="Times New Roman"/>
          <w:b/>
          <w:bCs/>
          <w:color w:val="000000"/>
          <w:sz w:val="20"/>
          <w:szCs w:val="24"/>
          <w:lang w:val="ru-RU" w:bidi="ar-SA"/>
        </w:rPr>
        <w:t xml:space="preserve"> – Пъезометрический график от котельной АКМ «СИГНАЛ 600» до потребителя п. Войскорово, д. 6</w:t>
      </w:r>
      <w:bookmarkEnd w:id="80"/>
    </w:p>
    <w:p w:rsidR="00052726" w:rsidRPr="001C2581" w:rsidRDefault="00052726" w:rsidP="00C939C4">
      <w:pPr>
        <w:rPr>
          <w:rFonts w:ascii="Times New Roman" w:hAnsi="Times New Roman" w:cs="Times New Roman"/>
          <w:szCs w:val="24"/>
          <w:lang w:val="ru-RU"/>
        </w:rPr>
      </w:pPr>
    </w:p>
    <w:p w:rsidR="00052726" w:rsidRPr="001C2581" w:rsidRDefault="006A63D2" w:rsidP="00052726">
      <w:pPr>
        <w:ind w:firstLine="0"/>
        <w:rPr>
          <w:rFonts w:ascii="Times New Roman" w:hAnsi="Times New Roman" w:cs="Times New Roman"/>
          <w:szCs w:val="24"/>
          <w:lang w:val="ru-RU"/>
        </w:rPr>
      </w:pPr>
      <w:r w:rsidRPr="001C2581">
        <w:rPr>
          <w:noProof/>
          <w:lang w:val="ru-RU" w:eastAsia="ru-RU" w:bidi="ar-SA"/>
        </w:rPr>
        <w:lastRenderedPageBreak/>
        <w:drawing>
          <wp:inline distT="0" distB="0" distL="0" distR="0">
            <wp:extent cx="9611995" cy="4990844"/>
            <wp:effectExtent l="0" t="0" r="8255" b="635"/>
            <wp:docPr id="52" name="Рисунок 5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62" descr="9"/>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9611995" cy="4990844"/>
                    </a:xfrm>
                    <a:prstGeom prst="rect">
                      <a:avLst/>
                    </a:prstGeom>
                    <a:noFill/>
                    <a:ln>
                      <a:noFill/>
                    </a:ln>
                  </pic:spPr>
                </pic:pic>
              </a:graphicData>
            </a:graphic>
          </wp:inline>
        </w:drawing>
      </w:r>
    </w:p>
    <w:p w:rsidR="00052726" w:rsidRPr="001C2581" w:rsidRDefault="006A63D2" w:rsidP="00052726">
      <w:pPr>
        <w:snapToGrid w:val="0"/>
        <w:spacing w:line="240" w:lineRule="auto"/>
        <w:ind w:firstLine="0"/>
        <w:jc w:val="center"/>
        <w:rPr>
          <w:rFonts w:ascii="Times New Roman" w:eastAsia="Calibri" w:hAnsi="Times New Roman" w:cs="Times New Roman"/>
          <w:b/>
          <w:bCs/>
          <w:color w:val="000000"/>
          <w:sz w:val="18"/>
          <w:szCs w:val="24"/>
          <w:lang w:val="ru-RU" w:bidi="ar-SA"/>
        </w:rPr>
      </w:pPr>
      <w:bookmarkStart w:id="81" w:name="_Toc527706825"/>
      <w:r w:rsidRPr="001C2581">
        <w:rPr>
          <w:rFonts w:ascii="Times New Roman" w:eastAsia="Calibri" w:hAnsi="Times New Roman" w:cs="Times New Roman"/>
          <w:b/>
          <w:bCs/>
          <w:color w:val="000000"/>
          <w:sz w:val="18"/>
          <w:szCs w:val="24"/>
          <w:lang w:val="ru-RU" w:bidi="ar-SA"/>
        </w:rPr>
        <w:t xml:space="preserve">Рисунок </w:t>
      </w:r>
      <w:r w:rsidRPr="001C2581">
        <w:rPr>
          <w:rFonts w:ascii="Times New Roman" w:eastAsia="Calibri" w:hAnsi="Times New Roman" w:cs="Times New Roman"/>
          <w:b/>
          <w:bCs/>
          <w:color w:val="000000"/>
          <w:sz w:val="18"/>
          <w:szCs w:val="24"/>
          <w:lang w:val="ru-RU" w:bidi="ar-SA"/>
        </w:rPr>
        <w:fldChar w:fldCharType="begin"/>
      </w:r>
      <w:r w:rsidRPr="001C2581">
        <w:rPr>
          <w:rFonts w:ascii="Times New Roman" w:eastAsia="Calibri" w:hAnsi="Times New Roman" w:cs="Times New Roman"/>
          <w:b/>
          <w:bCs/>
          <w:color w:val="000000"/>
          <w:sz w:val="18"/>
          <w:szCs w:val="24"/>
          <w:lang w:val="ru-RU" w:bidi="ar-SA"/>
        </w:rPr>
        <w:instrText xml:space="preserve"> SEQ Рисунок \* ARABIC </w:instrText>
      </w:r>
      <w:r w:rsidRPr="001C2581">
        <w:rPr>
          <w:rFonts w:ascii="Times New Roman" w:eastAsia="Calibri" w:hAnsi="Times New Roman" w:cs="Times New Roman"/>
          <w:b/>
          <w:bCs/>
          <w:color w:val="000000"/>
          <w:sz w:val="18"/>
          <w:szCs w:val="24"/>
          <w:lang w:val="ru-RU" w:bidi="ar-SA"/>
        </w:rPr>
        <w:fldChar w:fldCharType="separate"/>
      </w:r>
      <w:r w:rsidR="00BB1FC8" w:rsidRPr="001C2581">
        <w:rPr>
          <w:rFonts w:ascii="Times New Roman" w:eastAsia="Calibri" w:hAnsi="Times New Roman" w:cs="Times New Roman"/>
          <w:b/>
          <w:bCs/>
          <w:noProof/>
          <w:color w:val="000000"/>
          <w:sz w:val="18"/>
          <w:szCs w:val="24"/>
          <w:lang w:val="ru-RU" w:bidi="ar-SA"/>
        </w:rPr>
        <w:t>17</w:t>
      </w:r>
      <w:r w:rsidRPr="001C2581">
        <w:rPr>
          <w:rFonts w:ascii="Times New Roman" w:eastAsia="Calibri" w:hAnsi="Times New Roman" w:cs="Times New Roman"/>
          <w:b/>
          <w:bCs/>
          <w:color w:val="000000"/>
          <w:sz w:val="18"/>
          <w:szCs w:val="24"/>
          <w:lang w:val="ru-RU" w:bidi="ar-SA"/>
        </w:rPr>
        <w:fldChar w:fldCharType="end"/>
      </w:r>
      <w:r w:rsidRPr="001C2581">
        <w:rPr>
          <w:rFonts w:ascii="Times New Roman" w:eastAsia="Calibri" w:hAnsi="Times New Roman" w:cs="Times New Roman"/>
          <w:b/>
          <w:bCs/>
          <w:color w:val="000000"/>
          <w:sz w:val="18"/>
          <w:szCs w:val="24"/>
          <w:lang w:val="ru-RU" w:bidi="ar-SA"/>
        </w:rPr>
        <w:t xml:space="preserve"> – Пъезометрический график от котельной АКМ «СИГНАЛ 600» до потребителя п. Войскорово, д. 9</w:t>
      </w:r>
      <w:bookmarkEnd w:id="81"/>
    </w:p>
    <w:p w:rsidR="00052726" w:rsidRPr="001C2581" w:rsidRDefault="00052726" w:rsidP="00052726">
      <w:pPr>
        <w:ind w:firstLine="0"/>
        <w:rPr>
          <w:rFonts w:ascii="Times New Roman" w:hAnsi="Times New Roman" w:cs="Times New Roman"/>
          <w:szCs w:val="24"/>
          <w:lang w:val="ru-RU"/>
        </w:rPr>
      </w:pPr>
    </w:p>
    <w:p w:rsidR="00052726" w:rsidRPr="001C2581" w:rsidRDefault="006A63D2" w:rsidP="00052726">
      <w:pPr>
        <w:ind w:firstLine="0"/>
        <w:rPr>
          <w:rFonts w:ascii="Times New Roman" w:hAnsi="Times New Roman" w:cs="Times New Roman"/>
          <w:szCs w:val="24"/>
          <w:lang w:val="ru-RU"/>
        </w:rPr>
      </w:pPr>
      <w:r w:rsidRPr="001C2581">
        <w:rPr>
          <w:noProof/>
          <w:lang w:val="ru-RU" w:eastAsia="ru-RU" w:bidi="ar-SA"/>
        </w:rPr>
        <w:lastRenderedPageBreak/>
        <w:drawing>
          <wp:inline distT="0" distB="0" distL="0" distR="0">
            <wp:extent cx="9611995" cy="5157205"/>
            <wp:effectExtent l="0" t="0" r="8255" b="5715"/>
            <wp:docPr id="53" name="Рисунок 53" descr="шко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64" descr="школа"/>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9611995" cy="5157205"/>
                    </a:xfrm>
                    <a:prstGeom prst="rect">
                      <a:avLst/>
                    </a:prstGeom>
                    <a:noFill/>
                    <a:ln>
                      <a:noFill/>
                    </a:ln>
                  </pic:spPr>
                </pic:pic>
              </a:graphicData>
            </a:graphic>
          </wp:inline>
        </w:drawing>
      </w:r>
    </w:p>
    <w:p w:rsidR="00052726" w:rsidRPr="001C2581" w:rsidRDefault="006A63D2" w:rsidP="00052726">
      <w:pPr>
        <w:ind w:firstLine="0"/>
        <w:jc w:val="center"/>
        <w:rPr>
          <w:rFonts w:ascii="Times New Roman" w:hAnsi="Times New Roman" w:cs="Times New Roman"/>
          <w:sz w:val="20"/>
          <w:szCs w:val="24"/>
          <w:lang w:val="ru-RU"/>
        </w:rPr>
      </w:pPr>
      <w:bookmarkStart w:id="82" w:name="_Toc527706826"/>
      <w:r w:rsidRPr="001C2581">
        <w:rPr>
          <w:rFonts w:ascii="Times New Roman" w:eastAsia="Calibri" w:hAnsi="Times New Roman" w:cs="Times New Roman"/>
          <w:b/>
          <w:bCs/>
          <w:color w:val="000000"/>
          <w:sz w:val="20"/>
          <w:szCs w:val="24"/>
          <w:lang w:val="ru-RU" w:bidi="ar-SA"/>
        </w:rPr>
        <w:t xml:space="preserve">Рисунок </w:t>
      </w:r>
      <w:r w:rsidRPr="001C2581">
        <w:rPr>
          <w:rFonts w:ascii="Times New Roman" w:eastAsia="Calibri" w:hAnsi="Times New Roman" w:cs="Times New Roman"/>
          <w:b/>
          <w:bCs/>
          <w:color w:val="000000"/>
          <w:sz w:val="20"/>
          <w:szCs w:val="24"/>
          <w:lang w:val="ru-RU" w:bidi="ar-SA"/>
        </w:rPr>
        <w:fldChar w:fldCharType="begin"/>
      </w:r>
      <w:r w:rsidRPr="001C2581">
        <w:rPr>
          <w:rFonts w:ascii="Times New Roman" w:eastAsia="Calibri" w:hAnsi="Times New Roman" w:cs="Times New Roman"/>
          <w:b/>
          <w:bCs/>
          <w:color w:val="000000"/>
          <w:sz w:val="20"/>
          <w:szCs w:val="24"/>
          <w:lang w:val="ru-RU" w:bidi="ar-SA"/>
        </w:rPr>
        <w:instrText xml:space="preserve"> SEQ Рисунок \* ARABIC </w:instrText>
      </w:r>
      <w:r w:rsidRPr="001C2581">
        <w:rPr>
          <w:rFonts w:ascii="Times New Roman" w:eastAsia="Calibri" w:hAnsi="Times New Roman" w:cs="Times New Roman"/>
          <w:b/>
          <w:bCs/>
          <w:color w:val="000000"/>
          <w:sz w:val="20"/>
          <w:szCs w:val="24"/>
          <w:lang w:val="ru-RU" w:bidi="ar-SA"/>
        </w:rPr>
        <w:fldChar w:fldCharType="separate"/>
      </w:r>
      <w:r w:rsidR="00BB1FC8" w:rsidRPr="001C2581">
        <w:rPr>
          <w:rFonts w:ascii="Times New Roman" w:eastAsia="Calibri" w:hAnsi="Times New Roman" w:cs="Times New Roman"/>
          <w:b/>
          <w:bCs/>
          <w:noProof/>
          <w:color w:val="000000"/>
          <w:sz w:val="20"/>
          <w:szCs w:val="24"/>
          <w:lang w:val="ru-RU" w:bidi="ar-SA"/>
        </w:rPr>
        <w:t>18</w:t>
      </w:r>
      <w:r w:rsidRPr="001C2581">
        <w:rPr>
          <w:rFonts w:ascii="Times New Roman" w:eastAsia="Calibri" w:hAnsi="Times New Roman" w:cs="Times New Roman"/>
          <w:b/>
          <w:bCs/>
          <w:color w:val="000000"/>
          <w:sz w:val="20"/>
          <w:szCs w:val="24"/>
          <w:lang w:val="ru-RU" w:bidi="ar-SA"/>
        </w:rPr>
        <w:fldChar w:fldCharType="end"/>
      </w:r>
      <w:r w:rsidRPr="001C2581">
        <w:rPr>
          <w:rFonts w:ascii="Times New Roman" w:eastAsia="Calibri" w:hAnsi="Times New Roman" w:cs="Times New Roman"/>
          <w:b/>
          <w:bCs/>
          <w:color w:val="000000"/>
          <w:sz w:val="20"/>
          <w:szCs w:val="24"/>
          <w:lang w:val="ru-RU" w:bidi="ar-SA"/>
        </w:rPr>
        <w:t xml:space="preserve"> – Пъезометрический график от котельной АКМ «СИГНАЛ 600» до потребителя п. Войскорово, школа</w:t>
      </w:r>
      <w:bookmarkEnd w:id="82"/>
    </w:p>
    <w:p w:rsidR="00052726" w:rsidRPr="001C2581" w:rsidRDefault="00052726" w:rsidP="00C939C4">
      <w:pPr>
        <w:rPr>
          <w:rFonts w:ascii="Times New Roman" w:hAnsi="Times New Roman" w:cs="Times New Roman"/>
          <w:szCs w:val="24"/>
          <w:lang w:val="ru-RU"/>
        </w:rPr>
        <w:sectPr w:rsidR="00052726" w:rsidRPr="001C2581" w:rsidSect="00C219D4">
          <w:pgSz w:w="16838" w:h="11906" w:orient="landscape"/>
          <w:pgMar w:top="851" w:right="851" w:bottom="851" w:left="1134" w:header="567" w:footer="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052726" w:rsidRPr="001C2581" w:rsidRDefault="006A63D2" w:rsidP="00A75687">
      <w:pPr>
        <w:pStyle w:val="affff0"/>
      </w:pPr>
      <w:r w:rsidRPr="001C2581">
        <w:lastRenderedPageBreak/>
        <w:t>В ходе проведения наладочных расчетов системы теплоснабжения были обнаружена разбалансировка существующих систем теплоснабжения. На некоторых потребителях были обнаружены избытки расхода теплоносителя, что приводит к перетопам у этих потребителей и к дефицитам тепловой энергии у других потребителей. Для повышения эффективности теплоснабжения и снижения нерациональных затрат топливных ресурсов требуется провести наладку существующей системы. Результаты расчетов представлены в таблице ниже:</w:t>
      </w:r>
    </w:p>
    <w:p w:rsidR="00052726" w:rsidRPr="001C2581" w:rsidRDefault="006A63D2" w:rsidP="00A75687">
      <w:pPr>
        <w:pStyle w:val="affffa"/>
        <w:rPr>
          <w:szCs w:val="24"/>
          <w:lang w:eastAsia="ru-RU"/>
        </w:rPr>
      </w:pPr>
      <w:bookmarkStart w:id="83" w:name="_Toc527706872"/>
      <w:r w:rsidRPr="001C2581">
        <w:t xml:space="preserve">Таблица </w:t>
      </w:r>
      <w:r w:rsidRPr="001C2581">
        <w:fldChar w:fldCharType="begin"/>
      </w:r>
      <w:r w:rsidRPr="001C2581">
        <w:instrText xml:space="preserve"> SEQ Таблица \* ARABIC </w:instrText>
      </w:r>
      <w:r w:rsidRPr="001C2581">
        <w:fldChar w:fldCharType="separate"/>
      </w:r>
      <w:r w:rsidR="00BB1FC8" w:rsidRPr="001C2581">
        <w:rPr>
          <w:noProof/>
        </w:rPr>
        <w:t>19</w:t>
      </w:r>
      <w:r w:rsidRPr="001C2581">
        <w:fldChar w:fldCharType="end"/>
      </w:r>
      <w:r w:rsidRPr="001C2581">
        <w:t xml:space="preserve"> – Результаты поверочных расчетов</w:t>
      </w:r>
      <w:bookmarkEnd w:id="83"/>
    </w:p>
    <w:tbl>
      <w:tblPr>
        <w:tblW w:w="5000" w:type="pct"/>
        <w:tblLook w:val="0000" w:firstRow="0" w:lastRow="0" w:firstColumn="0" w:lastColumn="0" w:noHBand="0" w:noVBand="0"/>
      </w:tblPr>
      <w:tblGrid>
        <w:gridCol w:w="2226"/>
        <w:gridCol w:w="830"/>
        <w:gridCol w:w="830"/>
        <w:gridCol w:w="829"/>
        <w:gridCol w:w="972"/>
        <w:gridCol w:w="832"/>
        <w:gridCol w:w="830"/>
        <w:gridCol w:w="1066"/>
        <w:gridCol w:w="830"/>
        <w:gridCol w:w="666"/>
      </w:tblGrid>
      <w:tr w:rsidR="00E472F4" w:rsidRPr="001C2581" w:rsidTr="00A75687">
        <w:trPr>
          <w:cantSplit/>
          <w:trHeight w:val="2009"/>
          <w:tblHeader/>
        </w:trPr>
        <w:tc>
          <w:tcPr>
            <w:tcW w:w="1136" w:type="pct"/>
            <w:tcBorders>
              <w:top w:val="single" w:sz="4" w:space="0" w:color="auto"/>
              <w:left w:val="single" w:sz="4" w:space="0" w:color="auto"/>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дрес узла ввода</w:t>
            </w:r>
          </w:p>
        </w:tc>
        <w:tc>
          <w:tcPr>
            <w:tcW w:w="432"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1C2581" w:rsidRDefault="006A63D2"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Диаметр шайбы на под. тр-де перед СО, мм</w:t>
            </w:r>
          </w:p>
        </w:tc>
        <w:tc>
          <w:tcPr>
            <w:tcW w:w="432"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1C2581" w:rsidRDefault="006A63D2"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Количество шайб на под. тр-де перед СО, шт</w:t>
            </w:r>
          </w:p>
        </w:tc>
        <w:tc>
          <w:tcPr>
            <w:tcW w:w="431"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1C2581" w:rsidRDefault="006A63D2"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Диаметр шайбы на обр. тр-де после СО, мм</w:t>
            </w:r>
          </w:p>
        </w:tc>
        <w:tc>
          <w:tcPr>
            <w:tcW w:w="503"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1C2581" w:rsidRDefault="006A63D2"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Количество шайб на обр. тр-де после СО, шт</w:t>
            </w:r>
          </w:p>
        </w:tc>
        <w:tc>
          <w:tcPr>
            <w:tcW w:w="432"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1C2581" w:rsidRDefault="006A63D2"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тери напора на шайбе под. тp-да пеpед СО, м</w:t>
            </w:r>
          </w:p>
        </w:tc>
        <w:tc>
          <w:tcPr>
            <w:tcW w:w="431"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1C2581" w:rsidRDefault="006A63D2"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тери напора на шайбе обр. тp-да после СО, м</w:t>
            </w:r>
          </w:p>
        </w:tc>
        <w:tc>
          <w:tcPr>
            <w:tcW w:w="431"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1C2581" w:rsidRDefault="006A63D2"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Диаметр шайбы на систему вентиляции, мм</w:t>
            </w:r>
          </w:p>
        </w:tc>
        <w:tc>
          <w:tcPr>
            <w:tcW w:w="431"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1C2581" w:rsidRDefault="006A63D2"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Количество шайб на систему вентиляции, шт.</w:t>
            </w:r>
          </w:p>
        </w:tc>
        <w:tc>
          <w:tcPr>
            <w:tcW w:w="342"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1C2581" w:rsidRDefault="006A63D2"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тери напора на шайбе СВ, м</w:t>
            </w:r>
          </w:p>
        </w:tc>
      </w:tr>
      <w:tr w:rsidR="00E472F4" w:rsidRPr="001C2581" w:rsidTr="00A75687">
        <w:tc>
          <w:tcPr>
            <w:tcW w:w="5000" w:type="pct"/>
            <w:gridSpan w:val="10"/>
            <w:tcBorders>
              <w:top w:val="single" w:sz="4" w:space="0" w:color="auto"/>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хнологическая зона-1 (п. Тельмана)</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2</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36</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917</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4</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616</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747</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2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432</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328</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16</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053</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065</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14А</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846</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549</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21</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758</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52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19</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432</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833</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22</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152</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05</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18</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254</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232</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26</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647</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956</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1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303</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912</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52</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868</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918</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34</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161</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388</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27</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065</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112</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25</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029</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288</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24</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875</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687</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3</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698</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48</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14</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076</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903</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13</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799</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163</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1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73</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753</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9к1</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881</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697</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54</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543</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307</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17</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028</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32</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11к2</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654</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863</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46</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6,27</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437</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мбулатория</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53</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33</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32/2</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844</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608</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5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088</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696</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42Б</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527</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583</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42В</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07</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027</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23</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009</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249</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15</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766</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454</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10А</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6,187</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62</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6</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231</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543</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48</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537</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698</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44</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202</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644</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38</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489</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964</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8</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303</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04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12</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098</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274</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42А</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026</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774</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36</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062</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238</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28</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438</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759</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18А</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8,184</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93</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396589</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84</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lastRenderedPageBreak/>
              <w:t>пос. Тельмана, 7к1</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306</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369</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244289</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3,12</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11</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025</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437</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9</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983</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906</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613</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602</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231</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969</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32/1</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804</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14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4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853</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334</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675</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265</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734</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958</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79</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678</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5к4</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099</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57</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7к1</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189</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204</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224166</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3,96</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школа</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961</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6,133</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5</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18</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314</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11к1</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997</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656</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хнологическая зона-2 (п. Войскорово)</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Войскорово, 6</w:t>
            </w:r>
          </w:p>
        </w:tc>
        <w:tc>
          <w:tcPr>
            <w:tcW w:w="432"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729</w:t>
            </w:r>
          </w:p>
        </w:tc>
        <w:tc>
          <w:tcPr>
            <w:tcW w:w="432"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233</w:t>
            </w:r>
          </w:p>
        </w:tc>
        <w:tc>
          <w:tcPr>
            <w:tcW w:w="431"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Войскорово, 9</w:t>
            </w:r>
          </w:p>
        </w:tc>
        <w:tc>
          <w:tcPr>
            <w:tcW w:w="432"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327</w:t>
            </w:r>
          </w:p>
        </w:tc>
        <w:tc>
          <w:tcPr>
            <w:tcW w:w="432"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197</w:t>
            </w:r>
          </w:p>
        </w:tc>
        <w:tc>
          <w:tcPr>
            <w:tcW w:w="431"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auto"/>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Войскорово, 1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748</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108</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Войскорово, 2</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045</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313</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Войскорово, 4</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27</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592</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Войскорово, 8</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18</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258</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213</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627</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Войскорово, 5</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135</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056</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Войскорово, 7</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046</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352</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Войскорово, 1</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959</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456</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Войскорово, школа</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586</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472</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A75687">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с. Войскорово, д/сад</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653</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77</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1C2581" w:rsidRDefault="006A63D2"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bl>
    <w:p w:rsidR="00CB28DA" w:rsidRPr="001C2581" w:rsidRDefault="006A63D2" w:rsidP="00A75687">
      <w:pPr>
        <w:pStyle w:val="affff9"/>
      </w:pPr>
      <w:bookmarkStart w:id="84" w:name="_Toc475879443"/>
      <w:bookmarkStart w:id="85" w:name="_Toc527707100"/>
      <w:r w:rsidRPr="001C2581">
        <w:t>3.10</w:t>
      </w:r>
      <w:r w:rsidR="00A75687" w:rsidRPr="001C2581">
        <w:t xml:space="preserve">. </w:t>
      </w:r>
      <w:r w:rsidRPr="001C2581">
        <w:t xml:space="preserve">Статистика отказов тепловых сетей (аварий, инцидентов) за </w:t>
      </w:r>
      <w:r w:rsidR="00A763E5" w:rsidRPr="001C2581">
        <w:t>2019-</w:t>
      </w:r>
      <w:r w:rsidR="00690F79" w:rsidRPr="001C2581">
        <w:t>2022</w:t>
      </w:r>
      <w:r w:rsidRPr="001C2581">
        <w:t xml:space="preserve"> гг.</w:t>
      </w:r>
      <w:bookmarkEnd w:id="84"/>
      <w:bookmarkEnd w:id="85"/>
    </w:p>
    <w:p w:rsidR="00052726" w:rsidRPr="001C2581" w:rsidRDefault="006A63D2" w:rsidP="00A75687">
      <w:pPr>
        <w:pStyle w:val="affff0"/>
      </w:pPr>
      <w:r w:rsidRPr="001C2581">
        <w:t>Отказов на тепловых сетях ОАО «Тепловые сети» за рассматриваемый период не происходило.</w:t>
      </w:r>
    </w:p>
    <w:p w:rsidR="00CB28DA" w:rsidRPr="001C2581" w:rsidRDefault="006A63D2" w:rsidP="007D29EE">
      <w:pPr>
        <w:pStyle w:val="affff9"/>
      </w:pPr>
      <w:bookmarkStart w:id="86" w:name="_Toc475879444"/>
      <w:bookmarkStart w:id="87" w:name="_Toc527707101"/>
      <w:r w:rsidRPr="001C2581">
        <w:t>3.11. Статистика восстановления (аварийно-восстановительных ремонтов) тепловых сетей и среднее время, затраченное на восстановление работоспособно</w:t>
      </w:r>
      <w:r w:rsidR="00465784" w:rsidRPr="001C2581">
        <w:t xml:space="preserve">сти тепловых сетей, за </w:t>
      </w:r>
      <w:r w:rsidR="00690F79" w:rsidRPr="001C2581">
        <w:t xml:space="preserve">2022 </w:t>
      </w:r>
      <w:r w:rsidRPr="001C2581">
        <w:t>г.</w:t>
      </w:r>
      <w:bookmarkEnd w:id="86"/>
      <w:bookmarkEnd w:id="87"/>
    </w:p>
    <w:p w:rsidR="00F732F3" w:rsidRPr="001C2581" w:rsidRDefault="006A63D2" w:rsidP="007D29EE">
      <w:pPr>
        <w:pStyle w:val="affff0"/>
      </w:pPr>
      <w:bookmarkStart w:id="88" w:name="_Toc475879445"/>
      <w:r w:rsidRPr="001C2581">
        <w:t>Время устранения аварии в поселке Тельмана составляет 8-24 часа.</w:t>
      </w:r>
    </w:p>
    <w:p w:rsidR="00F732F3" w:rsidRPr="001C2581" w:rsidRDefault="006A63D2" w:rsidP="007D29EE">
      <w:pPr>
        <w:pStyle w:val="affff0"/>
      </w:pPr>
      <w:r w:rsidRPr="001C2581">
        <w:t>Статистика технических отключений (и время их устранения) тепловых сетей ОАО «Тепловые сети» предоставлена не была.</w:t>
      </w:r>
    </w:p>
    <w:p w:rsidR="00CB28DA" w:rsidRPr="001C2581" w:rsidRDefault="006A63D2" w:rsidP="007D29EE">
      <w:pPr>
        <w:pStyle w:val="affff9"/>
      </w:pPr>
      <w:bookmarkStart w:id="89" w:name="_Toc527707102"/>
      <w:r w:rsidRPr="001C2581">
        <w:t>3.12. Описание процедур диагностики состояния тепловых сетей и планирования капитальных (текущих) ремонтов</w:t>
      </w:r>
      <w:bookmarkEnd w:id="88"/>
      <w:bookmarkEnd w:id="89"/>
    </w:p>
    <w:p w:rsidR="00F732F3" w:rsidRPr="001C2581" w:rsidRDefault="006A63D2" w:rsidP="007D29EE">
      <w:pPr>
        <w:pStyle w:val="affff0"/>
      </w:pPr>
      <w:r w:rsidRPr="001C2581">
        <w:t>Тепловые сети п. Тельмана осматриваются компанией Дистанционного исследования среды обитания (ДИСО) с 400-метровой высоты дважды в год – в начале и в конце отопительного сезона. С помощью тепловизора удается  установить местоположение таких дефектов, как скрытые под землей утечки теплоносителя, неисправность запорной арматуры тепловых камер, неполадки в работе дренажной системы и нарушения изоляционного покрытия труб. </w:t>
      </w:r>
    </w:p>
    <w:p w:rsidR="00F732F3" w:rsidRPr="001C2581" w:rsidRDefault="006A63D2" w:rsidP="007D29EE">
      <w:pPr>
        <w:pStyle w:val="affff0"/>
      </w:pPr>
      <w:r w:rsidRPr="001C2581">
        <w:t>Информация о процедурах диагностики состояния тепловых сетей ОАО «Тепловые сети» предоставлена не была.</w:t>
      </w:r>
    </w:p>
    <w:p w:rsidR="00CB28DA" w:rsidRPr="001C2581" w:rsidRDefault="006A63D2" w:rsidP="007D29EE">
      <w:pPr>
        <w:pStyle w:val="affff9"/>
      </w:pPr>
      <w:bookmarkStart w:id="90" w:name="_Toc475879446"/>
      <w:bookmarkStart w:id="91" w:name="_Toc527707103"/>
      <w:r w:rsidRPr="001C2581">
        <w:lastRenderedPageBreak/>
        <w:t>3.13.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90"/>
      <w:bookmarkEnd w:id="91"/>
    </w:p>
    <w:p w:rsidR="00CB28DA" w:rsidRPr="001C2581" w:rsidRDefault="006A63D2" w:rsidP="007D29EE">
      <w:pPr>
        <w:pStyle w:val="affff0"/>
      </w:pPr>
      <w:r w:rsidRPr="001C2581">
        <w:t xml:space="preserve">Периодичность и технический регламент и требования процедур летних ремонтов производятся в соответствии с главой 9 «Ремонт тепловых сетей» типовой инструкции по технической эксплуатации систем транспорта и распределения тепловой энергии (тепловых сетей) РД153-34.0-20.507-98. </w:t>
      </w:r>
    </w:p>
    <w:p w:rsidR="00CB28DA" w:rsidRPr="001C2581" w:rsidRDefault="006A63D2" w:rsidP="007D29EE">
      <w:pPr>
        <w:pStyle w:val="affff0"/>
      </w:pPr>
      <w:r w:rsidRPr="001C2581">
        <w:t>К методам испытаний тепловых сетей относятся:</w:t>
      </w:r>
    </w:p>
    <w:p w:rsidR="00F732F3" w:rsidRPr="001C2581" w:rsidRDefault="006A63D2" w:rsidP="007D29EE">
      <w:pPr>
        <w:pStyle w:val="a0"/>
      </w:pPr>
      <w:r w:rsidRPr="001C2581">
        <w:t>Гидравлические испытания, производятся ежегодно до начала отопительного сезона в целях проверки плотности и прочности трубопроводов и установленной запорной арматуры. В соответствии с п.6.2.13 ПТЭТЭ, по окончании отопительного сезона, в тепловых сетях проводятся гидравлические испытания на прочность и плотность. В соответствии с п.6.2.11 ПТЭТЭ, минимальная величина пробного давления при гидравлическом испытании составляет 1,25 рабочего давления, но не менее 0,2 МПа (2 кгс/см</w:t>
      </w:r>
      <w:r w:rsidRPr="001C2581">
        <w:rPr>
          <w:vertAlign w:val="superscript"/>
        </w:rPr>
        <w:t>2</w:t>
      </w:r>
      <w:r w:rsidRPr="001C2581">
        <w:t xml:space="preserve">). Значение рабочего давления установлено техническим руководителем и составляет для тепловых сетей первого контура 1,6 МПа. </w:t>
      </w:r>
    </w:p>
    <w:p w:rsidR="00CB28DA" w:rsidRPr="001C2581" w:rsidRDefault="006A63D2" w:rsidP="007D29EE">
      <w:pPr>
        <w:pStyle w:val="a0"/>
      </w:pPr>
      <w:r w:rsidRPr="001C2581">
        <w:t>По окончании ремонтных работ на тепловых сетях, в соответствии с п.6.2.9 ПТЭТЭ, проводятся гидравлические испытания на прочность и плотность. Испытания проводятся только тех тепловых сетей, на которых производились ремонтные работы.</w:t>
      </w:r>
    </w:p>
    <w:p w:rsidR="00CB28DA" w:rsidRPr="001C2581" w:rsidRDefault="006A63D2" w:rsidP="007D29EE">
      <w:pPr>
        <w:pStyle w:val="a0"/>
      </w:pPr>
      <w:bookmarkStart w:id="92" w:name="_Toc475879447"/>
      <w:bookmarkStart w:id="93" w:name="_Toc527707104"/>
      <w:r w:rsidRPr="001C2581">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92"/>
      <w:bookmarkEnd w:id="93"/>
    </w:p>
    <w:p w:rsidR="00F7508A" w:rsidRPr="001C2581" w:rsidRDefault="006A63D2" w:rsidP="007D29EE">
      <w:pPr>
        <w:pStyle w:val="affff0"/>
      </w:pPr>
      <w:r w:rsidRPr="001C2581">
        <w:t xml:space="preserve">Расчет нормативных технологический потерь выполнен согласно Приказу Министерства энергетики РФ от 30 декабря </w:t>
      </w:r>
      <w:smartTag w:uri="urn:schemas-microsoft-com:office:smarttags" w:element="metricconverter">
        <w:smartTagPr>
          <w:attr w:name="ProductID" w:val="2008 г"/>
        </w:smartTagPr>
        <w:r w:rsidRPr="001C2581">
          <w:t>2008 г</w:t>
        </w:r>
      </w:smartTag>
      <w:r w:rsidRPr="001C2581">
        <w:t>. N 325 "Об утверждении порядка определения нормативов технологических потерь при передаче тепловой энергии, теплоносителя». А также  в программном комплексе Zulu Thermo 7.0 согласно «Методике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МДК 4-05.2004.</w:t>
      </w:r>
    </w:p>
    <w:p w:rsidR="00F7508A" w:rsidRPr="001C2581" w:rsidRDefault="006A63D2" w:rsidP="007D29EE">
      <w:pPr>
        <w:pStyle w:val="affffa"/>
        <w:rPr>
          <w:szCs w:val="24"/>
          <w:lang w:eastAsia="ru-RU"/>
        </w:rPr>
      </w:pPr>
      <w:bookmarkStart w:id="94" w:name="_Toc527706873"/>
      <w:r w:rsidRPr="001C2581">
        <w:t xml:space="preserve">Таблица </w:t>
      </w:r>
      <w:r w:rsidRPr="001C2581">
        <w:fldChar w:fldCharType="begin"/>
      </w:r>
      <w:r w:rsidRPr="001C2581">
        <w:instrText xml:space="preserve"> SEQ Таблица \* ARABIC </w:instrText>
      </w:r>
      <w:r w:rsidRPr="001C2581">
        <w:fldChar w:fldCharType="separate"/>
      </w:r>
      <w:r w:rsidR="00BB1FC8" w:rsidRPr="001C2581">
        <w:rPr>
          <w:noProof/>
        </w:rPr>
        <w:t>20</w:t>
      </w:r>
      <w:r w:rsidRPr="001C2581">
        <w:fldChar w:fldCharType="end"/>
      </w:r>
      <w:r w:rsidRPr="001C2581">
        <w:t xml:space="preserve"> – Результаты расчетов тепловых потерь в п. Тельмана</w:t>
      </w:r>
      <w:bookmarkEnd w:id="94"/>
    </w:p>
    <w:tbl>
      <w:tblPr>
        <w:tblW w:w="5000" w:type="pct"/>
        <w:tblLook w:val="0000" w:firstRow="0" w:lastRow="0" w:firstColumn="0" w:lastColumn="0" w:noHBand="0" w:noVBand="0"/>
      </w:tblPr>
      <w:tblGrid>
        <w:gridCol w:w="1147"/>
        <w:gridCol w:w="1164"/>
        <w:gridCol w:w="807"/>
        <w:gridCol w:w="886"/>
        <w:gridCol w:w="876"/>
        <w:gridCol w:w="1084"/>
        <w:gridCol w:w="1152"/>
        <w:gridCol w:w="807"/>
        <w:gridCol w:w="886"/>
        <w:gridCol w:w="1102"/>
      </w:tblGrid>
      <w:tr w:rsidR="00E472F4" w:rsidRPr="001C2581" w:rsidTr="007D29EE">
        <w:trPr>
          <w:trHeight w:val="255"/>
          <w:tblHeader/>
        </w:trPr>
        <w:tc>
          <w:tcPr>
            <w:tcW w:w="5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Месяц</w:t>
            </w:r>
          </w:p>
        </w:tc>
        <w:tc>
          <w:tcPr>
            <w:tcW w:w="1441" w:type="pct"/>
            <w:gridSpan w:val="3"/>
            <w:tcBorders>
              <w:top w:val="single" w:sz="4" w:space="0" w:color="auto"/>
              <w:left w:val="nil"/>
              <w:bottom w:val="single" w:sz="4" w:space="0" w:color="auto"/>
              <w:right w:val="single" w:sz="4" w:space="0" w:color="000000"/>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реднечасовые в месяц тепловые потери тепловой сети в целом, Гкал/ч (МВт)</w:t>
            </w:r>
          </w:p>
        </w:tc>
        <w:tc>
          <w:tcPr>
            <w:tcW w:w="989"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одолжительность функционирования, ч</w:t>
            </w:r>
          </w:p>
        </w:tc>
        <w:tc>
          <w:tcPr>
            <w:tcW w:w="1435" w:type="pct"/>
            <w:gridSpan w:val="3"/>
            <w:tcBorders>
              <w:top w:val="single" w:sz="4" w:space="0" w:color="auto"/>
              <w:left w:val="nil"/>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пловые потери тепловой сети в целом за месяц, Гкал(ГДж)</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пловые потери тепловой сети в целом за месяц, Гкал (ГДж)</w:t>
            </w:r>
          </w:p>
        </w:tc>
      </w:tr>
      <w:tr w:rsidR="00E472F4" w:rsidRPr="001C2581" w:rsidTr="007D29EE">
        <w:trPr>
          <w:trHeight w:val="255"/>
          <w:tblHeader/>
        </w:trPr>
        <w:tc>
          <w:tcPr>
            <w:tcW w:w="579" w:type="pct"/>
            <w:vMerge/>
            <w:tcBorders>
              <w:top w:val="single" w:sz="4" w:space="0" w:color="auto"/>
              <w:left w:val="single" w:sz="4" w:space="0" w:color="auto"/>
              <w:bottom w:val="single" w:sz="4" w:space="0" w:color="auto"/>
              <w:right w:val="single" w:sz="4" w:space="0" w:color="auto"/>
            </w:tcBorders>
            <w:vAlign w:val="center"/>
          </w:tcPr>
          <w:p w:rsidR="00F7508A" w:rsidRPr="001C2581"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87" w:type="pct"/>
            <w:vMerge w:val="restart"/>
            <w:tcBorders>
              <w:top w:val="single" w:sz="4" w:space="0" w:color="auto"/>
              <w:left w:val="single" w:sz="4" w:space="0" w:color="auto"/>
              <w:bottom w:val="single" w:sz="4" w:space="0" w:color="000000"/>
              <w:right w:val="single" w:sz="4" w:space="0" w:color="000000"/>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прокладка</w:t>
            </w:r>
          </w:p>
        </w:tc>
        <w:tc>
          <w:tcPr>
            <w:tcW w:w="854" w:type="pct"/>
            <w:gridSpan w:val="2"/>
            <w:tcBorders>
              <w:top w:val="single" w:sz="4" w:space="0" w:color="auto"/>
              <w:left w:val="nil"/>
              <w:bottom w:val="single" w:sz="4" w:space="0" w:color="auto"/>
              <w:right w:val="single" w:sz="4" w:space="0" w:color="000000"/>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дземная прокладка</w:t>
            </w:r>
          </w:p>
        </w:tc>
        <w:tc>
          <w:tcPr>
            <w:tcW w:w="989" w:type="pct"/>
            <w:gridSpan w:val="2"/>
            <w:vMerge/>
            <w:tcBorders>
              <w:top w:val="single" w:sz="4" w:space="0" w:color="auto"/>
              <w:left w:val="single" w:sz="4" w:space="0" w:color="auto"/>
              <w:bottom w:val="single" w:sz="4" w:space="0" w:color="auto"/>
              <w:right w:val="single" w:sz="4" w:space="0" w:color="auto"/>
            </w:tcBorders>
            <w:vAlign w:val="center"/>
          </w:tcPr>
          <w:p w:rsidR="00F7508A" w:rsidRPr="001C2581"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8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земная прокладка</w:t>
            </w:r>
          </w:p>
        </w:tc>
        <w:tc>
          <w:tcPr>
            <w:tcW w:w="854" w:type="pct"/>
            <w:gridSpan w:val="2"/>
            <w:tcBorders>
              <w:top w:val="single" w:sz="4" w:space="0" w:color="auto"/>
              <w:left w:val="nil"/>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дземная прокладка</w:t>
            </w:r>
          </w:p>
        </w:tc>
        <w:tc>
          <w:tcPr>
            <w:tcW w:w="556" w:type="pct"/>
            <w:vMerge/>
            <w:tcBorders>
              <w:top w:val="single" w:sz="4" w:space="0" w:color="auto"/>
              <w:left w:val="single" w:sz="4" w:space="0" w:color="auto"/>
              <w:bottom w:val="single" w:sz="4" w:space="0" w:color="auto"/>
              <w:right w:val="single" w:sz="4" w:space="0" w:color="auto"/>
            </w:tcBorders>
            <w:vAlign w:val="center"/>
          </w:tcPr>
          <w:p w:rsidR="00F7508A" w:rsidRPr="001C2581"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E472F4" w:rsidRPr="001C2581" w:rsidTr="007D29EE">
        <w:trPr>
          <w:trHeight w:val="255"/>
          <w:tblHeader/>
        </w:trPr>
        <w:tc>
          <w:tcPr>
            <w:tcW w:w="579" w:type="pct"/>
            <w:vMerge/>
            <w:tcBorders>
              <w:top w:val="single" w:sz="4" w:space="0" w:color="auto"/>
              <w:left w:val="single" w:sz="4" w:space="0" w:color="auto"/>
              <w:bottom w:val="single" w:sz="4" w:space="0" w:color="auto"/>
              <w:right w:val="single" w:sz="4" w:space="0" w:color="auto"/>
            </w:tcBorders>
            <w:vAlign w:val="center"/>
          </w:tcPr>
          <w:p w:rsidR="00F7508A" w:rsidRPr="001C2581"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87" w:type="pct"/>
            <w:vMerge/>
            <w:tcBorders>
              <w:top w:val="single" w:sz="4" w:space="0" w:color="auto"/>
              <w:left w:val="single" w:sz="4" w:space="0" w:color="auto"/>
              <w:bottom w:val="single" w:sz="4" w:space="0" w:color="000000"/>
              <w:right w:val="single" w:sz="4" w:space="0" w:color="000000"/>
            </w:tcBorders>
            <w:vAlign w:val="center"/>
          </w:tcPr>
          <w:p w:rsidR="00F7508A" w:rsidRPr="001C2581"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ача</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братка</w:t>
            </w:r>
          </w:p>
        </w:tc>
        <w:tc>
          <w:tcPr>
            <w:tcW w:w="989" w:type="pct"/>
            <w:gridSpan w:val="2"/>
            <w:vMerge/>
            <w:tcBorders>
              <w:top w:val="nil"/>
              <w:left w:val="nil"/>
              <w:bottom w:val="single" w:sz="4" w:space="0" w:color="auto"/>
              <w:right w:val="single" w:sz="4" w:space="0" w:color="auto"/>
            </w:tcBorders>
            <w:vAlign w:val="center"/>
          </w:tcPr>
          <w:p w:rsidR="00F7508A" w:rsidRPr="001C2581"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81" w:type="pct"/>
            <w:vMerge/>
            <w:tcBorders>
              <w:top w:val="nil"/>
              <w:left w:val="nil"/>
              <w:bottom w:val="single" w:sz="4" w:space="0" w:color="auto"/>
              <w:right w:val="single" w:sz="4" w:space="0" w:color="auto"/>
            </w:tcBorders>
            <w:vAlign w:val="center"/>
          </w:tcPr>
          <w:p w:rsidR="00F7508A" w:rsidRPr="001C2581"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ача</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братка</w:t>
            </w:r>
          </w:p>
        </w:tc>
        <w:tc>
          <w:tcPr>
            <w:tcW w:w="556" w:type="pct"/>
            <w:vMerge/>
            <w:tcBorders>
              <w:top w:val="nil"/>
              <w:left w:val="nil"/>
              <w:bottom w:val="single" w:sz="4" w:space="0" w:color="auto"/>
              <w:right w:val="single" w:sz="4" w:space="0" w:color="auto"/>
            </w:tcBorders>
            <w:vAlign w:val="center"/>
          </w:tcPr>
          <w:p w:rsidR="00F7508A" w:rsidRPr="001C2581"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E472F4" w:rsidRPr="001C2581" w:rsidTr="007D29EE">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Январ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7922</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416</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317</w:t>
            </w:r>
          </w:p>
        </w:tc>
        <w:tc>
          <w:tcPr>
            <w:tcW w:w="442"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89,42</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91</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3,59</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43,92</w:t>
            </w:r>
          </w:p>
        </w:tc>
      </w:tr>
      <w:tr w:rsidR="00E472F4" w:rsidRPr="001C2581" w:rsidTr="007D29EE">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Феврал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7474</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391</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303</w:t>
            </w:r>
          </w:p>
        </w:tc>
        <w:tc>
          <w:tcPr>
            <w:tcW w:w="442"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w:t>
            </w:r>
          </w:p>
        </w:tc>
        <w:tc>
          <w:tcPr>
            <w:tcW w:w="547" w:type="pct"/>
            <w:tcBorders>
              <w:top w:val="nil"/>
              <w:left w:val="nil"/>
              <w:bottom w:val="single" w:sz="4" w:space="0" w:color="auto"/>
              <w:right w:val="nil"/>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72</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02,27</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6,25</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34</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8,86</w:t>
            </w:r>
          </w:p>
        </w:tc>
      </w:tr>
      <w:tr w:rsidR="00E472F4" w:rsidRPr="001C2581" w:rsidTr="007D29EE">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Март</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6269</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310</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245</w:t>
            </w:r>
          </w:p>
        </w:tc>
        <w:tc>
          <w:tcPr>
            <w:tcW w:w="442"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66,40</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3,05</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22</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07,67</w:t>
            </w:r>
          </w:p>
        </w:tc>
      </w:tr>
      <w:tr w:rsidR="00E472F4" w:rsidRPr="001C2581" w:rsidTr="007D29EE">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рел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227</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227</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178</w:t>
            </w:r>
          </w:p>
        </w:tc>
        <w:tc>
          <w:tcPr>
            <w:tcW w:w="442"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w:t>
            </w:r>
          </w:p>
        </w:tc>
        <w:tc>
          <w:tcPr>
            <w:tcW w:w="547" w:type="pct"/>
            <w:tcBorders>
              <w:top w:val="nil"/>
              <w:left w:val="nil"/>
              <w:bottom w:val="single" w:sz="4" w:space="0" w:color="auto"/>
              <w:right w:val="nil"/>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20</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76,34</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33</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85</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05,52</w:t>
            </w:r>
          </w:p>
        </w:tc>
      </w:tr>
      <w:tr w:rsidR="00E472F4" w:rsidRPr="001C2581" w:rsidTr="007D29EE">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Май</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4985</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199</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145</w:t>
            </w:r>
          </w:p>
        </w:tc>
        <w:tc>
          <w:tcPr>
            <w:tcW w:w="442"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70,91</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80</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77</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96,48</w:t>
            </w:r>
          </w:p>
        </w:tc>
      </w:tr>
      <w:tr w:rsidR="00E472F4" w:rsidRPr="001C2581" w:rsidTr="007D29EE">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Июн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4639</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184</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125</w:t>
            </w:r>
          </w:p>
        </w:tc>
        <w:tc>
          <w:tcPr>
            <w:tcW w:w="442"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w:t>
            </w:r>
          </w:p>
        </w:tc>
        <w:tc>
          <w:tcPr>
            <w:tcW w:w="547" w:type="pct"/>
            <w:tcBorders>
              <w:top w:val="nil"/>
              <w:left w:val="nil"/>
              <w:bottom w:val="single" w:sz="4" w:space="0" w:color="auto"/>
              <w:right w:val="nil"/>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20</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34,01</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26</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01</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6,29</w:t>
            </w:r>
          </w:p>
        </w:tc>
      </w:tr>
      <w:tr w:rsidR="00E472F4" w:rsidRPr="001C2581" w:rsidTr="007D29EE">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Июл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4352</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167</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102</w:t>
            </w:r>
          </w:p>
        </w:tc>
        <w:tc>
          <w:tcPr>
            <w:tcW w:w="442"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w:t>
            </w:r>
          </w:p>
        </w:tc>
        <w:tc>
          <w:tcPr>
            <w:tcW w:w="547" w:type="pct"/>
            <w:tcBorders>
              <w:top w:val="nil"/>
              <w:left w:val="nil"/>
              <w:bottom w:val="single" w:sz="4" w:space="0" w:color="auto"/>
              <w:right w:val="nil"/>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8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7,12</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40</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92</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7,43</w:t>
            </w:r>
          </w:p>
        </w:tc>
      </w:tr>
      <w:tr w:rsidR="00E472F4" w:rsidRPr="001C2581" w:rsidTr="007D29EE">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вгуст</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4166</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176</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115</w:t>
            </w:r>
          </w:p>
        </w:tc>
        <w:tc>
          <w:tcPr>
            <w:tcW w:w="442"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9,96</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11</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53</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31,60</w:t>
            </w:r>
          </w:p>
        </w:tc>
      </w:tr>
      <w:tr w:rsidR="00E472F4" w:rsidRPr="001C2581" w:rsidTr="007D29EE">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ентябр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4183</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197</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142</w:t>
            </w:r>
          </w:p>
        </w:tc>
        <w:tc>
          <w:tcPr>
            <w:tcW w:w="442"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w:t>
            </w:r>
          </w:p>
        </w:tc>
        <w:tc>
          <w:tcPr>
            <w:tcW w:w="547" w:type="pct"/>
            <w:tcBorders>
              <w:top w:val="nil"/>
              <w:left w:val="nil"/>
              <w:bottom w:val="single" w:sz="4" w:space="0" w:color="auto"/>
              <w:right w:val="nil"/>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20</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1,18</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16</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21</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25,55</w:t>
            </w:r>
          </w:p>
        </w:tc>
      </w:tr>
      <w:tr w:rsidR="00E472F4" w:rsidRPr="001C2581" w:rsidTr="007D29EE">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ктябр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4360</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223</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173</w:t>
            </w:r>
          </w:p>
        </w:tc>
        <w:tc>
          <w:tcPr>
            <w:tcW w:w="442"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24,41</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62</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90</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3,94</w:t>
            </w:r>
          </w:p>
        </w:tc>
      </w:tr>
      <w:tr w:rsidR="00E472F4" w:rsidRPr="001C2581" w:rsidTr="007D29EE">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оябр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6047</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306</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227</w:t>
            </w:r>
          </w:p>
        </w:tc>
        <w:tc>
          <w:tcPr>
            <w:tcW w:w="442"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w:t>
            </w:r>
          </w:p>
        </w:tc>
        <w:tc>
          <w:tcPr>
            <w:tcW w:w="547" w:type="pct"/>
            <w:tcBorders>
              <w:top w:val="nil"/>
              <w:left w:val="nil"/>
              <w:bottom w:val="single" w:sz="4" w:space="0" w:color="auto"/>
              <w:right w:val="nil"/>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20</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35,36</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5</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36</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73,77</w:t>
            </w:r>
          </w:p>
        </w:tc>
      </w:tr>
      <w:tr w:rsidR="00E472F4" w:rsidRPr="001C2581" w:rsidTr="007D29EE">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Декабр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7771</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409</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308</w:t>
            </w:r>
          </w:p>
        </w:tc>
        <w:tc>
          <w:tcPr>
            <w:tcW w:w="442"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78,19</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45</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89</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31,53</w:t>
            </w:r>
          </w:p>
        </w:tc>
      </w:tr>
      <w:tr w:rsidR="00E472F4" w:rsidRPr="001C2581" w:rsidTr="007D29EE">
        <w:trPr>
          <w:trHeight w:val="76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среднем за год</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616</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267</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198</w:t>
            </w:r>
          </w:p>
        </w:tc>
        <w:tc>
          <w:tcPr>
            <w:tcW w:w="989" w:type="pct"/>
            <w:gridSpan w:val="2"/>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400</w:t>
            </w:r>
          </w:p>
        </w:tc>
        <w:tc>
          <w:tcPr>
            <w:tcW w:w="581"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755,57</w:t>
            </w:r>
          </w:p>
        </w:tc>
        <w:tc>
          <w:tcPr>
            <w:tcW w:w="40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7,40</w:t>
            </w:r>
          </w:p>
        </w:tc>
        <w:tc>
          <w:tcPr>
            <w:tcW w:w="447" w:type="pct"/>
            <w:tcBorders>
              <w:top w:val="nil"/>
              <w:left w:val="nil"/>
              <w:bottom w:val="single" w:sz="4" w:space="0" w:color="auto"/>
              <w:right w:val="single" w:sz="4" w:space="0" w:color="auto"/>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9,59</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152,55</w:t>
            </w:r>
          </w:p>
        </w:tc>
      </w:tr>
    </w:tbl>
    <w:p w:rsidR="00F7508A" w:rsidRPr="001C2581" w:rsidRDefault="00F7508A" w:rsidP="00F7508A">
      <w:pPr>
        <w:spacing w:before="240" w:line="276" w:lineRule="auto"/>
        <w:ind w:firstLine="709"/>
        <w:rPr>
          <w:rFonts w:ascii="Times New Roman" w:eastAsia="Times New Roman" w:hAnsi="Times New Roman" w:cs="Times New Roman"/>
          <w:szCs w:val="24"/>
          <w:lang w:val="ru-RU" w:eastAsia="ru-RU" w:bidi="ar-SA"/>
        </w:rPr>
      </w:pPr>
    </w:p>
    <w:p w:rsidR="00F7508A" w:rsidRPr="001C2581" w:rsidRDefault="006A63D2" w:rsidP="007D29EE">
      <w:pPr>
        <w:pStyle w:val="affffa"/>
        <w:rPr>
          <w:szCs w:val="24"/>
          <w:lang w:eastAsia="ru-RU"/>
        </w:rPr>
      </w:pPr>
      <w:bookmarkStart w:id="95" w:name="_Toc527706874"/>
      <w:r w:rsidRPr="001C2581">
        <w:lastRenderedPageBreak/>
        <w:t xml:space="preserve">Таблица </w:t>
      </w:r>
      <w:r w:rsidRPr="001C2581">
        <w:fldChar w:fldCharType="begin"/>
      </w:r>
      <w:r w:rsidRPr="001C2581">
        <w:instrText xml:space="preserve"> SEQ Таблица \* ARABIC </w:instrText>
      </w:r>
      <w:r w:rsidRPr="001C2581">
        <w:fldChar w:fldCharType="separate"/>
      </w:r>
      <w:r w:rsidR="00BB1FC8" w:rsidRPr="001C2581">
        <w:rPr>
          <w:noProof/>
        </w:rPr>
        <w:t>21</w:t>
      </w:r>
      <w:r w:rsidRPr="001C2581">
        <w:fldChar w:fldCharType="end"/>
      </w:r>
      <w:r w:rsidRPr="001C2581">
        <w:t xml:space="preserve"> – Результаты расчетов тепловых потерь в п. Войскорово</w:t>
      </w:r>
      <w:bookmarkEnd w:id="95"/>
    </w:p>
    <w:tbl>
      <w:tblPr>
        <w:tblW w:w="5000" w:type="pct"/>
        <w:tblLook w:val="0000" w:firstRow="0" w:lastRow="0" w:firstColumn="0" w:lastColumn="0" w:noHBand="0" w:noVBand="0"/>
      </w:tblPr>
      <w:tblGrid>
        <w:gridCol w:w="1039"/>
        <w:gridCol w:w="1179"/>
        <w:gridCol w:w="821"/>
        <w:gridCol w:w="898"/>
        <w:gridCol w:w="890"/>
        <w:gridCol w:w="1102"/>
        <w:gridCol w:w="1173"/>
        <w:gridCol w:w="819"/>
        <w:gridCol w:w="896"/>
        <w:gridCol w:w="1094"/>
      </w:tblGrid>
      <w:tr w:rsidR="00E472F4" w:rsidRPr="001C2581" w:rsidTr="00F7508A">
        <w:trPr>
          <w:trHeight w:val="255"/>
        </w:trPr>
        <w:tc>
          <w:tcPr>
            <w:tcW w:w="524" w:type="pct"/>
            <w:vMerge w:val="restart"/>
            <w:tcBorders>
              <w:top w:val="single" w:sz="4" w:space="0" w:color="auto"/>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Месяц</w:t>
            </w:r>
          </w:p>
        </w:tc>
        <w:tc>
          <w:tcPr>
            <w:tcW w:w="1462" w:type="pct"/>
            <w:gridSpan w:val="3"/>
            <w:tcBorders>
              <w:top w:val="single" w:sz="4" w:space="0" w:color="auto"/>
              <w:left w:val="nil"/>
              <w:bottom w:val="single" w:sz="4" w:space="0" w:color="auto"/>
              <w:right w:val="single" w:sz="4" w:space="0" w:color="000000"/>
            </w:tcBorders>
            <w:shd w:val="clear" w:color="auto" w:fill="auto"/>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реднечасовые в месяц тепловые потери тепловой сети в целом, Гкал/ч (МВт)</w:t>
            </w:r>
          </w:p>
        </w:tc>
        <w:tc>
          <w:tcPr>
            <w:tcW w:w="1005" w:type="pct"/>
            <w:gridSpan w:val="2"/>
            <w:vMerge w:val="restart"/>
            <w:tcBorders>
              <w:top w:val="single" w:sz="4" w:space="0" w:color="auto"/>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одолжительность функционирования, ч</w:t>
            </w:r>
          </w:p>
        </w:tc>
        <w:tc>
          <w:tcPr>
            <w:tcW w:w="1457" w:type="pct"/>
            <w:gridSpan w:val="3"/>
            <w:tcBorders>
              <w:top w:val="single" w:sz="4" w:space="0" w:color="auto"/>
              <w:left w:val="nil"/>
              <w:bottom w:val="single" w:sz="4" w:space="0" w:color="auto"/>
              <w:right w:val="single" w:sz="4" w:space="0" w:color="auto"/>
            </w:tcBorders>
            <w:shd w:val="clear" w:color="auto" w:fill="auto"/>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пловые потери тепловой сети в целом за месяц, Гкал(ГДж)</w:t>
            </w:r>
          </w:p>
        </w:tc>
        <w:tc>
          <w:tcPr>
            <w:tcW w:w="552" w:type="pct"/>
            <w:vMerge w:val="restart"/>
            <w:tcBorders>
              <w:top w:val="single" w:sz="4" w:space="0" w:color="auto"/>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пловые потери тепловой сети в целом за месяц, Гкал (ГДж)</w:t>
            </w:r>
          </w:p>
        </w:tc>
      </w:tr>
      <w:tr w:rsidR="00E472F4" w:rsidRPr="001C2581" w:rsidTr="00F7508A">
        <w:trPr>
          <w:trHeight w:val="255"/>
        </w:trPr>
        <w:tc>
          <w:tcPr>
            <w:tcW w:w="524" w:type="pct"/>
            <w:vMerge/>
            <w:tcBorders>
              <w:top w:val="single" w:sz="4" w:space="0" w:color="auto"/>
              <w:left w:val="single" w:sz="4" w:space="0" w:color="auto"/>
              <w:bottom w:val="single" w:sz="4" w:space="0" w:color="auto"/>
              <w:right w:val="single" w:sz="4" w:space="0" w:color="auto"/>
            </w:tcBorders>
            <w:vAlign w:val="center"/>
          </w:tcPr>
          <w:p w:rsidR="00F7508A" w:rsidRPr="001C2581"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95" w:type="pct"/>
            <w:vMerge w:val="restart"/>
            <w:tcBorders>
              <w:top w:val="single" w:sz="4" w:space="0" w:color="auto"/>
              <w:left w:val="single" w:sz="4" w:space="0" w:color="auto"/>
              <w:bottom w:val="single" w:sz="4" w:space="0" w:color="000000"/>
              <w:right w:val="single" w:sz="4" w:space="0" w:color="000000"/>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Подземная прокладка </w:t>
            </w:r>
          </w:p>
        </w:tc>
        <w:tc>
          <w:tcPr>
            <w:tcW w:w="867" w:type="pct"/>
            <w:gridSpan w:val="2"/>
            <w:tcBorders>
              <w:top w:val="single" w:sz="4" w:space="0" w:color="auto"/>
              <w:left w:val="nil"/>
              <w:bottom w:val="single" w:sz="4" w:space="0" w:color="auto"/>
              <w:right w:val="single" w:sz="4" w:space="0" w:color="000000"/>
            </w:tcBorders>
            <w:shd w:val="clear" w:color="auto" w:fill="auto"/>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дземная прокладка</w:t>
            </w:r>
          </w:p>
        </w:tc>
        <w:tc>
          <w:tcPr>
            <w:tcW w:w="1005" w:type="pct"/>
            <w:gridSpan w:val="2"/>
            <w:vMerge/>
            <w:tcBorders>
              <w:top w:val="single" w:sz="4" w:space="0" w:color="auto"/>
              <w:left w:val="single" w:sz="4" w:space="0" w:color="auto"/>
              <w:bottom w:val="single" w:sz="4" w:space="0" w:color="auto"/>
              <w:right w:val="single" w:sz="4" w:space="0" w:color="auto"/>
            </w:tcBorders>
            <w:vAlign w:val="center"/>
          </w:tcPr>
          <w:p w:rsidR="00F7508A" w:rsidRPr="001C2581"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92" w:type="pct"/>
            <w:vMerge w:val="restart"/>
            <w:tcBorders>
              <w:top w:val="single" w:sz="4" w:space="0" w:color="auto"/>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Подземная прокладка </w:t>
            </w:r>
          </w:p>
        </w:tc>
        <w:tc>
          <w:tcPr>
            <w:tcW w:w="865" w:type="pct"/>
            <w:gridSpan w:val="2"/>
            <w:tcBorders>
              <w:top w:val="single" w:sz="4" w:space="0" w:color="auto"/>
              <w:left w:val="nil"/>
              <w:bottom w:val="single" w:sz="4" w:space="0" w:color="auto"/>
              <w:right w:val="single" w:sz="4" w:space="0" w:color="auto"/>
            </w:tcBorders>
            <w:shd w:val="clear" w:color="auto" w:fill="auto"/>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дземная прокладка</w:t>
            </w:r>
          </w:p>
        </w:tc>
        <w:tc>
          <w:tcPr>
            <w:tcW w:w="552" w:type="pct"/>
            <w:vMerge/>
            <w:tcBorders>
              <w:top w:val="single" w:sz="4" w:space="0" w:color="auto"/>
              <w:left w:val="single" w:sz="4" w:space="0" w:color="auto"/>
              <w:bottom w:val="single" w:sz="4" w:space="0" w:color="auto"/>
              <w:right w:val="single" w:sz="4" w:space="0" w:color="auto"/>
            </w:tcBorders>
            <w:vAlign w:val="center"/>
          </w:tcPr>
          <w:p w:rsidR="00F7508A" w:rsidRPr="001C2581"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E472F4" w:rsidRPr="001C2581" w:rsidTr="00F7508A">
        <w:trPr>
          <w:trHeight w:val="255"/>
        </w:trPr>
        <w:tc>
          <w:tcPr>
            <w:tcW w:w="524" w:type="pct"/>
            <w:vMerge/>
            <w:tcBorders>
              <w:top w:val="single" w:sz="4" w:space="0" w:color="auto"/>
              <w:left w:val="single" w:sz="4" w:space="0" w:color="auto"/>
              <w:bottom w:val="single" w:sz="4" w:space="0" w:color="auto"/>
              <w:right w:val="single" w:sz="4" w:space="0" w:color="auto"/>
            </w:tcBorders>
            <w:vAlign w:val="center"/>
          </w:tcPr>
          <w:p w:rsidR="00F7508A" w:rsidRPr="001C2581"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95" w:type="pct"/>
            <w:vMerge/>
            <w:tcBorders>
              <w:top w:val="single" w:sz="4" w:space="0" w:color="auto"/>
              <w:left w:val="single" w:sz="4" w:space="0" w:color="auto"/>
              <w:bottom w:val="single" w:sz="4" w:space="0" w:color="000000"/>
              <w:right w:val="single" w:sz="4" w:space="0" w:color="000000"/>
            </w:tcBorders>
            <w:vAlign w:val="center"/>
          </w:tcPr>
          <w:p w:rsidR="00F7508A" w:rsidRPr="001C2581"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14"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ача</w:t>
            </w:r>
          </w:p>
        </w:tc>
        <w:tc>
          <w:tcPr>
            <w:tcW w:w="45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братка</w:t>
            </w:r>
          </w:p>
        </w:tc>
        <w:tc>
          <w:tcPr>
            <w:tcW w:w="1005" w:type="pct"/>
            <w:gridSpan w:val="2"/>
            <w:vMerge/>
            <w:tcBorders>
              <w:top w:val="nil"/>
              <w:left w:val="nil"/>
              <w:bottom w:val="single" w:sz="4" w:space="0" w:color="auto"/>
              <w:right w:val="single" w:sz="4" w:space="0" w:color="auto"/>
            </w:tcBorders>
            <w:vAlign w:val="center"/>
          </w:tcPr>
          <w:p w:rsidR="00F7508A" w:rsidRPr="001C2581"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92" w:type="pct"/>
            <w:vMerge/>
            <w:tcBorders>
              <w:top w:val="nil"/>
              <w:left w:val="nil"/>
              <w:bottom w:val="single" w:sz="4" w:space="0" w:color="auto"/>
              <w:right w:val="single" w:sz="4" w:space="0" w:color="auto"/>
            </w:tcBorders>
            <w:vAlign w:val="center"/>
          </w:tcPr>
          <w:p w:rsidR="00F7508A" w:rsidRPr="001C2581"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1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ача</w:t>
            </w:r>
          </w:p>
        </w:tc>
        <w:tc>
          <w:tcPr>
            <w:tcW w:w="452"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братка</w:t>
            </w:r>
          </w:p>
        </w:tc>
        <w:tc>
          <w:tcPr>
            <w:tcW w:w="552" w:type="pct"/>
            <w:vMerge/>
            <w:tcBorders>
              <w:top w:val="nil"/>
              <w:left w:val="nil"/>
              <w:bottom w:val="single" w:sz="4" w:space="0" w:color="auto"/>
              <w:right w:val="single" w:sz="4" w:space="0" w:color="auto"/>
            </w:tcBorders>
            <w:vAlign w:val="center"/>
          </w:tcPr>
          <w:p w:rsidR="00F7508A" w:rsidRPr="001C2581"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E472F4" w:rsidRPr="001C2581"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Январ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653</w:t>
            </w:r>
          </w:p>
        </w:tc>
        <w:tc>
          <w:tcPr>
            <w:tcW w:w="414"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3,00</w:t>
            </w:r>
          </w:p>
        </w:tc>
        <w:tc>
          <w:tcPr>
            <w:tcW w:w="41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3,00</w:t>
            </w:r>
          </w:p>
        </w:tc>
      </w:tr>
      <w:tr w:rsidR="00E472F4" w:rsidRPr="001C2581"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Феврал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560</w:t>
            </w:r>
          </w:p>
        </w:tc>
        <w:tc>
          <w:tcPr>
            <w:tcW w:w="414"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w:t>
            </w:r>
          </w:p>
        </w:tc>
        <w:tc>
          <w:tcPr>
            <w:tcW w:w="556" w:type="pct"/>
            <w:tcBorders>
              <w:top w:val="nil"/>
              <w:left w:val="nil"/>
              <w:bottom w:val="single" w:sz="4" w:space="0" w:color="auto"/>
              <w:right w:val="nil"/>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72</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4,81</w:t>
            </w:r>
          </w:p>
        </w:tc>
        <w:tc>
          <w:tcPr>
            <w:tcW w:w="41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4,81</w:t>
            </w:r>
          </w:p>
        </w:tc>
      </w:tr>
      <w:tr w:rsidR="00E472F4" w:rsidRPr="001C2581"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Март</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308</w:t>
            </w:r>
          </w:p>
        </w:tc>
        <w:tc>
          <w:tcPr>
            <w:tcW w:w="414"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7,33</w:t>
            </w:r>
          </w:p>
        </w:tc>
        <w:tc>
          <w:tcPr>
            <w:tcW w:w="41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7,33</w:t>
            </w:r>
          </w:p>
        </w:tc>
      </w:tr>
      <w:tr w:rsidR="00E472F4" w:rsidRPr="001C2581"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прел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091</w:t>
            </w:r>
          </w:p>
        </w:tc>
        <w:tc>
          <w:tcPr>
            <w:tcW w:w="414"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w:t>
            </w:r>
          </w:p>
        </w:tc>
        <w:tc>
          <w:tcPr>
            <w:tcW w:w="556" w:type="pct"/>
            <w:tcBorders>
              <w:top w:val="nil"/>
              <w:left w:val="nil"/>
              <w:bottom w:val="single" w:sz="4" w:space="0" w:color="auto"/>
              <w:right w:val="nil"/>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20</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8,53</w:t>
            </w:r>
          </w:p>
        </w:tc>
        <w:tc>
          <w:tcPr>
            <w:tcW w:w="41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8,53</w:t>
            </w:r>
          </w:p>
        </w:tc>
      </w:tr>
      <w:tr w:rsidR="00E472F4" w:rsidRPr="001C2581"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Май</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040</w:t>
            </w:r>
          </w:p>
        </w:tc>
        <w:tc>
          <w:tcPr>
            <w:tcW w:w="414"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7,40</w:t>
            </w:r>
          </w:p>
        </w:tc>
        <w:tc>
          <w:tcPr>
            <w:tcW w:w="41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7,40</w:t>
            </w:r>
          </w:p>
        </w:tc>
      </w:tr>
      <w:tr w:rsidR="00E472F4" w:rsidRPr="001C2581"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Июн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968</w:t>
            </w:r>
          </w:p>
        </w:tc>
        <w:tc>
          <w:tcPr>
            <w:tcW w:w="414"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w:t>
            </w:r>
          </w:p>
        </w:tc>
        <w:tc>
          <w:tcPr>
            <w:tcW w:w="556" w:type="pct"/>
            <w:tcBorders>
              <w:top w:val="nil"/>
              <w:left w:val="nil"/>
              <w:bottom w:val="single" w:sz="4" w:space="0" w:color="auto"/>
              <w:right w:val="nil"/>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20</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9,70</w:t>
            </w:r>
          </w:p>
        </w:tc>
        <w:tc>
          <w:tcPr>
            <w:tcW w:w="41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9,70</w:t>
            </w:r>
          </w:p>
        </w:tc>
      </w:tr>
      <w:tr w:rsidR="00E472F4" w:rsidRPr="001C2581"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Июл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908</w:t>
            </w:r>
          </w:p>
        </w:tc>
        <w:tc>
          <w:tcPr>
            <w:tcW w:w="414"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w:t>
            </w:r>
          </w:p>
        </w:tc>
        <w:tc>
          <w:tcPr>
            <w:tcW w:w="556" w:type="pct"/>
            <w:tcBorders>
              <w:top w:val="nil"/>
              <w:left w:val="nil"/>
              <w:bottom w:val="single" w:sz="4" w:space="0" w:color="auto"/>
              <w:right w:val="nil"/>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8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4,87</w:t>
            </w:r>
          </w:p>
        </w:tc>
        <w:tc>
          <w:tcPr>
            <w:tcW w:w="41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4,87</w:t>
            </w:r>
          </w:p>
        </w:tc>
      </w:tr>
      <w:tr w:rsidR="00E472F4" w:rsidRPr="001C2581"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вгуст</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869</w:t>
            </w:r>
          </w:p>
        </w:tc>
        <w:tc>
          <w:tcPr>
            <w:tcW w:w="414"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4,68</w:t>
            </w:r>
          </w:p>
        </w:tc>
        <w:tc>
          <w:tcPr>
            <w:tcW w:w="41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4,68</w:t>
            </w:r>
          </w:p>
        </w:tc>
      </w:tr>
      <w:tr w:rsidR="00E472F4" w:rsidRPr="001C2581"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ентябр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873</w:t>
            </w:r>
          </w:p>
        </w:tc>
        <w:tc>
          <w:tcPr>
            <w:tcW w:w="414"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w:t>
            </w:r>
          </w:p>
        </w:tc>
        <w:tc>
          <w:tcPr>
            <w:tcW w:w="556" w:type="pct"/>
            <w:tcBorders>
              <w:top w:val="nil"/>
              <w:left w:val="nil"/>
              <w:bottom w:val="single" w:sz="4" w:space="0" w:color="auto"/>
              <w:right w:val="nil"/>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20</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2,85</w:t>
            </w:r>
          </w:p>
        </w:tc>
        <w:tc>
          <w:tcPr>
            <w:tcW w:w="41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2,85</w:t>
            </w:r>
          </w:p>
        </w:tc>
      </w:tr>
      <w:tr w:rsidR="00E472F4" w:rsidRPr="001C2581"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ктябр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910</w:t>
            </w:r>
          </w:p>
        </w:tc>
        <w:tc>
          <w:tcPr>
            <w:tcW w:w="414"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7,70</w:t>
            </w:r>
          </w:p>
        </w:tc>
        <w:tc>
          <w:tcPr>
            <w:tcW w:w="41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7,70</w:t>
            </w:r>
          </w:p>
        </w:tc>
      </w:tr>
      <w:tr w:rsidR="00E472F4" w:rsidRPr="001C2581"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оябр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262</w:t>
            </w:r>
          </w:p>
        </w:tc>
        <w:tc>
          <w:tcPr>
            <w:tcW w:w="414"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w:t>
            </w:r>
          </w:p>
        </w:tc>
        <w:tc>
          <w:tcPr>
            <w:tcW w:w="556" w:type="pct"/>
            <w:tcBorders>
              <w:top w:val="nil"/>
              <w:left w:val="nil"/>
              <w:bottom w:val="single" w:sz="4" w:space="0" w:color="auto"/>
              <w:right w:val="nil"/>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20</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0,85</w:t>
            </w:r>
          </w:p>
        </w:tc>
        <w:tc>
          <w:tcPr>
            <w:tcW w:w="41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0,85</w:t>
            </w:r>
          </w:p>
        </w:tc>
      </w:tr>
      <w:tr w:rsidR="00E472F4" w:rsidRPr="001C2581"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Декабр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622</w:t>
            </w:r>
          </w:p>
        </w:tc>
        <w:tc>
          <w:tcPr>
            <w:tcW w:w="414"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0,65</w:t>
            </w:r>
          </w:p>
        </w:tc>
        <w:tc>
          <w:tcPr>
            <w:tcW w:w="41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0,65</w:t>
            </w:r>
          </w:p>
        </w:tc>
      </w:tr>
      <w:tr w:rsidR="00E472F4" w:rsidRPr="001C2581" w:rsidTr="00F7508A">
        <w:trPr>
          <w:trHeight w:val="765"/>
        </w:trPr>
        <w:tc>
          <w:tcPr>
            <w:tcW w:w="524" w:type="pct"/>
            <w:tcBorders>
              <w:top w:val="nil"/>
              <w:left w:val="single" w:sz="4" w:space="0" w:color="auto"/>
              <w:bottom w:val="single" w:sz="4" w:space="0" w:color="auto"/>
              <w:right w:val="single" w:sz="4" w:space="0" w:color="auto"/>
            </w:tcBorders>
            <w:shd w:val="clear" w:color="auto" w:fill="auto"/>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В среднем за год </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172</w:t>
            </w:r>
          </w:p>
        </w:tc>
        <w:tc>
          <w:tcPr>
            <w:tcW w:w="414"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00</w:t>
            </w:r>
          </w:p>
        </w:tc>
        <w:tc>
          <w:tcPr>
            <w:tcW w:w="1005" w:type="pct"/>
            <w:gridSpan w:val="2"/>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400</w:t>
            </w:r>
          </w:p>
        </w:tc>
        <w:tc>
          <w:tcPr>
            <w:tcW w:w="592"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92,38</w:t>
            </w:r>
          </w:p>
        </w:tc>
        <w:tc>
          <w:tcPr>
            <w:tcW w:w="413"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1C2581" w:rsidRDefault="006A63D2"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92,38</w:t>
            </w:r>
          </w:p>
        </w:tc>
      </w:tr>
    </w:tbl>
    <w:p w:rsidR="007D29EE" w:rsidRPr="001C2581" w:rsidRDefault="007D29EE" w:rsidP="007D29EE">
      <w:pPr>
        <w:pStyle w:val="affff9"/>
      </w:pPr>
      <w:bookmarkStart w:id="96" w:name="_Toc475879448"/>
      <w:bookmarkStart w:id="97" w:name="_Toc527707105"/>
    </w:p>
    <w:p w:rsidR="00CB28DA" w:rsidRPr="001C2581" w:rsidRDefault="006A63D2" w:rsidP="007D29EE">
      <w:pPr>
        <w:pStyle w:val="affff9"/>
      </w:pPr>
      <w:r w:rsidRPr="001C2581">
        <w:t>3.14. Оценка тепловых потерь в тепловых сетях за последние 3 года при отсутствии приборов учета тепловой энергии</w:t>
      </w:r>
      <w:bookmarkEnd w:id="96"/>
      <w:bookmarkEnd w:id="97"/>
    </w:p>
    <w:p w:rsidR="00CB28DA" w:rsidRPr="001C2581" w:rsidRDefault="006A63D2" w:rsidP="007D29EE">
      <w:pPr>
        <w:pStyle w:val="affff0"/>
      </w:pPr>
      <w:r w:rsidRPr="001C2581">
        <w:t>Согласно ПТЭТЭ (п.6.2.32) в организациях, эксплуатирующих тепловые сети, испытания тепловых сетей на тепловые и гидравлические потери должны проводится 1 раз в 5 лет.</w:t>
      </w:r>
    </w:p>
    <w:p w:rsidR="00CB28DA" w:rsidRPr="001C2581" w:rsidRDefault="006A63D2" w:rsidP="007D29EE">
      <w:pPr>
        <w:pStyle w:val="affff0"/>
      </w:pPr>
      <w:r w:rsidRPr="001C2581">
        <w:t>По результатам испытаний разрабатываются энергетические характеристики систем транспорта тепловой энергии по показателям «Потери сетевой воды», «Тепловые потери»,</w:t>
      </w:r>
    </w:p>
    <w:p w:rsidR="00CB28DA" w:rsidRPr="001C2581" w:rsidRDefault="006A63D2" w:rsidP="007D29EE">
      <w:pPr>
        <w:pStyle w:val="affff0"/>
      </w:pPr>
      <w:r w:rsidRPr="001C2581">
        <w:t>«Удельный расход сетевой воды», «Разность температур сетевой воды в подающих и обратных трубопроводах», «Удельный расход электроэнергии».</w:t>
      </w:r>
    </w:p>
    <w:p w:rsidR="00CB28DA" w:rsidRPr="001C2581" w:rsidRDefault="006A63D2" w:rsidP="007D29EE">
      <w:pPr>
        <w:pStyle w:val="affff0"/>
      </w:pPr>
      <w:r w:rsidRPr="001C2581">
        <w:t>Согласно Приказа №325 от 30.12.2008г., ежегодно производится расчет нормативов технологических потерь при передаче тепловой энергии с последующим их утверждением в Минэнерго РФ.</w:t>
      </w:r>
    </w:p>
    <w:p w:rsidR="00CB28DA" w:rsidRPr="001C2581" w:rsidRDefault="006A63D2" w:rsidP="007D29EE">
      <w:pPr>
        <w:pStyle w:val="affff0"/>
      </w:pPr>
      <w:r w:rsidRPr="001C2581">
        <w:t>В соответствии с утвержденными нормативами</w:t>
      </w:r>
      <w:r w:rsidR="00460E25" w:rsidRPr="001C2581">
        <w:t>,</w:t>
      </w:r>
      <w:r w:rsidRPr="001C2581">
        <w:t xml:space="preserve"> производится ежемесячный перерасчет нормативных тепловых потерь по нормативным среднегодовым часовым тепловым потерям через теплоизоляционные конструкции при среднемесячных условиях работы тепловой сети согласно Методики определения фактических потерь.</w:t>
      </w:r>
    </w:p>
    <w:p w:rsidR="00CB28DA" w:rsidRPr="001C2581" w:rsidRDefault="006A63D2" w:rsidP="007D29EE">
      <w:pPr>
        <w:pStyle w:val="affff9"/>
      </w:pPr>
      <w:bookmarkStart w:id="98" w:name="_Toc475879449"/>
      <w:bookmarkStart w:id="99" w:name="_Toc527707106"/>
      <w:r w:rsidRPr="001C2581">
        <w:t>3.15. Предписания надзорных органов по запрещению дальнейшей эксплуатации участков тепловой сети и результаты их исполнения</w:t>
      </w:r>
      <w:bookmarkEnd w:id="98"/>
      <w:bookmarkEnd w:id="99"/>
    </w:p>
    <w:p w:rsidR="00CB28DA" w:rsidRPr="001C2581" w:rsidRDefault="006A63D2" w:rsidP="007D29EE">
      <w:pPr>
        <w:pStyle w:val="affff0"/>
      </w:pPr>
      <w:r w:rsidRPr="001C2581">
        <w:t>Предписания надзорных органов по запрещению дальнейшей эксплуатации участков тепловой сети отсутствуют.</w:t>
      </w:r>
    </w:p>
    <w:p w:rsidR="00CB28DA" w:rsidRPr="001C2581" w:rsidRDefault="006A63D2" w:rsidP="007D29EE">
      <w:pPr>
        <w:pStyle w:val="affff9"/>
      </w:pPr>
      <w:bookmarkStart w:id="100" w:name="_Toc475879450"/>
      <w:bookmarkStart w:id="101" w:name="_Toc527707107"/>
      <w:r w:rsidRPr="001C2581">
        <w:t>3.16. 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100"/>
      <w:bookmarkEnd w:id="101"/>
    </w:p>
    <w:p w:rsidR="00CB28DA" w:rsidRPr="001C2581" w:rsidRDefault="006A63D2" w:rsidP="00CB28DA">
      <w:pPr>
        <w:spacing w:before="240" w:line="276" w:lineRule="auto"/>
        <w:ind w:firstLine="709"/>
        <w:rPr>
          <w:rFonts w:ascii="Times New Roman" w:eastAsia="Times New Roman" w:hAnsi="Times New Roman" w:cs="Times New Roman"/>
          <w:szCs w:val="24"/>
          <w:lang w:val="ru-RU" w:eastAsia="ru-RU" w:bidi="ar-SA"/>
        </w:rPr>
      </w:pPr>
      <w:r w:rsidRPr="001C2581">
        <w:rPr>
          <w:rFonts w:ascii="Times New Roman" w:eastAsia="Times New Roman" w:hAnsi="Times New Roman" w:cs="Times New Roman"/>
          <w:szCs w:val="24"/>
          <w:lang w:val="ru-RU" w:eastAsia="ru-RU" w:bidi="ar-SA"/>
        </w:rPr>
        <w:t>Системы отопления потребителей в зависимости от давления и температуры теплоносителя присоединяются непосредственно, по зависимой схеме, либо по независимой схеме.</w:t>
      </w:r>
    </w:p>
    <w:p w:rsidR="00CB28DA" w:rsidRPr="001C2581" w:rsidRDefault="006A63D2" w:rsidP="007D29EE">
      <w:pPr>
        <w:pStyle w:val="affff9"/>
      </w:pPr>
      <w:bookmarkStart w:id="102" w:name="_Toc475879452"/>
      <w:bookmarkStart w:id="103" w:name="_Toc527707109"/>
      <w:r w:rsidRPr="001C2581">
        <w:t>3.17</w:t>
      </w:r>
      <w:r w:rsidR="0084233C" w:rsidRPr="001C2581">
        <w:t xml:space="preserve">. </w:t>
      </w:r>
      <w:r w:rsidRPr="001C2581">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02"/>
      <w:bookmarkEnd w:id="103"/>
    </w:p>
    <w:p w:rsidR="0084233C" w:rsidRPr="001C2581" w:rsidRDefault="006A63D2" w:rsidP="0084233C">
      <w:pPr>
        <w:pStyle w:val="affff0"/>
      </w:pPr>
      <w:r w:rsidRPr="001C2581">
        <w:lastRenderedPageBreak/>
        <w:t xml:space="preserve">Изменения в системе автоматики управления котельных не происходили за истекший период с момента разработки Схемы. Автоматизированное управление параметрами работы тепловых сетей и котельных не осуществляется из-за низкой обеспеченности оборудования систем теплоснабжения устройствами автоматики и телемеханики. </w:t>
      </w:r>
    </w:p>
    <w:p w:rsidR="0084233C" w:rsidRPr="001C2581" w:rsidRDefault="006A63D2" w:rsidP="0084233C">
      <w:pPr>
        <w:pStyle w:val="affff0"/>
      </w:pPr>
      <w:r w:rsidRPr="001C2581">
        <w:t xml:space="preserve">Диспетчерская служба представляет собой дежурного диспетчера осуществляющего по средствам телефонной связи сбор информации об авариях на тепловых сетях. </w:t>
      </w:r>
    </w:p>
    <w:p w:rsidR="00CB28DA" w:rsidRPr="001C2581" w:rsidRDefault="006A63D2" w:rsidP="007D29EE">
      <w:pPr>
        <w:pStyle w:val="affff9"/>
      </w:pPr>
      <w:bookmarkStart w:id="104" w:name="_Toc475879453"/>
      <w:bookmarkStart w:id="105" w:name="_Toc527707110"/>
      <w:r w:rsidRPr="001C2581">
        <w:t>3.18</w:t>
      </w:r>
      <w:r w:rsidR="0084233C" w:rsidRPr="001C2581">
        <w:t xml:space="preserve">. </w:t>
      </w:r>
      <w:r w:rsidRPr="001C2581">
        <w:t>Уровень автоматизации и обслуживания центральных тепловых пунктов, насосных станций</w:t>
      </w:r>
      <w:bookmarkEnd w:id="104"/>
      <w:bookmarkEnd w:id="105"/>
    </w:p>
    <w:p w:rsidR="00624CB3" w:rsidRPr="001C2581" w:rsidRDefault="006A63D2" w:rsidP="00624CB3">
      <w:pPr>
        <w:pStyle w:val="affff0"/>
      </w:pPr>
      <w:r w:rsidRPr="001C2581">
        <w:t xml:space="preserve">На территории МО «Тельмановское сельское поселение» ЦТП и насосные станции отсутствуют. </w:t>
      </w:r>
    </w:p>
    <w:p w:rsidR="00CB28DA" w:rsidRPr="001C2581" w:rsidRDefault="006A63D2" w:rsidP="00CB28DA">
      <w:pPr>
        <w:spacing w:before="240" w:line="276" w:lineRule="auto"/>
        <w:ind w:firstLine="709"/>
        <w:rPr>
          <w:rFonts w:ascii="Times New Roman" w:eastAsia="Times New Roman" w:hAnsi="Times New Roman" w:cs="Times New Roman"/>
          <w:szCs w:val="24"/>
          <w:lang w:val="ru-RU" w:eastAsia="ru-RU" w:bidi="ar-SA"/>
        </w:rPr>
      </w:pPr>
      <w:r w:rsidRPr="001C2581">
        <w:rPr>
          <w:rFonts w:ascii="Times New Roman" w:eastAsia="Times New Roman" w:hAnsi="Times New Roman" w:cs="Times New Roman"/>
          <w:szCs w:val="24"/>
          <w:lang w:val="ru-RU" w:eastAsia="ru-RU" w:bidi="ar-SA"/>
        </w:rPr>
        <w:br w:type="page"/>
      </w:r>
    </w:p>
    <w:p w:rsidR="00CB28DA" w:rsidRPr="001C2581" w:rsidRDefault="006A63D2" w:rsidP="007D29EE">
      <w:pPr>
        <w:pStyle w:val="affff9"/>
      </w:pPr>
      <w:bookmarkStart w:id="106" w:name="_Toc475879454"/>
      <w:bookmarkStart w:id="107" w:name="_Toc527707111"/>
      <w:r w:rsidRPr="001C2581">
        <w:lastRenderedPageBreak/>
        <w:t>3.19</w:t>
      </w:r>
      <w:r w:rsidR="0084233C" w:rsidRPr="001C2581">
        <w:t xml:space="preserve">. </w:t>
      </w:r>
      <w:r w:rsidRPr="001C2581">
        <w:t>Сведения о наличии защиты тепловых сетей от превышения давления</w:t>
      </w:r>
      <w:bookmarkEnd w:id="106"/>
      <w:bookmarkEnd w:id="107"/>
    </w:p>
    <w:p w:rsidR="00EC0301" w:rsidRPr="001C2581" w:rsidRDefault="006A63D2" w:rsidP="00EC0301">
      <w:pPr>
        <w:pStyle w:val="affff0"/>
      </w:pPr>
      <w:r w:rsidRPr="001C2581">
        <w:t xml:space="preserve">В соответствии с нормативными документами (ПТЭТЭ (п.4.11.8, 4.12.40), СНиП "Тепловые сети" 2.04.07-86 (п. 12.14), Правила эксплуатации теплопотребляющих установок и тепловых сетей потребителей в каждом элементе единой системы теплоснабжения (на источнике тепла, в тепловых сетях, в системах теплопотребления)) должны быть предусмотрены средства защиты от недопустимых изменений давлений сетевой воды. Эти средства в первую очередь должны обеспечивать поддержание допустимого давления в аварийных режимах, вызванных отказом оборудования данного элемента, а также защиту собственного оборудования при аварийных внешних воздействия </w:t>
      </w:r>
    </w:p>
    <w:p w:rsidR="00EC0301" w:rsidRPr="001C2581" w:rsidRDefault="006A63D2" w:rsidP="00EC0301">
      <w:pPr>
        <w:pStyle w:val="affff0"/>
      </w:pPr>
      <w:r w:rsidRPr="001C2581">
        <w:t>В котельных МО «Тельмановское сельское поселение» установлены предохранительные клапаны на выходном коллекторе котлов, которые защищают сеть от превышения максимального допустимого давления.</w:t>
      </w:r>
    </w:p>
    <w:p w:rsidR="00CB28DA" w:rsidRPr="001C2581" w:rsidRDefault="006A63D2" w:rsidP="007D29EE">
      <w:pPr>
        <w:pStyle w:val="affff9"/>
      </w:pPr>
      <w:bookmarkStart w:id="108" w:name="_Toc475879455"/>
      <w:bookmarkStart w:id="109" w:name="_Toc527707112"/>
      <w:r w:rsidRPr="001C2581">
        <w:t>3.20</w:t>
      </w:r>
      <w:r w:rsidR="0084233C" w:rsidRPr="001C2581">
        <w:t xml:space="preserve">. </w:t>
      </w:r>
      <w:r w:rsidRPr="001C2581">
        <w:t>Перечень выявленных бесхозяйных тепловых сетей и обоснование выбора организации, уполномоченной на их эксплуатацию</w:t>
      </w:r>
      <w:bookmarkEnd w:id="108"/>
      <w:bookmarkEnd w:id="109"/>
    </w:p>
    <w:p w:rsidR="0084233C" w:rsidRPr="001C2581" w:rsidRDefault="006A63D2" w:rsidP="007D29EE">
      <w:pPr>
        <w:pStyle w:val="affff0"/>
      </w:pPr>
      <w:r w:rsidRPr="001C2581">
        <w:t>Бесхозяйных тепловых сетей на территории МО «Тельмановское сельское поселение»  не выявлено.</w:t>
      </w:r>
    </w:p>
    <w:p w:rsidR="00CB28DA" w:rsidRPr="001C2581" w:rsidRDefault="006A63D2" w:rsidP="007D29EE">
      <w:pPr>
        <w:pStyle w:val="affff0"/>
      </w:pPr>
      <w:r w:rsidRPr="001C2581">
        <w:t xml:space="preserve">В соответствии с  п.6 ст.15 ФЗ «О теплоснабжении» от 27.07.2010 № 190-ФЗ 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 </w:t>
      </w:r>
    </w:p>
    <w:p w:rsidR="00CB28DA" w:rsidRPr="001C2581" w:rsidRDefault="006A63D2" w:rsidP="007D29EE">
      <w:pPr>
        <w:pStyle w:val="affff0"/>
      </w:pPr>
      <w:r w:rsidRPr="001C2581">
        <w:t xml:space="preserve">В соответствии с п. 5 статьи 8 Федерального закона «О водоснабжении» от 07.12.2011 № 416-ФЗ, «…в случае выявления бесхозяйных объектов централизованных систем горячего водоснабжения, холодного водоснабжения и (или) водоотведения, в том числе водопроводных и канализационных сетей, путем эксплуатации которых обеспечиваются водоснабжение и (или) водоотведение, эксплуатация таких объектов осуществляется гарантирующей организацией либо организацией, которая осуществляет горячее водоснабжение, холодное водоснабжение и (или) водоотведение и водопроводные и (или) канализационные сети которой непосредственно присоединены к указанным бесхозяйным объектам … со дня подписания с органом местного самоуправления передаточного акта указанных объектов…».    </w:t>
      </w:r>
    </w:p>
    <w:p w:rsidR="00C67203" w:rsidRPr="001C2581" w:rsidRDefault="006A63D2" w:rsidP="00EC0301">
      <w:pPr>
        <w:pStyle w:val="affffd"/>
      </w:pPr>
      <w:bookmarkStart w:id="110" w:name="_Toc527707113"/>
      <w:r w:rsidRPr="001C2581">
        <w:lastRenderedPageBreak/>
        <w:t>Зоны действия источников тепловой энергии</w:t>
      </w:r>
      <w:bookmarkEnd w:id="110"/>
    </w:p>
    <w:p w:rsidR="00C67203" w:rsidRPr="001C2581" w:rsidRDefault="006A63D2" w:rsidP="00EC0301">
      <w:pPr>
        <w:pStyle w:val="affff0"/>
      </w:pPr>
      <w:r w:rsidRPr="001C2581">
        <w:t xml:space="preserve">При актуализации схемы теплоснабжения </w:t>
      </w:r>
      <w:r w:rsidR="00460E25" w:rsidRPr="001C2581">
        <w:t xml:space="preserve">МО «Тельмановское </w:t>
      </w:r>
      <w:r w:rsidR="00F33A70" w:rsidRPr="001C2581">
        <w:t>сельское поселение</w:t>
      </w:r>
      <w:r w:rsidR="00460E25" w:rsidRPr="001C2581">
        <w:t>»</w:t>
      </w:r>
      <w:r w:rsidRPr="001C2581">
        <w:t xml:space="preserve"> на 20</w:t>
      </w:r>
      <w:r w:rsidR="00F37F7D" w:rsidRPr="001C2581">
        <w:t>22</w:t>
      </w:r>
      <w:r w:rsidRPr="001C2581">
        <w:t xml:space="preserve"> год, за базовый </w:t>
      </w:r>
      <w:r w:rsidR="00A40554" w:rsidRPr="001C2581">
        <w:t xml:space="preserve">принят </w:t>
      </w:r>
      <w:r w:rsidRPr="001C2581">
        <w:t>20</w:t>
      </w:r>
      <w:r w:rsidR="00EC0301" w:rsidRPr="001C2581">
        <w:t>18</w:t>
      </w:r>
      <w:r w:rsidRPr="001C2581">
        <w:t xml:space="preserve"> год.</w:t>
      </w:r>
    </w:p>
    <w:p w:rsidR="00EC0301" w:rsidRPr="001C2581" w:rsidRDefault="006A63D2" w:rsidP="00EC0301">
      <w:pPr>
        <w:pStyle w:val="affff0"/>
      </w:pPr>
      <w:r w:rsidRPr="001C2581">
        <w:t xml:space="preserve">Теплоснабжение в границах </w:t>
      </w:r>
      <w:r w:rsidR="00F33A70" w:rsidRPr="001C2581">
        <w:t>МО «</w:t>
      </w:r>
      <w:r w:rsidRPr="001C2581">
        <w:t>Тельмановско</w:t>
      </w:r>
      <w:r w:rsidR="00F33A70" w:rsidRPr="001C2581">
        <w:t>е</w:t>
      </w:r>
      <w:r w:rsidRPr="001C2581">
        <w:t xml:space="preserve"> сельско</w:t>
      </w:r>
      <w:r w:rsidR="00F33A70" w:rsidRPr="001C2581">
        <w:t>е</w:t>
      </w:r>
      <w:r w:rsidRPr="001C2581">
        <w:t xml:space="preserve"> поселени</w:t>
      </w:r>
      <w:r w:rsidR="00F33A70" w:rsidRPr="001C2581">
        <w:t>е»</w:t>
      </w:r>
      <w:r w:rsidRPr="001C2581">
        <w:t xml:space="preserve"> осуществляется двумя теплоснабжающими организациями владеющими источниками тепловой энергии и (или) теп-ловыми сетями на правах собственности или ином законном основании:</w:t>
      </w:r>
    </w:p>
    <w:p w:rsidR="00EC0301" w:rsidRPr="001C2581" w:rsidRDefault="006A63D2" w:rsidP="00EC0301">
      <w:pPr>
        <w:pStyle w:val="a0"/>
      </w:pPr>
      <w:r w:rsidRPr="001C2581">
        <w:t>Государственное унитарное предприятие «Топливно-энергетический комплекс Санкт Петербурга», далее ГУП «ТЭК СПб»,</w:t>
      </w:r>
    </w:p>
    <w:p w:rsidR="00EC0301" w:rsidRPr="001C2581" w:rsidRDefault="006A63D2" w:rsidP="00EC0301">
      <w:pPr>
        <w:pStyle w:val="a0"/>
      </w:pPr>
      <w:r w:rsidRPr="001C2581">
        <w:tab/>
        <w:t>Открытое акционерное общество «Тепловые сети», г. Тосно, далее ОАО «Тепло-вые сети».</w:t>
      </w:r>
    </w:p>
    <w:p w:rsidR="00857813" w:rsidRPr="001C2581" w:rsidRDefault="006A63D2" w:rsidP="00857813">
      <w:pPr>
        <w:pStyle w:val="affff0"/>
      </w:pPr>
      <w:r w:rsidRPr="001C2581">
        <w:t>Структура договорных отношений в сфере теплоснабжения на территории МО «</w:t>
      </w:r>
      <w:r w:rsidR="00750975" w:rsidRPr="001C2581">
        <w:t xml:space="preserve">Тельмановское сельское </w:t>
      </w:r>
      <w:r w:rsidRPr="001C2581">
        <w:t>поселение» представлена на рисунке 1.</w:t>
      </w:r>
    </w:p>
    <w:p w:rsidR="00857813" w:rsidRPr="001C2581" w:rsidRDefault="006A63D2" w:rsidP="00857813">
      <w:pPr>
        <w:rPr>
          <w:lang w:val="ru-RU"/>
        </w:rPr>
      </w:pPr>
      <w:r w:rsidRPr="001C2581">
        <w:rPr>
          <w:noProof/>
          <w:lang w:val="ru-RU" w:eastAsia="ru-RU" w:bidi="ar-SA"/>
        </w:rPr>
        <mc:AlternateContent>
          <mc:Choice Requires="wps">
            <w:drawing>
              <wp:anchor distT="0" distB="0" distL="114300" distR="114300" simplePos="0" relativeHeight="251664384" behindDoc="0" locked="0" layoutInCell="1" allowOverlap="1">
                <wp:simplePos x="0" y="0"/>
                <wp:positionH relativeFrom="column">
                  <wp:posOffset>1278890</wp:posOffset>
                </wp:positionH>
                <wp:positionV relativeFrom="paragraph">
                  <wp:posOffset>2931160</wp:posOffset>
                </wp:positionV>
                <wp:extent cx="3562350" cy="635"/>
                <wp:effectExtent l="0" t="0" r="0" b="0"/>
                <wp:wrapNone/>
                <wp:docPr id="11" name="Надпись 11"/>
                <wp:cNvGraphicFramePr/>
                <a:graphic xmlns:a="http://schemas.openxmlformats.org/drawingml/2006/main">
                  <a:graphicData uri="http://schemas.microsoft.com/office/word/2010/wordprocessingShape">
                    <wps:wsp>
                      <wps:cNvSpPr txBox="1"/>
                      <wps:spPr>
                        <a:xfrm>
                          <a:off x="0" y="0"/>
                          <a:ext cx="3562350" cy="635"/>
                        </a:xfrm>
                        <a:prstGeom prst="rect">
                          <a:avLst/>
                        </a:prstGeom>
                        <a:solidFill>
                          <a:prstClr val="white"/>
                        </a:solidFill>
                        <a:ln>
                          <a:noFill/>
                        </a:ln>
                      </wps:spPr>
                      <wps:txbx>
                        <w:txbxContent>
                          <w:p w:rsidR="006A63D2" w:rsidRPr="00857813" w:rsidRDefault="006A63D2" w:rsidP="00857813">
                            <w:pPr>
                              <w:pStyle w:val="aff3"/>
                              <w:rPr>
                                <w:rFonts w:ascii="Times New Roman" w:hAnsi="Times New Roman" w:cs="Times New Roman"/>
                                <w:noProof/>
                                <w:color w:val="auto"/>
                                <w:sz w:val="20"/>
                                <w:lang w:val="ru-RU"/>
                              </w:rPr>
                            </w:pPr>
                            <w:r w:rsidRPr="00857813">
                              <w:rPr>
                                <w:rFonts w:ascii="Times New Roman" w:hAnsi="Times New Roman" w:cs="Times New Roman"/>
                                <w:color w:val="auto"/>
                                <w:sz w:val="20"/>
                              </w:rPr>
                              <w:t xml:space="preserve">Рисунок </w:t>
                            </w:r>
                            <w:r w:rsidRPr="00857813">
                              <w:rPr>
                                <w:rFonts w:ascii="Times New Roman" w:hAnsi="Times New Roman" w:cs="Times New Roman"/>
                                <w:color w:val="auto"/>
                                <w:sz w:val="20"/>
                              </w:rPr>
                              <w:fldChar w:fldCharType="begin"/>
                            </w:r>
                            <w:r w:rsidRPr="00857813">
                              <w:rPr>
                                <w:rFonts w:ascii="Times New Roman" w:hAnsi="Times New Roman" w:cs="Times New Roman"/>
                                <w:color w:val="auto"/>
                                <w:sz w:val="20"/>
                              </w:rPr>
                              <w:instrText xml:space="preserve"> SEQ Рисунок \* ARABIC </w:instrText>
                            </w:r>
                            <w:r w:rsidRPr="00857813">
                              <w:rPr>
                                <w:rFonts w:ascii="Times New Roman" w:hAnsi="Times New Roman" w:cs="Times New Roman"/>
                                <w:color w:val="auto"/>
                                <w:sz w:val="20"/>
                              </w:rPr>
                              <w:fldChar w:fldCharType="separate"/>
                            </w:r>
                            <w:r>
                              <w:rPr>
                                <w:rFonts w:ascii="Times New Roman" w:hAnsi="Times New Roman" w:cs="Times New Roman"/>
                                <w:noProof/>
                                <w:color w:val="auto"/>
                                <w:sz w:val="20"/>
                              </w:rPr>
                              <w:t>19</w:t>
                            </w:r>
                            <w:r w:rsidRPr="00857813">
                              <w:rPr>
                                <w:rFonts w:ascii="Times New Roman" w:hAnsi="Times New Roman" w:cs="Times New Roman"/>
                                <w:color w:val="auto"/>
                                <w:sz w:val="20"/>
                              </w:rPr>
                              <w:fldChar w:fldCharType="end"/>
                            </w:r>
                            <w:r w:rsidRPr="00857813">
                              <w:rPr>
                                <w:rFonts w:ascii="Times New Roman" w:hAnsi="Times New Roman" w:cs="Times New Roman"/>
                                <w:color w:val="auto"/>
                                <w:sz w:val="20"/>
                                <w:lang w:val="ru-RU"/>
                              </w:rPr>
                              <w:t xml:space="preserve"> Структура договорных решений</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Надпись 11" o:spid="_x0000_s1026" type="#_x0000_t202" style="position:absolute;left:0;text-align:left;margin-left:100.7pt;margin-top:230.8pt;width:280.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" stroked="f">
                <v:textbox style="mso-fit-shape-to-text:t" inset="0,0,0,0">
                  <w:txbxContent>
                    <w:p w:rsidR="006A63D2" w:rsidRPr="00857813" w:rsidRDefault="006A63D2" w:rsidP="00857813">
                      <w:pPr>
                        <w:pStyle w:val="aff3"/>
                        <w:rPr>
                          <w:rFonts w:ascii="Times New Roman" w:hAnsi="Times New Roman" w:cs="Times New Roman"/>
                          <w:noProof/>
                          <w:color w:val="auto"/>
                          <w:sz w:val="20"/>
                          <w:lang w:val="ru-RU"/>
                        </w:rPr>
                      </w:pPr>
                      <w:r w:rsidRPr="00857813">
                        <w:rPr>
                          <w:rFonts w:ascii="Times New Roman" w:hAnsi="Times New Roman" w:cs="Times New Roman"/>
                          <w:color w:val="auto"/>
                          <w:sz w:val="20"/>
                        </w:rPr>
                        <w:t xml:space="preserve">Рисунок </w:t>
                      </w:r>
                      <w:r w:rsidRPr="00857813">
                        <w:rPr>
                          <w:rFonts w:ascii="Times New Roman" w:hAnsi="Times New Roman" w:cs="Times New Roman"/>
                          <w:color w:val="auto"/>
                          <w:sz w:val="20"/>
                        </w:rPr>
                        <w:fldChar w:fldCharType="begin"/>
                      </w:r>
                      <w:r w:rsidRPr="00857813">
                        <w:rPr>
                          <w:rFonts w:ascii="Times New Roman" w:hAnsi="Times New Roman" w:cs="Times New Roman"/>
                          <w:color w:val="auto"/>
                          <w:sz w:val="20"/>
                        </w:rPr>
                        <w:instrText xml:space="preserve"> SEQ Рисунок \* ARABIC </w:instrText>
                      </w:r>
                      <w:r w:rsidRPr="00857813">
                        <w:rPr>
                          <w:rFonts w:ascii="Times New Roman" w:hAnsi="Times New Roman" w:cs="Times New Roman"/>
                          <w:color w:val="auto"/>
                          <w:sz w:val="20"/>
                        </w:rPr>
                        <w:fldChar w:fldCharType="separate"/>
                      </w:r>
                      <w:r>
                        <w:rPr>
                          <w:rFonts w:ascii="Times New Roman" w:hAnsi="Times New Roman" w:cs="Times New Roman"/>
                          <w:noProof/>
                          <w:color w:val="auto"/>
                          <w:sz w:val="20"/>
                        </w:rPr>
                        <w:t>19</w:t>
                      </w:r>
                      <w:r w:rsidRPr="00857813">
                        <w:rPr>
                          <w:rFonts w:ascii="Times New Roman" w:hAnsi="Times New Roman" w:cs="Times New Roman"/>
                          <w:color w:val="auto"/>
                          <w:sz w:val="20"/>
                        </w:rPr>
                        <w:fldChar w:fldCharType="end"/>
                      </w:r>
                      <w:r w:rsidRPr="00857813">
                        <w:rPr>
                          <w:rFonts w:ascii="Times New Roman" w:hAnsi="Times New Roman" w:cs="Times New Roman"/>
                          <w:color w:val="auto"/>
                          <w:sz w:val="20"/>
                          <w:lang w:val="ru-RU"/>
                        </w:rPr>
                        <w:t xml:space="preserve"> Структура договорных решений</w:t>
                      </w:r>
                    </w:p>
                  </w:txbxContent>
                </v:textbox>
              </v:shape>
            </w:pict>
          </mc:Fallback>
        </mc:AlternateContent>
      </w:r>
      <w:r w:rsidRPr="001C2581">
        <w:rPr>
          <w:noProof/>
          <w:lang w:val="ru-RU" w:eastAsia="ru-RU" w:bidi="ar-SA"/>
        </w:rPr>
        <mc:AlternateContent>
          <mc:Choice Requires="wpg">
            <w:drawing>
              <wp:anchor distT="0" distB="0" distL="114300" distR="114300" simplePos="0" relativeHeight="251658240" behindDoc="0" locked="0" layoutInCell="1" allowOverlap="1">
                <wp:simplePos x="0" y="0"/>
                <wp:positionH relativeFrom="page">
                  <wp:posOffset>1999397</wp:posOffset>
                </wp:positionH>
                <wp:positionV relativeFrom="paragraph">
                  <wp:posOffset>264577</wp:posOffset>
                </wp:positionV>
                <wp:extent cx="3562350" cy="2609850"/>
                <wp:effectExtent l="19050" t="19050" r="19050" b="19050"/>
                <wp:wrapNone/>
                <wp:docPr id="85" name="Группа 7"/>
                <wp:cNvGraphicFramePr/>
                <a:graphic xmlns:a="http://schemas.openxmlformats.org/drawingml/2006/main">
                  <a:graphicData uri="http://schemas.microsoft.com/office/word/2010/wordprocessingGroup">
                    <wpg:wgp>
                      <wpg:cNvGrpSpPr/>
                      <wpg:grpSpPr>
                        <a:xfrm>
                          <a:off x="0" y="0"/>
                          <a:ext cx="3562350" cy="2609850"/>
                          <a:chOff x="0" y="0"/>
                          <a:chExt cx="3562350" cy="2609850"/>
                        </a:xfrm>
                      </wpg:grpSpPr>
                      <wpg:grpSp>
                        <wpg:cNvPr id="86" name="Группа 86"/>
                        <wpg:cNvGrpSpPr/>
                        <wpg:grpSpPr>
                          <a:xfrm>
                            <a:off x="0" y="0"/>
                            <a:ext cx="1485900" cy="952500"/>
                            <a:chOff x="0" y="0"/>
                            <a:chExt cx="1485900" cy="952500"/>
                          </a:xfrm>
                        </wpg:grpSpPr>
                        <wps:wsp>
                          <wps:cNvPr id="87" name="Скругленный прямоугольник 87"/>
                          <wps:cNvSpPr/>
                          <wps:spPr>
                            <a:xfrm>
                              <a:off x="0" y="0"/>
                              <a:ext cx="1333500" cy="752475"/>
                            </a:xfrm>
                            <a:prstGeom prst="roundRect">
                              <a:avLst/>
                            </a:prstGeom>
                            <a:noFill/>
                            <a:ln w="317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wps:bodyPr>
                        </wps:wsp>
                        <wps:wsp>
                          <wps:cNvPr id="88" name="Скругленный прямоугольник 88"/>
                          <wps:cNvSpPr/>
                          <wps:spPr>
                            <a:xfrm>
                              <a:off x="152400" y="200025"/>
                              <a:ext cx="1333500" cy="752475"/>
                            </a:xfrm>
                            <a:prstGeom prst="roundRect">
                              <a:avLst/>
                            </a:prstGeom>
                            <a:solidFill>
                              <a:schemeClr val="accent1">
                                <a:lumMod val="20000"/>
                                <a:lumOff val="80000"/>
                              </a:schemeClr>
                            </a:solidFill>
                            <a:ln w="31750"/>
                          </wps:spPr>
                          <wps:style>
                            <a:lnRef idx="2">
                              <a:schemeClr val="accent1">
                                <a:shade val="50000"/>
                              </a:schemeClr>
                            </a:lnRef>
                            <a:fillRef idx="1">
                              <a:schemeClr val="accent1"/>
                            </a:fillRef>
                            <a:effectRef idx="0">
                              <a:schemeClr val="accent1"/>
                            </a:effectRef>
                            <a:fontRef idx="minor">
                              <a:schemeClr val="lt1"/>
                            </a:fontRef>
                          </wps:style>
                          <wps:txbx>
                            <w:txbxContent>
                              <w:p w:rsidR="006A63D2" w:rsidRPr="00857813" w:rsidRDefault="006A63D2" w:rsidP="00857813">
                                <w:pPr>
                                  <w:rPr>
                                    <w:lang w:val="ru-RU"/>
                                  </w:rPr>
                                </w:pPr>
                                <w:r>
                                  <w:rPr>
                                    <w:b/>
                                    <w:bCs/>
                                    <w:color w:val="000000"/>
                                    <w:sz w:val="32"/>
                                    <w:szCs w:val="32"/>
                                    <w:lang w:val="ru-RU"/>
                                  </w:rPr>
                                  <w:t>ГУП ТЭК СПБ</w:t>
                                </w:r>
                              </w:p>
                            </w:txbxContent>
                          </wps:txbx>
                          <wps:bodyPr rot="0" spcFirstLastPara="0" vert="horz" wrap="square" lIns="91440" tIns="45720" rIns="91440" bIns="45720" numCol="1" spcCol="0" rtlCol="0" fromWordArt="0" anchor="ctr" anchorCtr="0" forceAA="0" compatLnSpc="1">
                            <a:prstTxWarp prst="textNoShape">
                              <a:avLst/>
                            </a:prstTxWarp>
                          </wps:bodyPr>
                        </wps:wsp>
                      </wpg:grpSp>
                      <wpg:grpSp>
                        <wpg:cNvPr id="92" name="Группа 92"/>
                        <wpg:cNvGrpSpPr/>
                        <wpg:grpSpPr>
                          <a:xfrm>
                            <a:off x="2076450" y="1657350"/>
                            <a:ext cx="1485900" cy="952500"/>
                            <a:chOff x="2076450" y="1657350"/>
                            <a:chExt cx="1485900" cy="952500"/>
                          </a:xfrm>
                        </wpg:grpSpPr>
                        <wps:wsp>
                          <wps:cNvPr id="93" name="Скругленный прямоугольник 93"/>
                          <wps:cNvSpPr/>
                          <wps:spPr>
                            <a:xfrm>
                              <a:off x="2076450" y="1657350"/>
                              <a:ext cx="1333500" cy="752475"/>
                            </a:xfrm>
                            <a:prstGeom prst="roundRect">
                              <a:avLst/>
                            </a:prstGeom>
                            <a:noFill/>
                            <a:ln w="317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wps:bodyPr>
                        </wps:wsp>
                        <wps:wsp>
                          <wps:cNvPr id="98" name="Скругленный прямоугольник 98"/>
                          <wps:cNvSpPr/>
                          <wps:spPr>
                            <a:xfrm>
                              <a:off x="2228850" y="1857375"/>
                              <a:ext cx="1333500" cy="752475"/>
                            </a:xfrm>
                            <a:prstGeom prst="roundRect">
                              <a:avLst/>
                            </a:prstGeom>
                            <a:solidFill>
                              <a:schemeClr val="accent1">
                                <a:lumMod val="20000"/>
                                <a:lumOff val="80000"/>
                              </a:schemeClr>
                            </a:solidFill>
                            <a:ln w="31750"/>
                          </wps:spPr>
                          <wps:style>
                            <a:lnRef idx="2">
                              <a:schemeClr val="accent1">
                                <a:shade val="50000"/>
                              </a:schemeClr>
                            </a:lnRef>
                            <a:fillRef idx="1">
                              <a:schemeClr val="accent1"/>
                            </a:fillRef>
                            <a:effectRef idx="0">
                              <a:schemeClr val="accent1"/>
                            </a:effectRef>
                            <a:fontRef idx="minor">
                              <a:schemeClr val="lt1"/>
                            </a:fontRef>
                          </wps:style>
                          <wps:txbx>
                            <w:txbxContent>
                              <w:p w:rsidR="006A63D2" w:rsidRPr="002036B4" w:rsidRDefault="006A63D2" w:rsidP="00C219D4">
                                <w:pPr>
                                  <w:ind w:firstLine="0"/>
                                </w:pPr>
                                <w:r w:rsidRPr="002036B4">
                                  <w:rPr>
                                    <w:b/>
                                    <w:bCs/>
                                    <w:color w:val="000000"/>
                                    <w:szCs w:val="28"/>
                                  </w:rPr>
                                  <w:t>Потребители</w:t>
                                </w:r>
                              </w:p>
                            </w:txbxContent>
                          </wps:txbx>
                          <wps:bodyPr rot="0" spcFirstLastPara="0" vert="horz" wrap="square" lIns="91440" tIns="45720" rIns="91440" bIns="45720" numCol="1" spcCol="0" rtlCol="0" fromWordArt="0" anchor="ctr" anchorCtr="0" forceAA="0" compatLnSpc="1">
                            <a:prstTxWarp prst="textNoShape">
                              <a:avLst/>
                            </a:prstTxWarp>
                          </wps:bodyPr>
                        </wps:wsp>
                      </wpg:grpSp>
                      <wps:wsp>
                        <wps:cNvPr id="99" name="Прямая соединительная линия 99"/>
                        <wps:cNvCnPr/>
                        <wps:spPr>
                          <a:xfrm flipH="1">
                            <a:off x="750627" y="971550"/>
                            <a:ext cx="25589" cy="632062"/>
                          </a:xfrm>
                          <a:prstGeom prst="line">
                            <a:avLst/>
                          </a:prstGeom>
                          <a:ln w="34925">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wpg:grpSp>
                        <wpg:cNvPr id="100" name="Группа 100"/>
                        <wpg:cNvGrpSpPr/>
                        <wpg:grpSpPr>
                          <a:xfrm>
                            <a:off x="2076450" y="19050"/>
                            <a:ext cx="1485900" cy="952500"/>
                            <a:chOff x="2076450" y="19050"/>
                            <a:chExt cx="1485900" cy="952500"/>
                          </a:xfrm>
                        </wpg:grpSpPr>
                        <wps:wsp>
                          <wps:cNvPr id="101" name="Скругленный прямоугольник 101"/>
                          <wps:cNvSpPr/>
                          <wps:spPr>
                            <a:xfrm>
                              <a:off x="2076450" y="19050"/>
                              <a:ext cx="1333500" cy="752475"/>
                            </a:xfrm>
                            <a:prstGeom prst="roundRect">
                              <a:avLst/>
                            </a:prstGeom>
                            <a:noFill/>
                            <a:ln w="317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wps:bodyPr>
                        </wps:wsp>
                        <wps:wsp>
                          <wps:cNvPr id="107" name="Скругленный прямоугольник 107"/>
                          <wps:cNvSpPr/>
                          <wps:spPr>
                            <a:xfrm>
                              <a:off x="2228850" y="219075"/>
                              <a:ext cx="1333500" cy="752475"/>
                            </a:xfrm>
                            <a:prstGeom prst="roundRect">
                              <a:avLst/>
                            </a:prstGeom>
                            <a:solidFill>
                              <a:schemeClr val="accent1">
                                <a:lumMod val="20000"/>
                                <a:lumOff val="80000"/>
                              </a:schemeClr>
                            </a:solidFill>
                            <a:ln w="31750"/>
                          </wps:spPr>
                          <wps:style>
                            <a:lnRef idx="2">
                              <a:schemeClr val="accent1">
                                <a:shade val="50000"/>
                              </a:schemeClr>
                            </a:lnRef>
                            <a:fillRef idx="1">
                              <a:schemeClr val="accent1"/>
                            </a:fillRef>
                            <a:effectRef idx="0">
                              <a:schemeClr val="accent1"/>
                            </a:effectRef>
                            <a:fontRef idx="minor">
                              <a:schemeClr val="lt1"/>
                            </a:fontRef>
                          </wps:style>
                          <wps:txbx>
                            <w:txbxContent>
                              <w:p w:rsidR="006A63D2" w:rsidRPr="00857813" w:rsidRDefault="006A63D2" w:rsidP="00C219D4">
                                <w:pPr>
                                  <w:ind w:firstLine="0"/>
                                  <w:rPr>
                                    <w:lang w:val="ru-RU"/>
                                  </w:rPr>
                                </w:pPr>
                                <w:r>
                                  <w:rPr>
                                    <w:b/>
                                    <w:bCs/>
                                    <w:color w:val="000000"/>
                                    <w:sz w:val="28"/>
                                    <w:szCs w:val="28"/>
                                    <w:lang w:val="ru-RU"/>
                                  </w:rPr>
                                  <w:t>ОАО Тепловые сети</w:t>
                                </w:r>
                              </w:p>
                            </w:txbxContent>
                          </wps:txbx>
                          <wps:bodyPr rot="0" spcFirstLastPara="0" vert="horz" wrap="square" lIns="91440" tIns="45720" rIns="91440" bIns="45720" numCol="1" spcCol="0" rtlCol="0" fromWordArt="0" anchor="ctr" anchorCtr="0" forceAA="0" compatLnSpc="1">
                            <a:prstTxWarp prst="textNoShape">
                              <a:avLst/>
                            </a:prstTxWarp>
                          </wps:bodyPr>
                        </wps:wsp>
                      </wpg:grpSp>
                      <wps:wsp>
                        <wps:cNvPr id="113" name="Прямая соединительная линия 113"/>
                        <wps:cNvCnPr/>
                        <wps:spPr>
                          <a:xfrm>
                            <a:off x="2752725" y="957264"/>
                            <a:ext cx="0" cy="690561"/>
                          </a:xfrm>
                          <a:prstGeom prst="line">
                            <a:avLst/>
                          </a:prstGeom>
                          <a:ln w="34925">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Группа 7" o:spid="_x0000_s1027" style="position:absolute;left:0;text-align:left;margin-left:157.45pt;margin-top:20.85pt;width:280.5pt;height:205.5pt;z-index:251658240;mso-position-horizontal-relative:page" coordsize="35623,26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">
                <v:group id="Группа 86" o:spid="_x0000_s1028" style="position:absolute;width:14859;height:9525" coordsize="14859,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oundrect id="Скругленный прямоугольник 87" o:spid="_x0000_s1029" style="position:absolute;width:13335;height:7524;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" filled="f" strokecolor="#243f60 [1604]" strokeweight="2.5pt"/>
                  <v:roundrect id="Скругленный прямоугольник 88" o:spid="_x0000_s1030" style="position:absolute;left:1524;top:2000;width:13335;height:752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" fillcolor="#dbe5f1 [660]" strokecolor="#243f60 [1604]" strokeweight="2.5pt">
                    <v:textbox>
                      <w:txbxContent>
                        <w:p w:rsidR="006A63D2" w:rsidRPr="00857813" w:rsidRDefault="006A63D2" w:rsidP="00857813">
                          <w:pPr>
                            <w:rPr>
                              <w:lang w:val="ru-RU"/>
                            </w:rPr>
                          </w:pPr>
                          <w:r>
                            <w:rPr>
                              <w:b/>
                              <w:bCs/>
                              <w:color w:val="000000"/>
                              <w:sz w:val="32"/>
                              <w:szCs w:val="32"/>
                              <w:lang w:val="ru-RU"/>
                            </w:rPr>
                            <w:t>ГУП ТЭК СПБ</w:t>
                          </w:r>
                        </w:p>
                      </w:txbxContent>
                    </v:textbox>
                  </v:roundrect>
                </v:group>
                <v:group id="Группа 92" o:spid="_x0000_s1031" style="position:absolute;left:20764;top:16573;width:14859;height:9525" coordorigin="20764,16573" coordsize="14859,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roundrect id="Скругленный прямоугольник 93" o:spid="_x0000_s1032" style="position:absolute;left:20764;top:16573;width:13335;height:752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" filled="f" strokecolor="#243f60 [1604]" strokeweight="2.5pt"/>
                  <v:roundrect id="Скругленный прямоугольник 98" o:spid="_x0000_s1033" style="position:absolute;left:22288;top:18573;width:13335;height:752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" fillcolor="#dbe5f1 [660]" strokecolor="#243f60 [1604]" strokeweight="2.5pt">
                    <v:textbox>
                      <w:txbxContent>
                        <w:p w:rsidR="006A63D2" w:rsidRPr="002036B4" w:rsidRDefault="006A63D2" w:rsidP="00C219D4">
                          <w:pPr>
                            <w:ind w:firstLine="0"/>
                          </w:pPr>
                          <w:r w:rsidRPr="002036B4">
                            <w:rPr>
                              <w:b/>
                              <w:bCs/>
                              <w:color w:val="000000"/>
                              <w:szCs w:val="28"/>
                            </w:rPr>
                            <w:t>Потребители</w:t>
                          </w:r>
                        </w:p>
                      </w:txbxContent>
                    </v:textbox>
                  </v:roundrect>
                </v:group>
                <v:line id="Прямая соединительная линия 99" o:spid="_x0000_s1034" style="position:absolute;flip:x;visibility:visible;mso-wrap-style:square" from="7506,9715" to="7762,16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" strokecolor="#243f60 [1604]" strokeweight="2.75pt"/>
                <v:group id="Группа 100" o:spid="_x0000_s1035" style="position:absolute;left:20764;top:190;width:14859;height:9525" coordorigin="20764,190" coordsize="14859,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roundrect id="Скругленный прямоугольник 101" o:spid="_x0000_s1036" style="position:absolute;left:20764;top:190;width:13335;height:752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" filled="f" strokecolor="#243f60 [1604]" strokeweight="2.5pt"/>
                  <v:roundrect id="Скругленный прямоугольник 107" o:spid="_x0000_s1037" style="position:absolute;left:22288;top:2190;width:13335;height:752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" fillcolor="#dbe5f1 [660]" strokecolor="#243f60 [1604]" strokeweight="2.5pt">
                    <v:textbox>
                      <w:txbxContent>
                        <w:p w:rsidR="006A63D2" w:rsidRPr="00857813" w:rsidRDefault="006A63D2" w:rsidP="00C219D4">
                          <w:pPr>
                            <w:ind w:firstLine="0"/>
                            <w:rPr>
                              <w:lang w:val="ru-RU"/>
                            </w:rPr>
                          </w:pPr>
                          <w:r>
                            <w:rPr>
                              <w:b/>
                              <w:bCs/>
                              <w:color w:val="000000"/>
                              <w:sz w:val="28"/>
                              <w:szCs w:val="28"/>
                              <w:lang w:val="ru-RU"/>
                            </w:rPr>
                            <w:t>ОАО Тепловые сети</w:t>
                          </w:r>
                        </w:p>
                      </w:txbxContent>
                    </v:textbox>
                  </v:roundrect>
                </v:group>
                <v:line id="Прямая соединительная линия 113" o:spid="_x0000_s1038" style="position:absolute;visibility:visible;mso-wrap-style:square" from="27527,9572" to="27527,1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" strokecolor="#243f60 [1604]" strokeweight="2.75pt"/>
                <w10:wrap anchorx="page"/>
              </v:group>
            </w:pict>
          </mc:Fallback>
        </mc:AlternateContent>
      </w:r>
      <w:r w:rsidRPr="001C2581">
        <w:rPr>
          <w:noProof/>
          <w:lang w:val="ru-RU" w:eastAsia="ru-RU"/>
        </w:rPr>
        <w:t xml:space="preserve"> </w:t>
      </w:r>
    </w:p>
    <w:p w:rsidR="00857813" w:rsidRPr="001C2581" w:rsidRDefault="00857813" w:rsidP="00857813">
      <w:pPr>
        <w:rPr>
          <w:lang w:val="ru-RU"/>
        </w:rPr>
      </w:pPr>
    </w:p>
    <w:p w:rsidR="00857813" w:rsidRPr="001C2581" w:rsidRDefault="00857813" w:rsidP="00857813">
      <w:pPr>
        <w:rPr>
          <w:rFonts w:eastAsia="SimSun"/>
          <w:color w:val="000000"/>
          <w:sz w:val="28"/>
          <w:szCs w:val="28"/>
          <w:lang w:val="ru-RU" w:eastAsia="ru-RU"/>
        </w:rPr>
      </w:pPr>
    </w:p>
    <w:p w:rsidR="00857813" w:rsidRPr="001C2581" w:rsidRDefault="00857813" w:rsidP="00857813">
      <w:pPr>
        <w:pStyle w:val="af4"/>
        <w:rPr>
          <w:lang w:val="ru-RU"/>
        </w:rPr>
      </w:pPr>
    </w:p>
    <w:p w:rsidR="00857813" w:rsidRPr="001C2581" w:rsidRDefault="00857813" w:rsidP="00857813">
      <w:pPr>
        <w:pStyle w:val="af4"/>
        <w:rPr>
          <w:lang w:val="ru-RU"/>
        </w:rPr>
      </w:pPr>
    </w:p>
    <w:p w:rsidR="00857813" w:rsidRPr="001C2581" w:rsidRDefault="00857813" w:rsidP="00857813">
      <w:pPr>
        <w:rPr>
          <w:lang w:val="ru-RU"/>
        </w:rPr>
      </w:pPr>
    </w:p>
    <w:p w:rsidR="00857813" w:rsidRPr="001C2581" w:rsidRDefault="00857813" w:rsidP="00857813">
      <w:pPr>
        <w:rPr>
          <w:lang w:val="ru-RU"/>
        </w:rPr>
      </w:pPr>
    </w:p>
    <w:p w:rsidR="00857813" w:rsidRPr="001C2581" w:rsidRDefault="006A63D2" w:rsidP="00857813">
      <w:pPr>
        <w:rPr>
          <w:lang w:val="ru-RU"/>
        </w:rPr>
      </w:pPr>
      <w:r w:rsidRPr="001C2581">
        <w:rPr>
          <w:noProof/>
          <w:lang w:val="ru-RU" w:eastAsia="ru-RU" w:bidi="ar-SA"/>
        </w:rPr>
        <mc:AlternateContent>
          <mc:Choice Requires="wps">
            <w:drawing>
              <wp:anchor distT="0" distB="0" distL="114300" distR="114300" simplePos="0" relativeHeight="251660288" behindDoc="0" locked="0" layoutInCell="1" allowOverlap="1">
                <wp:simplePos x="0" y="0"/>
                <wp:positionH relativeFrom="column">
                  <wp:posOffset>1394460</wp:posOffset>
                </wp:positionH>
                <wp:positionV relativeFrom="paragraph">
                  <wp:posOffset>3810</wp:posOffset>
                </wp:positionV>
                <wp:extent cx="1333500" cy="752475"/>
                <wp:effectExtent l="0" t="0" r="0" b="0"/>
                <wp:wrapNone/>
                <wp:docPr id="6" name="Скругленный прямоугольник 6"/>
                <wp:cNvGraphicFramePr/>
                <a:graphic xmlns:a="http://schemas.openxmlformats.org/drawingml/2006/main">
                  <a:graphicData uri="http://schemas.microsoft.com/office/word/2010/wordprocessingShape">
                    <wps:wsp>
                      <wps:cNvSpPr/>
                      <wps:spPr>
                        <a:xfrm>
                          <a:off x="0" y="0"/>
                          <a:ext cx="1333500" cy="752475"/>
                        </a:xfrm>
                        <a:prstGeom prst="roundRect">
                          <a:avLst/>
                        </a:prstGeom>
                        <a:noFill/>
                        <a:ln w="317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wps:bodyPr>
                    </wps:wsp>
                  </a:graphicData>
                </a:graphic>
              </wp:anchor>
            </w:drawing>
          </mc:Choice>
          <mc:Fallback>
            <w:pict>
              <v:roundrect w14:anchorId="7EEC32AC" id="Скругленный прямоугольник 6" o:spid="_x0000_s1026" style="position:absolute;margin-left:109.8pt;margin-top:.3pt;width:105pt;height:59.25pt;z-index:251660288;visibility:visible;mso-wrap-style:square;mso-wrap-distance-left:9pt;mso-wrap-distance-top:0;mso-wrap-distance-right:9pt;mso-wrap-distance-bottom:0;mso-position-horizontal:absolute;mso-position-horizontal-relative:text;mso-position-vertical:absolute;mso-position-vertical-relative:text;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" filled="f" strokecolor="#243f60 [1604]" strokeweight="2.5pt"/>
            </w:pict>
          </mc:Fallback>
        </mc:AlternateContent>
      </w:r>
      <w:r w:rsidRPr="001C2581">
        <w:rPr>
          <w:noProof/>
          <w:lang w:val="ru-RU" w:eastAsia="ru-RU" w:bidi="ar-SA"/>
        </w:rPr>
        <mc:AlternateContent>
          <mc:Choice Requires="wps">
            <w:drawing>
              <wp:anchor distT="0" distB="0" distL="114300" distR="114300" simplePos="0" relativeHeight="251662336" behindDoc="0" locked="0" layoutInCell="1" allowOverlap="1">
                <wp:simplePos x="0" y="0"/>
                <wp:positionH relativeFrom="column">
                  <wp:posOffset>1547296</wp:posOffset>
                </wp:positionH>
                <wp:positionV relativeFrom="paragraph">
                  <wp:posOffset>204224</wp:posOffset>
                </wp:positionV>
                <wp:extent cx="1333500" cy="752475"/>
                <wp:effectExtent l="0" t="0" r="0" b="0"/>
                <wp:wrapNone/>
                <wp:docPr id="9" name="Скругленный прямоугольник 9"/>
                <wp:cNvGraphicFramePr/>
                <a:graphic xmlns:a="http://schemas.openxmlformats.org/drawingml/2006/main">
                  <a:graphicData uri="http://schemas.microsoft.com/office/word/2010/wordprocessingShape">
                    <wps:wsp>
                      <wps:cNvSpPr/>
                      <wps:spPr>
                        <a:xfrm>
                          <a:off x="0" y="0"/>
                          <a:ext cx="1333500" cy="752475"/>
                        </a:xfrm>
                        <a:prstGeom prst="roundRect">
                          <a:avLst/>
                        </a:prstGeom>
                        <a:solidFill>
                          <a:schemeClr val="accent1">
                            <a:lumMod val="20000"/>
                            <a:lumOff val="80000"/>
                          </a:schemeClr>
                        </a:solidFill>
                        <a:ln w="31750"/>
                      </wps:spPr>
                      <wps:style>
                        <a:lnRef idx="2">
                          <a:schemeClr val="accent1">
                            <a:shade val="50000"/>
                          </a:schemeClr>
                        </a:lnRef>
                        <a:fillRef idx="1">
                          <a:schemeClr val="accent1"/>
                        </a:fillRef>
                        <a:effectRef idx="0">
                          <a:schemeClr val="accent1"/>
                        </a:effectRef>
                        <a:fontRef idx="minor">
                          <a:schemeClr val="lt1"/>
                        </a:fontRef>
                      </wps:style>
                      <wps:txbx>
                        <w:txbxContent>
                          <w:p w:rsidR="006A63D2" w:rsidRPr="002036B4" w:rsidRDefault="006A63D2" w:rsidP="00C219D4">
                            <w:pPr>
                              <w:ind w:firstLine="0"/>
                            </w:pPr>
                            <w:r w:rsidRPr="002036B4">
                              <w:rPr>
                                <w:b/>
                                <w:bCs/>
                                <w:color w:val="000000"/>
                                <w:szCs w:val="28"/>
                              </w:rPr>
                              <w:t>Потребители</w:t>
                            </w:r>
                          </w:p>
                        </w:txbxContent>
                      </wps:txbx>
                      <wps:bodyPr rot="0" spcFirstLastPara="0" vert="horz" wrap="square" lIns="91440" tIns="45720" rIns="91440" bIns="45720" numCol="1" spcCol="0" rtlCol="0" fromWordArt="0" anchor="ctr" anchorCtr="0" forceAA="0" compatLnSpc="1">
                        <a:prstTxWarp prst="textNoShape">
                          <a:avLst/>
                        </a:prstTxWarp>
                      </wps:bodyPr>
                    </wps:wsp>
                  </a:graphicData>
                </a:graphic>
              </wp:anchor>
            </w:drawing>
          </mc:Choice>
          <mc:Fallback>
            <w:pict>
              <v:roundrect id="Скругленный прямоугольник 9" o:spid="_x0000_s1039" style="position:absolute;left:0;text-align:left;margin-left:121.85pt;margin-top:16.1pt;width:105pt;height:59.25pt;z-index:25166233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" fillcolor="#dbe5f1 [660]" strokecolor="#243f60 [1604]" strokeweight="2.5pt">
                <v:textbox>
                  <w:txbxContent>
                    <w:p w:rsidR="006A63D2" w:rsidRPr="002036B4" w:rsidRDefault="006A63D2" w:rsidP="00C219D4">
                      <w:pPr>
                        <w:ind w:firstLine="0"/>
                      </w:pPr>
                      <w:r w:rsidRPr="002036B4">
                        <w:rPr>
                          <w:b/>
                          <w:bCs/>
                          <w:color w:val="000000"/>
                          <w:szCs w:val="28"/>
                        </w:rPr>
                        <w:t>Потребители</w:t>
                      </w:r>
                    </w:p>
                  </w:txbxContent>
                </v:textbox>
              </v:roundrect>
            </w:pict>
          </mc:Fallback>
        </mc:AlternateContent>
      </w:r>
    </w:p>
    <w:p w:rsidR="00857813" w:rsidRPr="001C2581" w:rsidRDefault="00857813" w:rsidP="00857813">
      <w:pPr>
        <w:rPr>
          <w:lang w:val="ru-RU"/>
        </w:rPr>
      </w:pPr>
    </w:p>
    <w:p w:rsidR="00857813" w:rsidRPr="001C2581" w:rsidRDefault="00857813" w:rsidP="00857813">
      <w:pPr>
        <w:rPr>
          <w:lang w:val="ru-RU"/>
        </w:rPr>
      </w:pPr>
    </w:p>
    <w:p w:rsidR="00857813" w:rsidRPr="001C2581" w:rsidRDefault="00857813" w:rsidP="00857813">
      <w:pPr>
        <w:rPr>
          <w:lang w:val="ru-RU"/>
        </w:rPr>
      </w:pPr>
    </w:p>
    <w:p w:rsidR="00857813" w:rsidRPr="001C2581" w:rsidRDefault="00857813" w:rsidP="00857813">
      <w:pPr>
        <w:rPr>
          <w:lang w:val="ru-RU"/>
        </w:rPr>
      </w:pPr>
    </w:p>
    <w:p w:rsidR="00857813" w:rsidRPr="001C2581" w:rsidRDefault="006A63D2" w:rsidP="00857813">
      <w:pPr>
        <w:pStyle w:val="affff0"/>
      </w:pPr>
      <w:r w:rsidRPr="001C2581">
        <w:t>На территориях МО «Тельмановское сельское поселение», не охваченных зонами действия источников централизованного теплоснабжения, используются индивидуальные источники теплоснабжения. В зонах действия индивидуального теплоснабжения отопление осуществляется при помощи печного отопления и в некоторых случаях - электроснабжения и индивидуальных котлов на газообразном топливе. Централизованное горячее водоснабжение в постройках с печным отоплением отсутствует.</w:t>
      </w:r>
    </w:p>
    <w:p w:rsidR="00857813" w:rsidRPr="001C2581" w:rsidRDefault="00857813" w:rsidP="00EC0301">
      <w:pPr>
        <w:rPr>
          <w:lang w:val="ru-RU" w:eastAsia="ru-RU" w:bidi="ar-SA"/>
        </w:rPr>
      </w:pPr>
    </w:p>
    <w:p w:rsidR="006E03E7" w:rsidRPr="001C2581" w:rsidRDefault="006A63D2" w:rsidP="00EC0301">
      <w:pPr>
        <w:pStyle w:val="affffd"/>
      </w:pPr>
      <w:bookmarkStart w:id="111" w:name="_Toc527707114"/>
      <w:bookmarkEnd w:id="47"/>
      <w:r w:rsidRPr="001C2581">
        <w:lastRenderedPageBreak/>
        <w:t>Тепловые нагрузки потребителей тепловой энергии, групп потребителей тепловой энергии в зонах действия источников тепловой энергии</w:t>
      </w:r>
      <w:bookmarkEnd w:id="111"/>
    </w:p>
    <w:p w:rsidR="006E03E7" w:rsidRPr="001C2581" w:rsidRDefault="006A63D2" w:rsidP="00EC0301">
      <w:pPr>
        <w:pStyle w:val="affff9"/>
      </w:pPr>
      <w:bookmarkStart w:id="112" w:name="_Toc475879459"/>
      <w:bookmarkStart w:id="113" w:name="_Toc527707115"/>
      <w:r w:rsidRPr="001C2581">
        <w:t xml:space="preserve">5.1. Описание значений </w:t>
      </w:r>
      <w:bookmarkEnd w:id="112"/>
      <w:r w:rsidRPr="001C2581">
        <w:t>спроса на тепловую мощность в расчетных элементах территориального деления</w:t>
      </w:r>
      <w:bookmarkEnd w:id="113"/>
    </w:p>
    <w:p w:rsidR="006E03E7" w:rsidRPr="001C2581" w:rsidRDefault="006A63D2" w:rsidP="00EC0301">
      <w:pPr>
        <w:pStyle w:val="affff0"/>
      </w:pPr>
      <w:r w:rsidRPr="001C2581">
        <w:t>В соответствии с п. 2 ч. 1 ПП РФ от 03.04.2018 №405 «О внесении изменений в некоторые акты Правительства Российской Федерации»:</w:t>
      </w:r>
    </w:p>
    <w:p w:rsidR="006E03E7" w:rsidRPr="001C2581" w:rsidRDefault="006A63D2" w:rsidP="00EC0301">
      <w:pPr>
        <w:pStyle w:val="affff0"/>
      </w:pPr>
      <w:r w:rsidRPr="001C2581">
        <w:t>«…ж) "элемент территориального деления " - территория поселения, городского округа или её часть, установленная по границам административно-территориальных единиц;</w:t>
      </w:r>
    </w:p>
    <w:p w:rsidR="006E03E7" w:rsidRPr="001C2581" w:rsidRDefault="006A63D2" w:rsidP="00EC0301">
      <w:pPr>
        <w:pStyle w:val="affff0"/>
      </w:pPr>
      <w:r w:rsidRPr="001C2581">
        <w:t>з) "расчетный элемент территориального деления" - территория поселения, городского округа или её часть, принятая для целей разработки схемы теплоснабжения в неизменяемых границах на весь срок действия схемы теплоснабжения…».</w:t>
      </w:r>
    </w:p>
    <w:p w:rsidR="006E03E7" w:rsidRPr="001C2581" w:rsidRDefault="006A63D2" w:rsidP="00EC0301">
      <w:pPr>
        <w:pStyle w:val="affff0"/>
      </w:pPr>
      <w:r w:rsidRPr="001C2581">
        <w:t xml:space="preserve">По состоянию на текущий год в состав муниципального образования входит </w:t>
      </w:r>
      <w:r w:rsidR="0072651D" w:rsidRPr="001C2581">
        <w:t>четыре населенных пункта</w:t>
      </w:r>
      <w:r w:rsidRPr="001C2581">
        <w:t>, являющимися единицами территориального деления:</w:t>
      </w:r>
    </w:p>
    <w:p w:rsidR="006E03E7" w:rsidRPr="001C2581" w:rsidRDefault="006A63D2" w:rsidP="00EC0301">
      <w:pPr>
        <w:pStyle w:val="a0"/>
      </w:pPr>
      <w:r w:rsidRPr="001C2581">
        <w:t>п. Тельмана;</w:t>
      </w:r>
    </w:p>
    <w:p w:rsidR="006E03E7" w:rsidRPr="001C2581" w:rsidRDefault="006A63D2" w:rsidP="00EC0301">
      <w:pPr>
        <w:pStyle w:val="a0"/>
      </w:pPr>
      <w:r w:rsidRPr="001C2581">
        <w:t>п. Войскорово;</w:t>
      </w:r>
    </w:p>
    <w:p w:rsidR="006E03E7" w:rsidRPr="001C2581" w:rsidRDefault="006A63D2" w:rsidP="00EC0301">
      <w:pPr>
        <w:pStyle w:val="a0"/>
      </w:pPr>
      <w:r w:rsidRPr="001C2581">
        <w:t>д. Пионер;</w:t>
      </w:r>
    </w:p>
    <w:p w:rsidR="006E03E7" w:rsidRPr="001C2581" w:rsidRDefault="006A63D2" w:rsidP="00EC0301">
      <w:pPr>
        <w:pStyle w:val="a0"/>
      </w:pPr>
      <w:r w:rsidRPr="001C2581">
        <w:t>д. Ям-Ижора.</w:t>
      </w:r>
    </w:p>
    <w:p w:rsidR="006E03E7" w:rsidRPr="001C2581" w:rsidRDefault="006A63D2" w:rsidP="00EC0301">
      <w:pPr>
        <w:pStyle w:val="affff0"/>
      </w:pPr>
      <w:r w:rsidRPr="001C2581">
        <w:t xml:space="preserve">Максимальное значение договорной нагрузки наблюдается в </w:t>
      </w:r>
      <w:r w:rsidR="0072651D" w:rsidRPr="001C2581">
        <w:t>п. Тельмана, который явлется административным центром сельского поселения</w:t>
      </w:r>
      <w:r w:rsidRPr="001C2581">
        <w:t xml:space="preserve">. </w:t>
      </w:r>
      <w:r w:rsidR="0072651D" w:rsidRPr="001C2581">
        <w:t xml:space="preserve">Д. Пионер и д. Ям-Ижора не имеют систем централизованного теплоснабжения. </w:t>
      </w:r>
      <w:r w:rsidRPr="001C2581">
        <w:t>Значения спроса на тепловую мощность (договорные нагрузки) в расчетных элементах территориального деления представлены в таблице</w:t>
      </w:r>
      <w:r w:rsidR="005E7FBB" w:rsidRPr="001C2581">
        <w:t>.</w:t>
      </w:r>
    </w:p>
    <w:p w:rsidR="006E03E7" w:rsidRPr="001C2581" w:rsidRDefault="006A63D2" w:rsidP="00EC0301">
      <w:pPr>
        <w:pStyle w:val="affffa"/>
        <w:rPr>
          <w:rFonts w:eastAsia="Calibri"/>
        </w:rPr>
      </w:pPr>
      <w:bookmarkStart w:id="114" w:name="_Toc527706875"/>
      <w:r w:rsidRPr="001C2581">
        <w:rPr>
          <w:rFonts w:eastAsia="Calibri"/>
        </w:rPr>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22</w:t>
      </w:r>
      <w:r w:rsidRPr="001C2581">
        <w:rPr>
          <w:rFonts w:eastAsia="Calibri"/>
        </w:rPr>
        <w:fldChar w:fldCharType="end"/>
      </w:r>
      <w:r w:rsidRPr="001C2581">
        <w:rPr>
          <w:rFonts w:eastAsia="Calibri"/>
        </w:rPr>
        <w:t xml:space="preserve"> – Договорные тепловые нагрузки </w:t>
      </w:r>
      <w:r w:rsidR="005F659B" w:rsidRPr="001C2581">
        <w:rPr>
          <w:rFonts w:eastAsia="Calibri"/>
        </w:rPr>
        <w:t>в расчетных элементах территориального деления</w:t>
      </w:r>
      <w:bookmarkEnd w:id="1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8"/>
        <w:gridCol w:w="1017"/>
        <w:gridCol w:w="1019"/>
        <w:gridCol w:w="1019"/>
        <w:gridCol w:w="1017"/>
        <w:gridCol w:w="2034"/>
        <w:gridCol w:w="1887"/>
      </w:tblGrid>
      <w:tr w:rsidR="00E472F4" w:rsidRPr="001C2581" w:rsidTr="00857813">
        <w:trPr>
          <w:tblHeader/>
        </w:trPr>
        <w:tc>
          <w:tcPr>
            <w:tcW w:w="968" w:type="pct"/>
            <w:shd w:val="clear" w:color="auto" w:fill="auto"/>
            <w:tcMar>
              <w:left w:w="28" w:type="dxa"/>
              <w:right w:w="28" w:type="dxa"/>
            </w:tcMar>
            <w:vAlign w:val="center"/>
            <w:hideMark/>
          </w:tcPr>
          <w:p w:rsidR="005F659B" w:rsidRPr="001C2581" w:rsidRDefault="006A63D2" w:rsidP="006E03E7">
            <w:pPr>
              <w:spacing w:line="240" w:lineRule="auto"/>
              <w:ind w:firstLine="0"/>
              <w:jc w:val="center"/>
              <w:rPr>
                <w:rFonts w:ascii="Times New Roman" w:eastAsia="Calibri" w:hAnsi="Times New Roman" w:cs="Times New Roman"/>
                <w:b/>
                <w:sz w:val="18"/>
                <w:szCs w:val="18"/>
                <w:lang w:val="ru-RU" w:eastAsia="ru-RU" w:bidi="ar-SA"/>
              </w:rPr>
            </w:pPr>
            <w:r w:rsidRPr="001C2581">
              <w:rPr>
                <w:rFonts w:ascii="Times New Roman" w:eastAsia="Calibri" w:hAnsi="Times New Roman" w:cs="Times New Roman"/>
                <w:b/>
                <w:sz w:val="18"/>
                <w:szCs w:val="18"/>
                <w:lang w:val="ru-RU" w:eastAsia="ru-RU" w:bidi="ar-SA"/>
              </w:rPr>
              <w:t>Административный район</w:t>
            </w:r>
          </w:p>
        </w:tc>
        <w:tc>
          <w:tcPr>
            <w:tcW w:w="513" w:type="pct"/>
            <w:shd w:val="clear" w:color="auto" w:fill="auto"/>
            <w:tcMar>
              <w:left w:w="28" w:type="dxa"/>
              <w:right w:w="28" w:type="dxa"/>
            </w:tcMar>
            <w:vAlign w:val="center"/>
            <w:hideMark/>
          </w:tcPr>
          <w:p w:rsidR="005F659B" w:rsidRPr="001C2581" w:rsidRDefault="006A63D2" w:rsidP="006E03E7">
            <w:pPr>
              <w:spacing w:line="240" w:lineRule="auto"/>
              <w:ind w:firstLine="0"/>
              <w:jc w:val="center"/>
              <w:rPr>
                <w:rFonts w:ascii="Times New Roman" w:eastAsia="Calibri" w:hAnsi="Times New Roman" w:cs="Times New Roman"/>
                <w:b/>
                <w:sz w:val="18"/>
                <w:szCs w:val="18"/>
                <w:lang w:val="ru-RU" w:eastAsia="ru-RU" w:bidi="ar-SA"/>
              </w:rPr>
            </w:pPr>
            <w:r w:rsidRPr="001C2581">
              <w:rPr>
                <w:rFonts w:ascii="Times New Roman" w:eastAsia="Calibri" w:hAnsi="Times New Roman" w:cs="Times New Roman"/>
                <w:b/>
                <w:sz w:val="18"/>
                <w:szCs w:val="18"/>
                <w:lang w:val="ru-RU" w:eastAsia="ru-RU" w:bidi="ar-SA"/>
              </w:rPr>
              <w:t>Нагрузка отопления, Гкал/ч</w:t>
            </w:r>
          </w:p>
        </w:tc>
        <w:tc>
          <w:tcPr>
            <w:tcW w:w="514" w:type="pct"/>
            <w:vAlign w:val="center"/>
          </w:tcPr>
          <w:p w:rsidR="005F659B" w:rsidRPr="001C2581" w:rsidRDefault="006A63D2" w:rsidP="0055661A">
            <w:pPr>
              <w:spacing w:line="240" w:lineRule="auto"/>
              <w:ind w:firstLine="0"/>
              <w:jc w:val="center"/>
              <w:rPr>
                <w:rFonts w:ascii="Times New Roman" w:eastAsia="Calibri" w:hAnsi="Times New Roman" w:cs="Times New Roman"/>
                <w:b/>
                <w:sz w:val="18"/>
                <w:szCs w:val="18"/>
                <w:lang w:val="ru-RU" w:eastAsia="ru-RU" w:bidi="ar-SA"/>
              </w:rPr>
            </w:pPr>
            <w:r w:rsidRPr="001C2581">
              <w:rPr>
                <w:rFonts w:ascii="Times New Roman" w:eastAsia="Calibri" w:hAnsi="Times New Roman" w:cs="Times New Roman"/>
                <w:b/>
                <w:sz w:val="18"/>
                <w:szCs w:val="18"/>
                <w:lang w:val="ru-RU" w:eastAsia="ru-RU" w:bidi="ar-SA"/>
              </w:rPr>
              <w:t>Нагрузка вентиляции, Гкал/ч</w:t>
            </w:r>
          </w:p>
        </w:tc>
        <w:tc>
          <w:tcPr>
            <w:tcW w:w="514" w:type="pct"/>
            <w:shd w:val="clear" w:color="auto" w:fill="auto"/>
            <w:tcMar>
              <w:left w:w="28" w:type="dxa"/>
              <w:right w:w="28" w:type="dxa"/>
            </w:tcMar>
            <w:vAlign w:val="center"/>
            <w:hideMark/>
          </w:tcPr>
          <w:p w:rsidR="005F659B" w:rsidRPr="001C2581" w:rsidRDefault="006A63D2" w:rsidP="006E03E7">
            <w:pPr>
              <w:spacing w:line="240" w:lineRule="auto"/>
              <w:ind w:firstLine="0"/>
              <w:jc w:val="center"/>
              <w:rPr>
                <w:rFonts w:ascii="Times New Roman" w:eastAsia="Calibri" w:hAnsi="Times New Roman" w:cs="Times New Roman"/>
                <w:b/>
                <w:sz w:val="18"/>
                <w:szCs w:val="18"/>
                <w:lang w:val="ru-RU" w:eastAsia="ru-RU" w:bidi="ar-SA"/>
              </w:rPr>
            </w:pPr>
            <w:r w:rsidRPr="001C2581">
              <w:rPr>
                <w:rFonts w:ascii="Times New Roman" w:eastAsia="Calibri" w:hAnsi="Times New Roman" w:cs="Times New Roman"/>
                <w:b/>
                <w:sz w:val="18"/>
                <w:szCs w:val="18"/>
                <w:lang w:val="ru-RU" w:eastAsia="ru-RU" w:bidi="ar-SA"/>
              </w:rPr>
              <w:t xml:space="preserve">Нагрузка ГВС средняя, Гкал/ч </w:t>
            </w:r>
          </w:p>
        </w:tc>
        <w:tc>
          <w:tcPr>
            <w:tcW w:w="513" w:type="pct"/>
            <w:shd w:val="clear" w:color="auto" w:fill="auto"/>
            <w:tcMar>
              <w:left w:w="28" w:type="dxa"/>
              <w:right w:w="28" w:type="dxa"/>
            </w:tcMar>
            <w:vAlign w:val="center"/>
            <w:hideMark/>
          </w:tcPr>
          <w:p w:rsidR="005F659B" w:rsidRPr="001C2581" w:rsidRDefault="006A63D2" w:rsidP="006E03E7">
            <w:pPr>
              <w:spacing w:line="240" w:lineRule="auto"/>
              <w:ind w:firstLine="0"/>
              <w:jc w:val="center"/>
              <w:rPr>
                <w:rFonts w:ascii="Times New Roman" w:eastAsia="Calibri" w:hAnsi="Times New Roman" w:cs="Times New Roman"/>
                <w:b/>
                <w:sz w:val="18"/>
                <w:szCs w:val="18"/>
                <w:lang w:val="ru-RU" w:eastAsia="ru-RU" w:bidi="ar-SA"/>
              </w:rPr>
            </w:pPr>
            <w:r w:rsidRPr="001C2581">
              <w:rPr>
                <w:rFonts w:ascii="Times New Roman" w:eastAsia="Calibri" w:hAnsi="Times New Roman" w:cs="Times New Roman"/>
                <w:b/>
                <w:sz w:val="18"/>
                <w:szCs w:val="18"/>
                <w:lang w:val="ru-RU" w:eastAsia="ru-RU" w:bidi="ar-SA"/>
              </w:rPr>
              <w:t>Пар, Гкал/ч (т/ч)</w:t>
            </w:r>
          </w:p>
        </w:tc>
        <w:tc>
          <w:tcPr>
            <w:tcW w:w="1026" w:type="pct"/>
            <w:shd w:val="clear" w:color="auto" w:fill="auto"/>
            <w:tcMar>
              <w:left w:w="28" w:type="dxa"/>
              <w:right w:w="28" w:type="dxa"/>
            </w:tcMar>
            <w:vAlign w:val="center"/>
            <w:hideMark/>
          </w:tcPr>
          <w:p w:rsidR="005F659B" w:rsidRPr="001C2581" w:rsidRDefault="006A63D2" w:rsidP="006E03E7">
            <w:pPr>
              <w:spacing w:line="240" w:lineRule="auto"/>
              <w:ind w:firstLine="0"/>
              <w:jc w:val="center"/>
              <w:rPr>
                <w:rFonts w:ascii="Times New Roman" w:eastAsia="Calibri" w:hAnsi="Times New Roman" w:cs="Times New Roman"/>
                <w:b/>
                <w:sz w:val="18"/>
                <w:szCs w:val="18"/>
                <w:lang w:val="ru-RU" w:eastAsia="ru-RU" w:bidi="ar-SA"/>
              </w:rPr>
            </w:pPr>
            <w:r w:rsidRPr="001C2581">
              <w:rPr>
                <w:rFonts w:ascii="Times New Roman" w:eastAsia="Calibri" w:hAnsi="Times New Roman" w:cs="Times New Roman"/>
                <w:b/>
                <w:sz w:val="18"/>
                <w:szCs w:val="18"/>
                <w:lang w:val="ru-RU" w:eastAsia="ru-RU" w:bidi="ar-SA"/>
              </w:rPr>
              <w:t>Суммарная присоединенная тепловая нагрузка по району в сетевой воде, Гкал/ч</w:t>
            </w:r>
          </w:p>
        </w:tc>
        <w:tc>
          <w:tcPr>
            <w:tcW w:w="952" w:type="pct"/>
            <w:shd w:val="clear" w:color="auto" w:fill="auto"/>
            <w:tcMar>
              <w:left w:w="28" w:type="dxa"/>
              <w:right w:w="28" w:type="dxa"/>
            </w:tcMar>
            <w:vAlign w:val="center"/>
            <w:hideMark/>
          </w:tcPr>
          <w:p w:rsidR="005F659B" w:rsidRPr="001C2581" w:rsidRDefault="006A63D2" w:rsidP="006E03E7">
            <w:pPr>
              <w:spacing w:line="240" w:lineRule="auto"/>
              <w:ind w:firstLine="0"/>
              <w:jc w:val="center"/>
              <w:rPr>
                <w:rFonts w:ascii="Times New Roman" w:eastAsia="Calibri" w:hAnsi="Times New Roman" w:cs="Times New Roman"/>
                <w:b/>
                <w:sz w:val="18"/>
                <w:szCs w:val="18"/>
                <w:lang w:val="ru-RU" w:eastAsia="ru-RU" w:bidi="ar-SA"/>
              </w:rPr>
            </w:pPr>
            <w:r w:rsidRPr="001C2581">
              <w:rPr>
                <w:rFonts w:ascii="Times New Roman" w:eastAsia="Calibri" w:hAnsi="Times New Roman" w:cs="Times New Roman"/>
                <w:b/>
                <w:sz w:val="18"/>
                <w:szCs w:val="18"/>
                <w:lang w:val="ru-RU" w:eastAsia="ru-RU" w:bidi="ar-SA"/>
              </w:rPr>
              <w:t>Суммарная присоединенная тепловая нагрузка по району в т.ч пар, Гкал/ч</w:t>
            </w:r>
          </w:p>
        </w:tc>
      </w:tr>
      <w:tr w:rsidR="00E472F4" w:rsidRPr="001C2581" w:rsidTr="00857813">
        <w:tc>
          <w:tcPr>
            <w:tcW w:w="968" w:type="pct"/>
            <w:shd w:val="clear" w:color="auto" w:fill="auto"/>
            <w:tcMar>
              <w:left w:w="28" w:type="dxa"/>
              <w:right w:w="28" w:type="dxa"/>
            </w:tcMar>
            <w:vAlign w:val="center"/>
          </w:tcPr>
          <w:p w:rsidR="005F659B" w:rsidRPr="001C2581" w:rsidRDefault="006A63D2" w:rsidP="00F7003B">
            <w:pPr>
              <w:spacing w:line="240" w:lineRule="auto"/>
              <w:ind w:firstLine="0"/>
              <w:jc w:val="left"/>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П. Тельмана</w:t>
            </w:r>
          </w:p>
        </w:tc>
        <w:tc>
          <w:tcPr>
            <w:tcW w:w="513"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23,552</w:t>
            </w:r>
          </w:p>
        </w:tc>
        <w:tc>
          <w:tcPr>
            <w:tcW w:w="514" w:type="pct"/>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607</w:t>
            </w:r>
          </w:p>
        </w:tc>
        <w:tc>
          <w:tcPr>
            <w:tcW w:w="514"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5,355</w:t>
            </w:r>
          </w:p>
        </w:tc>
        <w:tc>
          <w:tcPr>
            <w:tcW w:w="513"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w:t>
            </w:r>
          </w:p>
        </w:tc>
        <w:tc>
          <w:tcPr>
            <w:tcW w:w="1026"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29,514</w:t>
            </w:r>
          </w:p>
        </w:tc>
        <w:tc>
          <w:tcPr>
            <w:tcW w:w="952"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29,514</w:t>
            </w:r>
          </w:p>
        </w:tc>
      </w:tr>
      <w:tr w:rsidR="00E472F4" w:rsidRPr="001C2581" w:rsidTr="00857813">
        <w:tc>
          <w:tcPr>
            <w:tcW w:w="968" w:type="pct"/>
            <w:shd w:val="clear" w:color="auto" w:fill="auto"/>
            <w:tcMar>
              <w:left w:w="28" w:type="dxa"/>
              <w:right w:w="28" w:type="dxa"/>
            </w:tcMar>
            <w:vAlign w:val="center"/>
          </w:tcPr>
          <w:p w:rsidR="005F659B" w:rsidRPr="001C2581" w:rsidRDefault="006A63D2" w:rsidP="00F7003B">
            <w:pPr>
              <w:spacing w:line="240" w:lineRule="auto"/>
              <w:ind w:firstLine="0"/>
              <w:jc w:val="left"/>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п. Войскорово</w:t>
            </w:r>
          </w:p>
        </w:tc>
        <w:tc>
          <w:tcPr>
            <w:tcW w:w="513"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3,336</w:t>
            </w:r>
          </w:p>
        </w:tc>
        <w:tc>
          <w:tcPr>
            <w:tcW w:w="514" w:type="pct"/>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262</w:t>
            </w:r>
          </w:p>
        </w:tc>
        <w:tc>
          <w:tcPr>
            <w:tcW w:w="514"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85,</w:t>
            </w:r>
          </w:p>
        </w:tc>
        <w:tc>
          <w:tcPr>
            <w:tcW w:w="513"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w:t>
            </w:r>
          </w:p>
        </w:tc>
        <w:tc>
          <w:tcPr>
            <w:tcW w:w="1026"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3,598</w:t>
            </w:r>
          </w:p>
        </w:tc>
        <w:tc>
          <w:tcPr>
            <w:tcW w:w="952"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3,598</w:t>
            </w:r>
          </w:p>
        </w:tc>
      </w:tr>
      <w:tr w:rsidR="00E472F4" w:rsidRPr="001C2581" w:rsidTr="00857813">
        <w:tc>
          <w:tcPr>
            <w:tcW w:w="968" w:type="pct"/>
            <w:shd w:val="clear" w:color="auto" w:fill="auto"/>
            <w:tcMar>
              <w:left w:w="28" w:type="dxa"/>
              <w:right w:w="28" w:type="dxa"/>
            </w:tcMar>
            <w:vAlign w:val="center"/>
          </w:tcPr>
          <w:p w:rsidR="005F659B" w:rsidRPr="001C2581" w:rsidRDefault="006A63D2" w:rsidP="00F7003B">
            <w:pPr>
              <w:spacing w:line="240" w:lineRule="auto"/>
              <w:ind w:firstLine="0"/>
              <w:jc w:val="left"/>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Д. Пионер</w:t>
            </w:r>
          </w:p>
        </w:tc>
        <w:tc>
          <w:tcPr>
            <w:tcW w:w="513"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w:t>
            </w:r>
          </w:p>
        </w:tc>
        <w:tc>
          <w:tcPr>
            <w:tcW w:w="514" w:type="pct"/>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w:t>
            </w:r>
          </w:p>
        </w:tc>
        <w:tc>
          <w:tcPr>
            <w:tcW w:w="514"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w:t>
            </w:r>
          </w:p>
        </w:tc>
        <w:tc>
          <w:tcPr>
            <w:tcW w:w="513"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w:t>
            </w:r>
          </w:p>
        </w:tc>
        <w:tc>
          <w:tcPr>
            <w:tcW w:w="1026"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w:t>
            </w:r>
          </w:p>
        </w:tc>
        <w:tc>
          <w:tcPr>
            <w:tcW w:w="952"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w:t>
            </w:r>
          </w:p>
        </w:tc>
      </w:tr>
      <w:tr w:rsidR="00E472F4" w:rsidRPr="001C2581" w:rsidTr="00857813">
        <w:tc>
          <w:tcPr>
            <w:tcW w:w="968" w:type="pct"/>
            <w:shd w:val="clear" w:color="auto" w:fill="auto"/>
            <w:tcMar>
              <w:left w:w="28" w:type="dxa"/>
              <w:right w:w="28" w:type="dxa"/>
            </w:tcMar>
            <w:vAlign w:val="center"/>
          </w:tcPr>
          <w:p w:rsidR="005F659B" w:rsidRPr="001C2581" w:rsidRDefault="006A63D2" w:rsidP="00F7003B">
            <w:pPr>
              <w:spacing w:line="240" w:lineRule="auto"/>
              <w:ind w:firstLine="0"/>
              <w:jc w:val="left"/>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Д. Ям-Ижора</w:t>
            </w:r>
          </w:p>
        </w:tc>
        <w:tc>
          <w:tcPr>
            <w:tcW w:w="513"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w:t>
            </w:r>
          </w:p>
        </w:tc>
        <w:tc>
          <w:tcPr>
            <w:tcW w:w="514" w:type="pct"/>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w:t>
            </w:r>
          </w:p>
        </w:tc>
        <w:tc>
          <w:tcPr>
            <w:tcW w:w="514"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w:t>
            </w:r>
          </w:p>
        </w:tc>
        <w:tc>
          <w:tcPr>
            <w:tcW w:w="513"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w:t>
            </w:r>
          </w:p>
        </w:tc>
        <w:tc>
          <w:tcPr>
            <w:tcW w:w="1026"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w:t>
            </w:r>
          </w:p>
        </w:tc>
        <w:tc>
          <w:tcPr>
            <w:tcW w:w="952"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w:t>
            </w:r>
          </w:p>
        </w:tc>
      </w:tr>
      <w:tr w:rsidR="00E472F4" w:rsidRPr="001C2581" w:rsidTr="00857813">
        <w:tc>
          <w:tcPr>
            <w:tcW w:w="968" w:type="pct"/>
            <w:shd w:val="clear" w:color="auto" w:fill="auto"/>
            <w:tcMar>
              <w:left w:w="28" w:type="dxa"/>
              <w:right w:w="28" w:type="dxa"/>
            </w:tcMar>
            <w:vAlign w:val="center"/>
          </w:tcPr>
          <w:p w:rsidR="005F659B" w:rsidRPr="001C2581" w:rsidRDefault="006A63D2" w:rsidP="006E03E7">
            <w:pPr>
              <w:spacing w:line="240" w:lineRule="auto"/>
              <w:ind w:firstLine="0"/>
              <w:jc w:val="center"/>
              <w:rPr>
                <w:rFonts w:ascii="Times New Roman" w:eastAsia="Calibri" w:hAnsi="Times New Roman" w:cs="Times New Roman"/>
                <w:b/>
                <w:bCs/>
                <w:sz w:val="18"/>
                <w:szCs w:val="18"/>
                <w:lang w:val="ru-RU" w:eastAsia="ru-RU" w:bidi="ar-SA"/>
              </w:rPr>
            </w:pPr>
            <w:r w:rsidRPr="001C2581">
              <w:rPr>
                <w:rFonts w:ascii="Times New Roman" w:eastAsia="Calibri" w:hAnsi="Times New Roman" w:cs="Times New Roman"/>
                <w:b/>
                <w:bCs/>
                <w:sz w:val="18"/>
                <w:szCs w:val="18"/>
                <w:lang w:val="ru-RU" w:eastAsia="ru-RU" w:bidi="ar-SA"/>
              </w:rPr>
              <w:t>Сумма:</w:t>
            </w:r>
          </w:p>
        </w:tc>
        <w:tc>
          <w:tcPr>
            <w:tcW w:w="513"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b/>
                <w:bCs/>
                <w:sz w:val="18"/>
                <w:szCs w:val="18"/>
                <w:lang w:val="ru-RU" w:eastAsia="ru-RU" w:bidi="ar-SA"/>
              </w:rPr>
            </w:pPr>
            <w:r w:rsidRPr="001C2581">
              <w:rPr>
                <w:rFonts w:ascii="Times New Roman" w:eastAsia="Calibri" w:hAnsi="Times New Roman" w:cs="Times New Roman"/>
                <w:b/>
                <w:bCs/>
                <w:sz w:val="18"/>
                <w:szCs w:val="18"/>
                <w:lang w:val="ru-RU" w:eastAsia="ru-RU" w:bidi="ar-SA"/>
              </w:rPr>
              <w:t>26,888</w:t>
            </w:r>
          </w:p>
        </w:tc>
        <w:tc>
          <w:tcPr>
            <w:tcW w:w="514" w:type="pct"/>
          </w:tcPr>
          <w:p w:rsidR="005F659B" w:rsidRPr="001C2581" w:rsidRDefault="006A63D2" w:rsidP="005F659B">
            <w:pPr>
              <w:spacing w:line="240" w:lineRule="auto"/>
              <w:ind w:firstLine="0"/>
              <w:jc w:val="center"/>
              <w:rPr>
                <w:rFonts w:ascii="Times New Roman" w:eastAsia="Calibri" w:hAnsi="Times New Roman" w:cs="Times New Roman"/>
                <w:b/>
                <w:bCs/>
                <w:sz w:val="18"/>
                <w:szCs w:val="18"/>
                <w:lang w:val="ru-RU" w:eastAsia="ru-RU" w:bidi="ar-SA"/>
              </w:rPr>
            </w:pPr>
            <w:r w:rsidRPr="001C2581">
              <w:rPr>
                <w:rFonts w:ascii="Times New Roman" w:eastAsia="Calibri" w:hAnsi="Times New Roman" w:cs="Times New Roman"/>
                <w:b/>
                <w:bCs/>
                <w:sz w:val="18"/>
                <w:szCs w:val="18"/>
                <w:lang w:val="ru-RU" w:eastAsia="ru-RU" w:bidi="ar-SA"/>
              </w:rPr>
              <w:t>0,869</w:t>
            </w:r>
          </w:p>
        </w:tc>
        <w:tc>
          <w:tcPr>
            <w:tcW w:w="514"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b/>
                <w:bCs/>
                <w:sz w:val="18"/>
                <w:szCs w:val="18"/>
                <w:lang w:val="ru-RU" w:eastAsia="ru-RU" w:bidi="ar-SA"/>
              </w:rPr>
            </w:pPr>
            <w:r w:rsidRPr="001C2581">
              <w:rPr>
                <w:rFonts w:ascii="Times New Roman" w:eastAsia="Calibri" w:hAnsi="Times New Roman" w:cs="Times New Roman"/>
                <w:b/>
                <w:bCs/>
                <w:sz w:val="18"/>
                <w:szCs w:val="18"/>
                <w:lang w:val="ru-RU" w:eastAsia="ru-RU" w:bidi="ar-SA"/>
              </w:rPr>
              <w:t>5,355</w:t>
            </w:r>
          </w:p>
        </w:tc>
        <w:tc>
          <w:tcPr>
            <w:tcW w:w="513"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b/>
                <w:bCs/>
                <w:sz w:val="18"/>
                <w:szCs w:val="18"/>
                <w:lang w:val="ru-RU" w:eastAsia="ru-RU" w:bidi="ar-SA"/>
              </w:rPr>
            </w:pPr>
            <w:r w:rsidRPr="001C2581">
              <w:rPr>
                <w:rFonts w:ascii="Times New Roman" w:eastAsia="Calibri" w:hAnsi="Times New Roman" w:cs="Times New Roman"/>
                <w:b/>
                <w:bCs/>
                <w:sz w:val="18"/>
                <w:szCs w:val="18"/>
                <w:lang w:val="ru-RU" w:eastAsia="ru-RU" w:bidi="ar-SA"/>
              </w:rPr>
              <w:t>0,0</w:t>
            </w:r>
          </w:p>
        </w:tc>
        <w:tc>
          <w:tcPr>
            <w:tcW w:w="1026"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b/>
                <w:bCs/>
                <w:sz w:val="18"/>
                <w:szCs w:val="18"/>
                <w:lang w:val="ru-RU" w:eastAsia="ru-RU" w:bidi="ar-SA"/>
              </w:rPr>
            </w:pPr>
            <w:r w:rsidRPr="001C2581">
              <w:rPr>
                <w:rFonts w:ascii="Times New Roman" w:eastAsia="Calibri" w:hAnsi="Times New Roman" w:cs="Times New Roman"/>
                <w:b/>
                <w:bCs/>
                <w:sz w:val="18"/>
                <w:szCs w:val="18"/>
                <w:lang w:val="ru-RU" w:eastAsia="ru-RU" w:bidi="ar-SA"/>
              </w:rPr>
              <w:t>33,112</w:t>
            </w:r>
          </w:p>
        </w:tc>
        <w:tc>
          <w:tcPr>
            <w:tcW w:w="952" w:type="pct"/>
            <w:shd w:val="clear" w:color="auto" w:fill="auto"/>
            <w:tcMar>
              <w:left w:w="28" w:type="dxa"/>
              <w:right w:w="28" w:type="dxa"/>
            </w:tcMar>
          </w:tcPr>
          <w:p w:rsidR="005F659B" w:rsidRPr="001C2581" w:rsidRDefault="006A63D2" w:rsidP="005F659B">
            <w:pPr>
              <w:spacing w:line="240" w:lineRule="auto"/>
              <w:ind w:firstLine="0"/>
              <w:jc w:val="center"/>
              <w:rPr>
                <w:rFonts w:ascii="Times New Roman" w:eastAsia="Calibri" w:hAnsi="Times New Roman" w:cs="Times New Roman"/>
                <w:b/>
                <w:bCs/>
                <w:sz w:val="18"/>
                <w:szCs w:val="18"/>
                <w:lang w:val="ru-RU" w:eastAsia="ru-RU" w:bidi="ar-SA"/>
              </w:rPr>
            </w:pPr>
            <w:r w:rsidRPr="001C2581">
              <w:rPr>
                <w:rFonts w:ascii="Times New Roman" w:eastAsia="Calibri" w:hAnsi="Times New Roman" w:cs="Times New Roman"/>
                <w:b/>
                <w:bCs/>
                <w:sz w:val="18"/>
                <w:szCs w:val="18"/>
                <w:lang w:val="ru-RU" w:eastAsia="ru-RU" w:bidi="ar-SA"/>
              </w:rPr>
              <w:t>33,112</w:t>
            </w:r>
          </w:p>
        </w:tc>
      </w:tr>
    </w:tbl>
    <w:p w:rsidR="006E03E7" w:rsidRPr="001C2581" w:rsidRDefault="006A63D2" w:rsidP="00EC0301">
      <w:pPr>
        <w:pStyle w:val="affff0"/>
      </w:pPr>
      <w:r w:rsidRPr="001C2581">
        <w:t xml:space="preserve">В связи с отсутствием данных, подтверждаемых показаниями приборов учета тепловой энергии, суммарно по единицам территориального деления </w:t>
      </w:r>
      <w:r w:rsidR="005F659B" w:rsidRPr="001C2581">
        <w:t>сельского поселения</w:t>
      </w:r>
      <w:r w:rsidRPr="001C2581">
        <w:t xml:space="preserve">, а также в связи с тем, что расчетная температура наружного воздуха не достигалась </w:t>
      </w:r>
      <w:r w:rsidR="00465784" w:rsidRPr="001C2581">
        <w:t>в период 2015-2018</w:t>
      </w:r>
      <w:r w:rsidR="005F659B" w:rsidRPr="001C2581">
        <w:t xml:space="preserve"> гг</w:t>
      </w:r>
      <w:r w:rsidRPr="001C2581">
        <w:t xml:space="preserve">., в качестве значений потребления тепловой энергии при расчетных температурах наружного воздуха принимаются суммарные договорные нагрузки </w:t>
      </w:r>
      <w:r w:rsidR="005F659B" w:rsidRPr="001C2581">
        <w:t>элементов территориального деления</w:t>
      </w:r>
      <w:r w:rsidRPr="001C2581">
        <w:t>.</w:t>
      </w:r>
    </w:p>
    <w:p w:rsidR="006E03E7" w:rsidRPr="001C2581" w:rsidRDefault="006A63D2" w:rsidP="00857813">
      <w:pPr>
        <w:pStyle w:val="affff9"/>
      </w:pPr>
      <w:bookmarkStart w:id="115" w:name="_Toc527707116"/>
      <w:r w:rsidRPr="001C2581">
        <w:t>5.2 Описание значений расчетных тепловых нагрузок на коллекторах источников тепловой энергии</w:t>
      </w:r>
      <w:bookmarkEnd w:id="115"/>
    </w:p>
    <w:p w:rsidR="00F61454" w:rsidRPr="001C2581" w:rsidRDefault="006A63D2" w:rsidP="00857813">
      <w:pPr>
        <w:pStyle w:val="affff0"/>
      </w:pPr>
      <w:r w:rsidRPr="001C2581">
        <w:t>В соответствии с п. 2 ч. 1 ПП РФ от 03.04.2018 №405 «О внесении изменений в некоторые акты Правительства Российской Федерации»:</w:t>
      </w:r>
    </w:p>
    <w:p w:rsidR="00F61454" w:rsidRPr="001C2581" w:rsidRDefault="006A63D2" w:rsidP="00857813">
      <w:pPr>
        <w:pStyle w:val="affff0"/>
      </w:pPr>
      <w:r w:rsidRPr="001C2581">
        <w:t>«…к) "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p w:rsidR="006E03E7" w:rsidRPr="001C2581" w:rsidRDefault="006A63D2" w:rsidP="00857813">
      <w:pPr>
        <w:pStyle w:val="affff0"/>
        <w:rPr>
          <w:rFonts w:eastAsia="Calibri"/>
        </w:rPr>
      </w:pPr>
      <w:r w:rsidRPr="001C2581">
        <w:rPr>
          <w:rFonts w:eastAsia="Calibri"/>
        </w:rPr>
        <w:t xml:space="preserve">Значения </w:t>
      </w:r>
      <w:r w:rsidR="00F61454" w:rsidRPr="001C2581">
        <w:rPr>
          <w:rFonts w:eastAsia="Calibri"/>
        </w:rPr>
        <w:t>договорных нагрузок на коллекторах (сумма договорных нагрузок и утвержденных значений потерь мощности в тепловых сетях)</w:t>
      </w:r>
      <w:r w:rsidRPr="001C2581">
        <w:rPr>
          <w:rFonts w:eastAsia="Calibri"/>
        </w:rPr>
        <w:t xml:space="preserve"> превышают </w:t>
      </w:r>
      <w:r w:rsidR="00F61454" w:rsidRPr="001C2581">
        <w:rPr>
          <w:rFonts w:eastAsia="Calibri"/>
        </w:rPr>
        <w:t>расчетную тепловую нагрузку на коллекторах</w:t>
      </w:r>
      <w:r w:rsidRPr="001C2581">
        <w:rPr>
          <w:rFonts w:eastAsia="Calibri"/>
        </w:rPr>
        <w:t>.</w:t>
      </w:r>
    </w:p>
    <w:p w:rsidR="008D4190" w:rsidRPr="001C2581" w:rsidRDefault="006A63D2" w:rsidP="00857813">
      <w:pPr>
        <w:pStyle w:val="affff0"/>
      </w:pPr>
      <w:r w:rsidRPr="001C2581">
        <w:t xml:space="preserve">Порядок определения баланса по расчетной используемой мощности, определен требованиями действующего законодательства (Приказ Министерства регионального развития РФ от 28 </w:t>
      </w:r>
      <w:r w:rsidRPr="001C2581">
        <w:lastRenderedPageBreak/>
        <w:t>декабря 2009 г. №610 «Об утверждении правил установления и изменения (пересмотра) тепловых нагрузок») и соответствует фактическим данным, получаемым от источников тепловой энергии с отклонением не более 3% (допустимый параметр отклонений, обусловлен нормируемым диапазоном изменения тепловой нагрузки, допускаемым требованиями ПТЭ электрических станций и тепловых сетей, а также Правилами эксплуатации тепловых энергоустановок). Соответственно, расчет эффективного сценария, базирующегося на потребности в мощности, определяемой на основании фактически исп</w:t>
      </w:r>
      <w:r w:rsidR="005F659B" w:rsidRPr="001C2581">
        <w:t>ользуемой тепловой нагрузки (не</w:t>
      </w:r>
      <w:r w:rsidRPr="001C2581">
        <w:t xml:space="preserve">выборка заявленной мощности), предусматривает определение потребности в каждой точке поставки, с последующей ежегодной актуализацией всего реестра, проводимой в соответствие с требованиями вышеуказанных «Правил». По зонам теплоснабжения в границах эксплуатационной ответственности </w:t>
      </w:r>
      <w:r w:rsidR="00F76089" w:rsidRPr="001C2581">
        <w:t>ГУП «ТЭК СПб»</w:t>
      </w:r>
      <w:r w:rsidRPr="001C2581">
        <w:t>, указанный бизнес-процесс закреплен на уровне действующих условий договоров теплоснабжения</w:t>
      </w:r>
      <w:r w:rsidR="00F76089" w:rsidRPr="001C2581">
        <w:t>.</w:t>
      </w:r>
    </w:p>
    <w:p w:rsidR="006E03E7" w:rsidRPr="001C2581" w:rsidRDefault="006A63D2" w:rsidP="00857813">
      <w:pPr>
        <w:pStyle w:val="affff0"/>
        <w:rPr>
          <w:rFonts w:eastAsia="Calibri"/>
        </w:rPr>
      </w:pPr>
      <w:r w:rsidRPr="001C2581">
        <w:rPr>
          <w:rFonts w:eastAsia="Calibri"/>
        </w:rPr>
        <w:t>Значения фактических тепловых нагрузок, соответствующих величине потребления тепловой энергии при расчетных температурах наружного воздуха в зонах действия источников тепловой энергии, представлены в таблице.</w:t>
      </w:r>
    </w:p>
    <w:p w:rsidR="00751AEA" w:rsidRPr="001C2581" w:rsidRDefault="006A63D2" w:rsidP="00857813">
      <w:pPr>
        <w:pStyle w:val="affffa"/>
        <w:rPr>
          <w:rFonts w:eastAsia="Calibri"/>
        </w:rPr>
      </w:pPr>
      <w:bookmarkStart w:id="116" w:name="_Toc527706876"/>
      <w:r w:rsidRPr="001C2581">
        <w:rPr>
          <w:rFonts w:eastAsia="Calibri"/>
        </w:rPr>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23</w:t>
      </w:r>
      <w:r w:rsidRPr="001C2581">
        <w:rPr>
          <w:rFonts w:eastAsia="Calibri"/>
        </w:rPr>
        <w:fldChar w:fldCharType="end"/>
      </w:r>
      <w:r w:rsidRPr="001C2581">
        <w:rPr>
          <w:rFonts w:eastAsia="Calibri"/>
        </w:rPr>
        <w:t xml:space="preserve"> – Расчетные тепловые нагрузки ист</w:t>
      </w:r>
      <w:r w:rsidR="00857813" w:rsidRPr="001C2581">
        <w:rPr>
          <w:rFonts w:eastAsia="Calibri"/>
        </w:rPr>
        <w:t>очников тепловой энергии за 20</w:t>
      </w:r>
      <w:r w:rsidR="00F37F7D" w:rsidRPr="001C2581">
        <w:rPr>
          <w:rFonts w:eastAsia="Calibri"/>
        </w:rPr>
        <w:t>22</w:t>
      </w:r>
      <w:r w:rsidRPr="001C2581">
        <w:rPr>
          <w:rFonts w:eastAsia="Calibri"/>
        </w:rPr>
        <w:t xml:space="preserve"> г.</w:t>
      </w:r>
      <w:bookmarkEnd w:id="116"/>
    </w:p>
    <w:tbl>
      <w:tblPr>
        <w:tblW w:w="9680" w:type="dxa"/>
        <w:tblInd w:w="93" w:type="dxa"/>
        <w:tblLook w:val="04A0" w:firstRow="1" w:lastRow="0" w:firstColumn="1" w:lastColumn="0" w:noHBand="0" w:noVBand="1"/>
      </w:tblPr>
      <w:tblGrid>
        <w:gridCol w:w="486"/>
        <w:gridCol w:w="1357"/>
        <w:gridCol w:w="2064"/>
        <w:gridCol w:w="950"/>
        <w:gridCol w:w="947"/>
        <w:gridCol w:w="950"/>
        <w:gridCol w:w="942"/>
        <w:gridCol w:w="992"/>
        <w:gridCol w:w="992"/>
      </w:tblGrid>
      <w:tr w:rsidR="00E472F4" w:rsidRPr="001C2581" w:rsidTr="00751AEA">
        <w:tc>
          <w:tcPr>
            <w:tcW w:w="457"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п/п</w:t>
            </w:r>
          </w:p>
        </w:tc>
        <w:tc>
          <w:tcPr>
            <w:tcW w:w="1369"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Наименование ТСО</w:t>
            </w:r>
          </w:p>
        </w:tc>
        <w:tc>
          <w:tcPr>
            <w:tcW w:w="2091"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Наименование теплоисточника</w:t>
            </w:r>
          </w:p>
        </w:tc>
        <w:tc>
          <w:tcPr>
            <w:tcW w:w="5763" w:type="dxa"/>
            <w:gridSpan w:val="6"/>
            <w:tcBorders>
              <w:top w:val="single" w:sz="4" w:space="0" w:color="auto"/>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Расчетная тепловая нагрузка конечных потребителей (без учета потерь тепловой энергии в тепловых сетях), Гкал/ч</w:t>
            </w:r>
          </w:p>
        </w:tc>
      </w:tr>
      <w:tr w:rsidR="00E472F4" w:rsidRPr="001C2581" w:rsidTr="00751AEA">
        <w:tc>
          <w:tcPr>
            <w:tcW w:w="457" w:type="dxa"/>
            <w:vMerge/>
            <w:tcBorders>
              <w:top w:val="single" w:sz="4" w:space="0" w:color="auto"/>
              <w:left w:val="single" w:sz="4" w:space="0" w:color="auto"/>
              <w:bottom w:val="single" w:sz="4" w:space="0" w:color="auto"/>
              <w:right w:val="single" w:sz="4" w:space="0" w:color="auto"/>
            </w:tcBorders>
            <w:vAlign w:val="center"/>
            <w:hideMark/>
          </w:tcPr>
          <w:p w:rsidR="00751AEA" w:rsidRPr="001C2581" w:rsidRDefault="00751AEA" w:rsidP="0055661A">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1369" w:type="dxa"/>
            <w:vMerge/>
            <w:tcBorders>
              <w:top w:val="single" w:sz="4" w:space="0" w:color="auto"/>
              <w:left w:val="single" w:sz="4" w:space="0" w:color="auto"/>
              <w:bottom w:val="single" w:sz="4" w:space="0" w:color="auto"/>
              <w:right w:val="single" w:sz="4" w:space="0" w:color="auto"/>
            </w:tcBorders>
            <w:vAlign w:val="center"/>
            <w:hideMark/>
          </w:tcPr>
          <w:p w:rsidR="00751AEA" w:rsidRPr="001C2581" w:rsidRDefault="00751AEA" w:rsidP="0055661A">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2091" w:type="dxa"/>
            <w:vMerge/>
            <w:tcBorders>
              <w:top w:val="single" w:sz="4" w:space="0" w:color="auto"/>
              <w:left w:val="single" w:sz="4" w:space="0" w:color="auto"/>
              <w:bottom w:val="single" w:sz="4" w:space="0" w:color="auto"/>
              <w:right w:val="single" w:sz="4" w:space="0" w:color="auto"/>
            </w:tcBorders>
            <w:vAlign w:val="center"/>
            <w:hideMark/>
          </w:tcPr>
          <w:p w:rsidR="00751AEA" w:rsidRPr="001C2581" w:rsidRDefault="00751AEA" w:rsidP="0055661A">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954" w:type="dxa"/>
            <w:tcBorders>
              <w:top w:val="nil"/>
              <w:left w:val="nil"/>
              <w:bottom w:val="single" w:sz="4" w:space="0" w:color="auto"/>
              <w:right w:val="single" w:sz="4" w:space="0" w:color="auto"/>
            </w:tcBorders>
            <w:shd w:val="clear" w:color="000000" w:fill="FFFFFF"/>
            <w:textDirection w:val="btLr"/>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отопление</w:t>
            </w:r>
          </w:p>
        </w:tc>
        <w:tc>
          <w:tcPr>
            <w:tcW w:w="953" w:type="dxa"/>
            <w:tcBorders>
              <w:top w:val="nil"/>
              <w:left w:val="nil"/>
              <w:bottom w:val="single" w:sz="4" w:space="0" w:color="auto"/>
              <w:right w:val="single" w:sz="4" w:space="0" w:color="auto"/>
            </w:tcBorders>
            <w:shd w:val="clear" w:color="000000" w:fill="FFFFFF"/>
            <w:textDirection w:val="btLr"/>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вентиляция</w:t>
            </w:r>
          </w:p>
        </w:tc>
        <w:tc>
          <w:tcPr>
            <w:tcW w:w="954" w:type="dxa"/>
            <w:tcBorders>
              <w:top w:val="nil"/>
              <w:left w:val="nil"/>
              <w:bottom w:val="single" w:sz="4" w:space="0" w:color="auto"/>
              <w:right w:val="single" w:sz="4" w:space="0" w:color="auto"/>
            </w:tcBorders>
            <w:shd w:val="clear" w:color="000000" w:fill="FFFFFF"/>
            <w:textDirection w:val="btLr"/>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ВС</w:t>
            </w:r>
            <w:r w:rsidRPr="001C2581">
              <w:rPr>
                <w:rFonts w:ascii="Times New Roman" w:eastAsia="Times New Roman" w:hAnsi="Times New Roman" w:cs="Times New Roman"/>
                <w:bCs/>
                <w:color w:val="000000"/>
                <w:sz w:val="20"/>
                <w:szCs w:val="20"/>
                <w:vertAlign w:val="subscript"/>
                <w:lang w:val="ru-RU" w:eastAsia="ru-RU" w:bidi="ar-SA"/>
              </w:rPr>
              <w:t>ср</w:t>
            </w:r>
          </w:p>
        </w:tc>
        <w:tc>
          <w:tcPr>
            <w:tcW w:w="953" w:type="dxa"/>
            <w:tcBorders>
              <w:top w:val="nil"/>
              <w:left w:val="nil"/>
              <w:bottom w:val="single" w:sz="4" w:space="0" w:color="auto"/>
              <w:right w:val="single" w:sz="4" w:space="0" w:color="auto"/>
            </w:tcBorders>
            <w:shd w:val="clear" w:color="000000" w:fill="FFFFFF"/>
            <w:textDirection w:val="btLr"/>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технология в паре</w:t>
            </w:r>
          </w:p>
        </w:tc>
        <w:tc>
          <w:tcPr>
            <w:tcW w:w="958"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УММА в горячей воде с учетом ГВС</w:t>
            </w:r>
            <w:r w:rsidRPr="001C2581">
              <w:rPr>
                <w:rFonts w:ascii="Times New Roman" w:eastAsia="Times New Roman" w:hAnsi="Times New Roman" w:cs="Times New Roman"/>
                <w:bCs/>
                <w:color w:val="000000"/>
                <w:sz w:val="20"/>
                <w:szCs w:val="20"/>
                <w:vertAlign w:val="subscript"/>
                <w:lang w:val="ru-RU" w:eastAsia="ru-RU" w:bidi="ar-SA"/>
              </w:rPr>
              <w:t>ср</w:t>
            </w:r>
          </w:p>
        </w:tc>
        <w:tc>
          <w:tcPr>
            <w:tcW w:w="991"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УММА по источнику с учетом ГВС</w:t>
            </w:r>
            <w:r w:rsidRPr="001C2581">
              <w:rPr>
                <w:rFonts w:ascii="Times New Roman" w:eastAsia="Times New Roman" w:hAnsi="Times New Roman" w:cs="Times New Roman"/>
                <w:bCs/>
                <w:color w:val="000000"/>
                <w:sz w:val="20"/>
                <w:szCs w:val="20"/>
                <w:vertAlign w:val="subscript"/>
                <w:lang w:val="ru-RU" w:eastAsia="ru-RU" w:bidi="ar-SA"/>
              </w:rPr>
              <w:t>ср</w:t>
            </w:r>
          </w:p>
        </w:tc>
      </w:tr>
      <w:tr w:rsidR="00E472F4" w:rsidRPr="001C2581" w:rsidTr="00751AEA">
        <w:tc>
          <w:tcPr>
            <w:tcW w:w="457" w:type="dxa"/>
            <w:vMerge w:val="restart"/>
            <w:tcBorders>
              <w:top w:val="nil"/>
              <w:left w:val="single" w:sz="4" w:space="0" w:color="auto"/>
              <w:bottom w:val="single" w:sz="4" w:space="0" w:color="000000"/>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1369" w:type="dxa"/>
            <w:vMerge w:val="restart"/>
            <w:tcBorders>
              <w:top w:val="nil"/>
              <w:left w:val="single" w:sz="4" w:space="0" w:color="auto"/>
              <w:bottom w:val="single" w:sz="4" w:space="0" w:color="000000"/>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УП "ТЭК СПб"</w:t>
            </w:r>
          </w:p>
        </w:tc>
        <w:tc>
          <w:tcPr>
            <w:tcW w:w="2091"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я) 2-я Колпинская котельная, в т.ч.:</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2,400</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40</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260</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w:t>
            </w:r>
          </w:p>
        </w:tc>
        <w:tc>
          <w:tcPr>
            <w:tcW w:w="958"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9,100</w:t>
            </w:r>
          </w:p>
        </w:tc>
        <w:tc>
          <w:tcPr>
            <w:tcW w:w="991"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9,100</w:t>
            </w:r>
          </w:p>
        </w:tc>
      </w:tr>
      <w:tr w:rsidR="00E472F4" w:rsidRPr="001C2581" w:rsidTr="00751AEA">
        <w:tc>
          <w:tcPr>
            <w:tcW w:w="457" w:type="dxa"/>
            <w:vMerge/>
            <w:tcBorders>
              <w:top w:val="nil"/>
              <w:left w:val="single" w:sz="4" w:space="0" w:color="auto"/>
              <w:bottom w:val="single" w:sz="4" w:space="0" w:color="000000"/>
              <w:right w:val="single" w:sz="4" w:space="0" w:color="auto"/>
            </w:tcBorders>
            <w:vAlign w:val="center"/>
            <w:hideMark/>
          </w:tcPr>
          <w:p w:rsidR="00751AEA" w:rsidRPr="001C2581" w:rsidRDefault="00751AEA" w:rsidP="0055661A">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1369" w:type="dxa"/>
            <w:vMerge/>
            <w:tcBorders>
              <w:top w:val="nil"/>
              <w:left w:val="single" w:sz="4" w:space="0" w:color="auto"/>
              <w:bottom w:val="single" w:sz="4" w:space="0" w:color="000000"/>
              <w:right w:val="single" w:sz="4" w:space="0" w:color="auto"/>
            </w:tcBorders>
            <w:vAlign w:val="center"/>
            <w:hideMark/>
          </w:tcPr>
          <w:p w:rsidR="00751AEA" w:rsidRPr="001C2581" w:rsidRDefault="00751AEA" w:rsidP="0055661A">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2091"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границах МО "Тельмановское СП"</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3,552</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607</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355</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w:t>
            </w:r>
          </w:p>
        </w:tc>
        <w:tc>
          <w:tcPr>
            <w:tcW w:w="958"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9,514</w:t>
            </w:r>
          </w:p>
        </w:tc>
        <w:tc>
          <w:tcPr>
            <w:tcW w:w="991"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9,514</w:t>
            </w:r>
          </w:p>
        </w:tc>
      </w:tr>
      <w:tr w:rsidR="00E472F4" w:rsidRPr="001C2581" w:rsidTr="00751AEA">
        <w:tc>
          <w:tcPr>
            <w:tcW w:w="457" w:type="dxa"/>
            <w:vMerge/>
            <w:tcBorders>
              <w:top w:val="nil"/>
              <w:left w:val="single" w:sz="4" w:space="0" w:color="auto"/>
              <w:bottom w:val="single" w:sz="4" w:space="0" w:color="000000"/>
              <w:right w:val="single" w:sz="4" w:space="0" w:color="auto"/>
            </w:tcBorders>
            <w:vAlign w:val="center"/>
            <w:hideMark/>
          </w:tcPr>
          <w:p w:rsidR="00751AEA" w:rsidRPr="001C2581" w:rsidRDefault="00751AEA" w:rsidP="0055661A">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1369" w:type="dxa"/>
            <w:vMerge/>
            <w:tcBorders>
              <w:top w:val="nil"/>
              <w:left w:val="single" w:sz="4" w:space="0" w:color="auto"/>
              <w:bottom w:val="single" w:sz="4" w:space="0" w:color="000000"/>
              <w:right w:val="single" w:sz="4" w:space="0" w:color="auto"/>
            </w:tcBorders>
            <w:vAlign w:val="center"/>
            <w:hideMark/>
          </w:tcPr>
          <w:p w:rsidR="00751AEA" w:rsidRPr="001C2581" w:rsidRDefault="00751AEA" w:rsidP="0055661A">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2091"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границах г. Колпино (Санкт-Петербург)</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8,848</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833</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905</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w:t>
            </w:r>
          </w:p>
        </w:tc>
        <w:tc>
          <w:tcPr>
            <w:tcW w:w="958"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9,586</w:t>
            </w:r>
          </w:p>
        </w:tc>
        <w:tc>
          <w:tcPr>
            <w:tcW w:w="991"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9,586</w:t>
            </w:r>
          </w:p>
        </w:tc>
      </w:tr>
      <w:tr w:rsidR="00E472F4" w:rsidRPr="001C2581" w:rsidTr="00751AEA">
        <w:tc>
          <w:tcPr>
            <w:tcW w:w="457" w:type="dxa"/>
            <w:tcBorders>
              <w:top w:val="nil"/>
              <w:left w:val="single" w:sz="4" w:space="0" w:color="auto"/>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w:t>
            </w:r>
          </w:p>
        </w:tc>
        <w:tc>
          <w:tcPr>
            <w:tcW w:w="1369"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АО "Тепловые сети"</w:t>
            </w:r>
          </w:p>
        </w:tc>
        <w:tc>
          <w:tcPr>
            <w:tcW w:w="2091"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КМ "СИГНАЛ 600"</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336</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262</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50</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w:t>
            </w:r>
          </w:p>
        </w:tc>
        <w:tc>
          <w:tcPr>
            <w:tcW w:w="958"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48</w:t>
            </w:r>
          </w:p>
        </w:tc>
        <w:tc>
          <w:tcPr>
            <w:tcW w:w="991" w:type="dxa"/>
            <w:tcBorders>
              <w:top w:val="nil"/>
              <w:left w:val="nil"/>
              <w:bottom w:val="single" w:sz="4" w:space="0" w:color="auto"/>
              <w:right w:val="single" w:sz="4" w:space="0" w:color="auto"/>
            </w:tcBorders>
            <w:shd w:val="clear" w:color="000000" w:fill="FFFFFF"/>
            <w:vAlign w:val="center"/>
            <w:hideMark/>
          </w:tcPr>
          <w:p w:rsidR="00751AEA" w:rsidRPr="001C2581" w:rsidRDefault="006A63D2"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48</w:t>
            </w:r>
          </w:p>
        </w:tc>
      </w:tr>
      <w:tr w:rsidR="00E472F4" w:rsidRPr="001C2581" w:rsidTr="00857813">
        <w:tc>
          <w:tcPr>
            <w:tcW w:w="3917" w:type="dxa"/>
            <w:gridSpan w:val="3"/>
            <w:tcBorders>
              <w:top w:val="single" w:sz="4" w:space="0" w:color="auto"/>
              <w:left w:val="single" w:sz="4" w:space="0" w:color="auto"/>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right"/>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ИТОГО по теплоснабжающим организациям, в т.ч:</w:t>
            </w:r>
          </w:p>
        </w:tc>
        <w:tc>
          <w:tcPr>
            <w:tcW w:w="954" w:type="dxa"/>
            <w:tcBorders>
              <w:top w:val="nil"/>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95,736</w:t>
            </w:r>
          </w:p>
        </w:tc>
        <w:tc>
          <w:tcPr>
            <w:tcW w:w="953" w:type="dxa"/>
            <w:tcBorders>
              <w:top w:val="nil"/>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5,702</w:t>
            </w:r>
          </w:p>
        </w:tc>
        <w:tc>
          <w:tcPr>
            <w:tcW w:w="954" w:type="dxa"/>
            <w:tcBorders>
              <w:top w:val="nil"/>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3,110</w:t>
            </w:r>
          </w:p>
        </w:tc>
        <w:tc>
          <w:tcPr>
            <w:tcW w:w="953" w:type="dxa"/>
            <w:tcBorders>
              <w:top w:val="nil"/>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0,0</w:t>
            </w:r>
          </w:p>
        </w:tc>
        <w:tc>
          <w:tcPr>
            <w:tcW w:w="958" w:type="dxa"/>
            <w:tcBorders>
              <w:top w:val="nil"/>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14,548</w:t>
            </w:r>
          </w:p>
        </w:tc>
        <w:tc>
          <w:tcPr>
            <w:tcW w:w="991" w:type="dxa"/>
            <w:tcBorders>
              <w:top w:val="nil"/>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14,548</w:t>
            </w:r>
          </w:p>
        </w:tc>
      </w:tr>
      <w:tr w:rsidR="00E472F4" w:rsidRPr="001C2581" w:rsidTr="00857813">
        <w:tc>
          <w:tcPr>
            <w:tcW w:w="3917" w:type="dxa"/>
            <w:gridSpan w:val="3"/>
            <w:tcBorders>
              <w:top w:val="single" w:sz="4" w:space="0" w:color="auto"/>
              <w:left w:val="single" w:sz="4" w:space="0" w:color="auto"/>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right"/>
              <w:rPr>
                <w:rFonts w:ascii="Times New Roman" w:eastAsia="Times New Roman" w:hAnsi="Times New Roman" w:cs="Times New Roman"/>
                <w:bCs/>
                <w:iCs/>
                <w:color w:val="000000"/>
                <w:sz w:val="18"/>
                <w:szCs w:val="18"/>
                <w:lang w:val="ru-RU" w:eastAsia="ru-RU" w:bidi="ar-SA"/>
              </w:rPr>
            </w:pPr>
            <w:r w:rsidRPr="001C2581">
              <w:rPr>
                <w:rFonts w:ascii="Times New Roman" w:eastAsia="Times New Roman" w:hAnsi="Times New Roman" w:cs="Times New Roman"/>
                <w:bCs/>
                <w:iCs/>
                <w:color w:val="000000"/>
                <w:sz w:val="18"/>
                <w:szCs w:val="18"/>
                <w:lang w:val="ru-RU" w:eastAsia="ru-RU" w:bidi="ar-SA"/>
              </w:rPr>
              <w:t>В границах МО "Тельмановское СП"</w:t>
            </w:r>
          </w:p>
        </w:tc>
        <w:tc>
          <w:tcPr>
            <w:tcW w:w="954" w:type="dxa"/>
            <w:tcBorders>
              <w:top w:val="single" w:sz="4" w:space="0" w:color="auto"/>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1C2581">
              <w:rPr>
                <w:rFonts w:ascii="Times New Roman" w:eastAsia="Times New Roman" w:hAnsi="Times New Roman" w:cs="Times New Roman"/>
                <w:bCs/>
                <w:iCs/>
                <w:color w:val="000000"/>
                <w:sz w:val="18"/>
                <w:szCs w:val="18"/>
                <w:lang w:val="ru-RU" w:eastAsia="ru-RU" w:bidi="ar-SA"/>
              </w:rPr>
              <w:t>26,888</w:t>
            </w:r>
          </w:p>
        </w:tc>
        <w:tc>
          <w:tcPr>
            <w:tcW w:w="953" w:type="dxa"/>
            <w:tcBorders>
              <w:top w:val="single" w:sz="4" w:space="0" w:color="auto"/>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1C2581">
              <w:rPr>
                <w:rFonts w:ascii="Times New Roman" w:eastAsia="Times New Roman" w:hAnsi="Times New Roman" w:cs="Times New Roman"/>
                <w:bCs/>
                <w:iCs/>
                <w:color w:val="000000"/>
                <w:sz w:val="18"/>
                <w:szCs w:val="18"/>
                <w:lang w:val="ru-RU" w:eastAsia="ru-RU" w:bidi="ar-SA"/>
              </w:rPr>
              <w:t>0,869</w:t>
            </w:r>
          </w:p>
        </w:tc>
        <w:tc>
          <w:tcPr>
            <w:tcW w:w="954" w:type="dxa"/>
            <w:tcBorders>
              <w:top w:val="single" w:sz="4" w:space="0" w:color="auto"/>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1C2581">
              <w:rPr>
                <w:rFonts w:ascii="Times New Roman" w:eastAsia="Times New Roman" w:hAnsi="Times New Roman" w:cs="Times New Roman"/>
                <w:bCs/>
                <w:iCs/>
                <w:color w:val="000000"/>
                <w:sz w:val="18"/>
                <w:szCs w:val="18"/>
                <w:lang w:val="ru-RU" w:eastAsia="ru-RU" w:bidi="ar-SA"/>
              </w:rPr>
              <w:t>7,205</w:t>
            </w:r>
          </w:p>
        </w:tc>
        <w:tc>
          <w:tcPr>
            <w:tcW w:w="953" w:type="dxa"/>
            <w:tcBorders>
              <w:top w:val="single" w:sz="4" w:space="0" w:color="auto"/>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1C2581">
              <w:rPr>
                <w:rFonts w:ascii="Times New Roman" w:eastAsia="Times New Roman" w:hAnsi="Times New Roman" w:cs="Times New Roman"/>
                <w:bCs/>
                <w:iCs/>
                <w:color w:val="000000"/>
                <w:sz w:val="18"/>
                <w:szCs w:val="18"/>
                <w:lang w:val="ru-RU" w:eastAsia="ru-RU" w:bidi="ar-SA"/>
              </w:rPr>
              <w:t>0,0</w:t>
            </w:r>
          </w:p>
        </w:tc>
        <w:tc>
          <w:tcPr>
            <w:tcW w:w="958" w:type="dxa"/>
            <w:tcBorders>
              <w:top w:val="single" w:sz="4" w:space="0" w:color="auto"/>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1C2581">
              <w:rPr>
                <w:rFonts w:ascii="Times New Roman" w:eastAsia="Times New Roman" w:hAnsi="Times New Roman" w:cs="Times New Roman"/>
                <w:bCs/>
                <w:iCs/>
                <w:color w:val="000000"/>
                <w:sz w:val="18"/>
                <w:szCs w:val="18"/>
                <w:lang w:val="ru-RU" w:eastAsia="ru-RU" w:bidi="ar-SA"/>
              </w:rPr>
              <w:t>34,962</w:t>
            </w:r>
          </w:p>
        </w:tc>
        <w:tc>
          <w:tcPr>
            <w:tcW w:w="991" w:type="dxa"/>
            <w:tcBorders>
              <w:top w:val="single" w:sz="4" w:space="0" w:color="auto"/>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1C2581">
              <w:rPr>
                <w:rFonts w:ascii="Times New Roman" w:eastAsia="Times New Roman" w:hAnsi="Times New Roman" w:cs="Times New Roman"/>
                <w:bCs/>
                <w:iCs/>
                <w:color w:val="000000"/>
                <w:sz w:val="18"/>
                <w:szCs w:val="18"/>
                <w:lang w:val="ru-RU" w:eastAsia="ru-RU" w:bidi="ar-SA"/>
              </w:rPr>
              <w:t>34,962</w:t>
            </w:r>
          </w:p>
        </w:tc>
      </w:tr>
      <w:tr w:rsidR="00E472F4" w:rsidRPr="001C2581" w:rsidTr="00857813">
        <w:tc>
          <w:tcPr>
            <w:tcW w:w="3917" w:type="dxa"/>
            <w:gridSpan w:val="3"/>
            <w:tcBorders>
              <w:top w:val="single" w:sz="4" w:space="0" w:color="auto"/>
              <w:left w:val="single" w:sz="4" w:space="0" w:color="auto"/>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right"/>
              <w:rPr>
                <w:rFonts w:ascii="Times New Roman" w:eastAsia="Times New Roman" w:hAnsi="Times New Roman" w:cs="Times New Roman"/>
                <w:bCs/>
                <w:iCs/>
                <w:color w:val="000000"/>
                <w:sz w:val="18"/>
                <w:szCs w:val="18"/>
                <w:lang w:val="ru-RU" w:eastAsia="ru-RU" w:bidi="ar-SA"/>
              </w:rPr>
            </w:pPr>
            <w:r w:rsidRPr="001C2581">
              <w:rPr>
                <w:rFonts w:ascii="Times New Roman" w:eastAsia="Times New Roman" w:hAnsi="Times New Roman" w:cs="Times New Roman"/>
                <w:bCs/>
                <w:iCs/>
                <w:color w:val="000000"/>
                <w:sz w:val="18"/>
                <w:szCs w:val="18"/>
                <w:lang w:val="ru-RU" w:eastAsia="ru-RU" w:bidi="ar-SA"/>
              </w:rPr>
              <w:t>В границах г. Колпино (Санкт-Петербург)</w:t>
            </w:r>
          </w:p>
        </w:tc>
        <w:tc>
          <w:tcPr>
            <w:tcW w:w="954" w:type="dxa"/>
            <w:tcBorders>
              <w:top w:val="single" w:sz="4" w:space="0" w:color="auto"/>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1C2581">
              <w:rPr>
                <w:rFonts w:ascii="Times New Roman" w:eastAsia="Times New Roman" w:hAnsi="Times New Roman" w:cs="Times New Roman"/>
                <w:bCs/>
                <w:iCs/>
                <w:color w:val="000000"/>
                <w:sz w:val="18"/>
                <w:szCs w:val="18"/>
                <w:lang w:val="ru-RU" w:eastAsia="ru-RU" w:bidi="ar-SA"/>
              </w:rPr>
              <w:t>68,848</w:t>
            </w:r>
          </w:p>
        </w:tc>
        <w:tc>
          <w:tcPr>
            <w:tcW w:w="953" w:type="dxa"/>
            <w:tcBorders>
              <w:top w:val="single" w:sz="4" w:space="0" w:color="auto"/>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1C2581">
              <w:rPr>
                <w:rFonts w:ascii="Times New Roman" w:eastAsia="Times New Roman" w:hAnsi="Times New Roman" w:cs="Times New Roman"/>
                <w:bCs/>
                <w:iCs/>
                <w:color w:val="000000"/>
                <w:sz w:val="18"/>
                <w:szCs w:val="18"/>
                <w:lang w:val="ru-RU" w:eastAsia="ru-RU" w:bidi="ar-SA"/>
              </w:rPr>
              <w:t>4,833</w:t>
            </w:r>
          </w:p>
        </w:tc>
        <w:tc>
          <w:tcPr>
            <w:tcW w:w="954" w:type="dxa"/>
            <w:tcBorders>
              <w:top w:val="single" w:sz="4" w:space="0" w:color="auto"/>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1C2581">
              <w:rPr>
                <w:rFonts w:ascii="Times New Roman" w:eastAsia="Times New Roman" w:hAnsi="Times New Roman" w:cs="Times New Roman"/>
                <w:bCs/>
                <w:iCs/>
                <w:color w:val="000000"/>
                <w:sz w:val="18"/>
                <w:szCs w:val="18"/>
                <w:lang w:val="ru-RU" w:eastAsia="ru-RU" w:bidi="ar-SA"/>
              </w:rPr>
              <w:t>5,905</w:t>
            </w:r>
          </w:p>
        </w:tc>
        <w:tc>
          <w:tcPr>
            <w:tcW w:w="953" w:type="dxa"/>
            <w:tcBorders>
              <w:top w:val="single" w:sz="4" w:space="0" w:color="auto"/>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1C2581">
              <w:rPr>
                <w:rFonts w:ascii="Times New Roman" w:eastAsia="Times New Roman" w:hAnsi="Times New Roman" w:cs="Times New Roman"/>
                <w:bCs/>
                <w:iCs/>
                <w:color w:val="000000"/>
                <w:sz w:val="18"/>
                <w:szCs w:val="18"/>
                <w:lang w:val="ru-RU" w:eastAsia="ru-RU" w:bidi="ar-SA"/>
              </w:rPr>
              <w:t>0,0</w:t>
            </w:r>
          </w:p>
        </w:tc>
        <w:tc>
          <w:tcPr>
            <w:tcW w:w="958" w:type="dxa"/>
            <w:tcBorders>
              <w:top w:val="single" w:sz="4" w:space="0" w:color="auto"/>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1C2581">
              <w:rPr>
                <w:rFonts w:ascii="Times New Roman" w:eastAsia="Times New Roman" w:hAnsi="Times New Roman" w:cs="Times New Roman"/>
                <w:bCs/>
                <w:iCs/>
                <w:color w:val="000000"/>
                <w:sz w:val="18"/>
                <w:szCs w:val="18"/>
                <w:lang w:val="ru-RU" w:eastAsia="ru-RU" w:bidi="ar-SA"/>
              </w:rPr>
              <w:t>79,586</w:t>
            </w:r>
          </w:p>
        </w:tc>
        <w:tc>
          <w:tcPr>
            <w:tcW w:w="991" w:type="dxa"/>
            <w:tcBorders>
              <w:top w:val="single" w:sz="4" w:space="0" w:color="auto"/>
              <w:left w:val="nil"/>
              <w:bottom w:val="single" w:sz="4" w:space="0" w:color="auto"/>
              <w:right w:val="single" w:sz="4" w:space="0" w:color="auto"/>
            </w:tcBorders>
            <w:shd w:val="clear" w:color="000000" w:fill="auto"/>
            <w:vAlign w:val="center"/>
            <w:hideMark/>
          </w:tcPr>
          <w:p w:rsidR="00751AEA" w:rsidRPr="001C2581" w:rsidRDefault="006A63D2"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1C2581">
              <w:rPr>
                <w:rFonts w:ascii="Times New Roman" w:eastAsia="Times New Roman" w:hAnsi="Times New Roman" w:cs="Times New Roman"/>
                <w:bCs/>
                <w:iCs/>
                <w:color w:val="000000"/>
                <w:sz w:val="18"/>
                <w:szCs w:val="18"/>
                <w:lang w:val="ru-RU" w:eastAsia="ru-RU" w:bidi="ar-SA"/>
              </w:rPr>
              <w:t>79,586</w:t>
            </w:r>
          </w:p>
        </w:tc>
      </w:tr>
    </w:tbl>
    <w:p w:rsidR="00751AEA" w:rsidRPr="001C2581" w:rsidRDefault="00751AEA" w:rsidP="00751AEA">
      <w:pPr>
        <w:spacing w:after="120" w:line="276" w:lineRule="auto"/>
        <w:ind w:firstLine="709"/>
        <w:rPr>
          <w:rFonts w:ascii="Times New Roman" w:eastAsia="Calibri" w:hAnsi="Times New Roman" w:cs="Times New Roman"/>
          <w:sz w:val="20"/>
          <w:szCs w:val="20"/>
          <w:lang w:val="ru-RU" w:eastAsia="ru-RU" w:bidi="ar-SA"/>
        </w:rPr>
      </w:pPr>
    </w:p>
    <w:p w:rsidR="006E03E7" w:rsidRPr="001C2581" w:rsidRDefault="006A63D2" w:rsidP="00857813">
      <w:pPr>
        <w:pStyle w:val="affff9"/>
      </w:pPr>
      <w:bookmarkStart w:id="117" w:name="_Toc527707117"/>
      <w:r w:rsidRPr="001C2581">
        <w:t>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117"/>
    </w:p>
    <w:p w:rsidR="006E03E7" w:rsidRPr="001C2581" w:rsidRDefault="006A63D2" w:rsidP="00857813">
      <w:pPr>
        <w:pStyle w:val="affff0"/>
      </w:pPr>
      <w:r w:rsidRPr="001C2581">
        <w:t xml:space="preserve">Случаев применения для отопления жилых помещений в многоквартирных домах индивидуальных квартирных источников тепловой энергии зарегистрировано не было. </w:t>
      </w:r>
    </w:p>
    <w:p w:rsidR="006E03E7" w:rsidRPr="001C2581" w:rsidRDefault="006A63D2" w:rsidP="00857813">
      <w:pPr>
        <w:pStyle w:val="affff0"/>
      </w:pPr>
      <w:r w:rsidRPr="001C2581">
        <w:t>В силу требований п.15 Статьи 14 Федерального закона от 27.07.2010 г. №190-ФЗ «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ри наличии осуществленного в надлежащем порядке подключения к системам теплоснабжения многоквартирных домов, за исключением случаев, определенных схемой теплоснабжения.</w:t>
      </w:r>
    </w:p>
    <w:p w:rsidR="006E03E7" w:rsidRPr="001C2581" w:rsidRDefault="006A63D2" w:rsidP="00857813">
      <w:pPr>
        <w:pStyle w:val="affff0"/>
      </w:pPr>
      <w:r w:rsidRPr="001C2581">
        <w:t>Настоящая схема теплоснабжения не предусматривает перехода многоквартирных домов, подключенных к централизованной системе теплоснабжения, на отопление жилых помещений с использованием индивидуальных квартирных источников тепловой энергии.</w:t>
      </w:r>
    </w:p>
    <w:p w:rsidR="006E03E7" w:rsidRPr="001C2581" w:rsidRDefault="006A63D2" w:rsidP="00857813">
      <w:pPr>
        <w:pStyle w:val="affff9"/>
      </w:pPr>
      <w:bookmarkStart w:id="118" w:name="_Toc527707118"/>
      <w:r w:rsidRPr="001C2581">
        <w:t>5.4. Описание величины потребления тепловой энергии в расчетных элементах территориального деления за отопительный период и за год в целом</w:t>
      </w:r>
      <w:bookmarkEnd w:id="118"/>
    </w:p>
    <w:p w:rsidR="006E03E7" w:rsidRPr="001C2581" w:rsidRDefault="006A63D2" w:rsidP="00857813">
      <w:pPr>
        <w:pStyle w:val="affff0"/>
      </w:pPr>
      <w:r w:rsidRPr="001C2581">
        <w:lastRenderedPageBreak/>
        <w:t xml:space="preserve">Значения потребления тепловой энергии, в разрезе расчетных элементов территориального деления </w:t>
      </w:r>
      <w:r w:rsidR="00133E7E" w:rsidRPr="001C2581">
        <w:t>сельского поселения</w:t>
      </w:r>
      <w:r w:rsidRPr="001C2581">
        <w:t>, рассчитаны исходя из суммарных договорных нагрузок потребителей на нужды отопление, вентиляции и горячего водоснабжения по административным районам. Месячное потребление тепловой энергии рассчитано по фактической среднемесячной температуре наружного воздуха за последние 3 года.</w:t>
      </w:r>
    </w:p>
    <w:p w:rsidR="006E03E7" w:rsidRPr="001C2581" w:rsidRDefault="006A63D2" w:rsidP="00857813">
      <w:pPr>
        <w:pStyle w:val="affff0"/>
      </w:pPr>
      <w:r w:rsidRPr="001C2581">
        <w:t xml:space="preserve">Среднемесячные фактические температуры наружного воздуха за последние 3 года представлены в таблице </w:t>
      </w:r>
      <w:r w:rsidR="005E7FBB" w:rsidRPr="001C2581">
        <w:t>62.</w:t>
      </w:r>
    </w:p>
    <w:p w:rsidR="006E03E7" w:rsidRPr="001C2581" w:rsidRDefault="006A63D2" w:rsidP="00857813">
      <w:pPr>
        <w:pStyle w:val="affffa"/>
        <w:rPr>
          <w:rFonts w:eastAsia="Calibri"/>
        </w:rPr>
      </w:pPr>
      <w:bookmarkStart w:id="119" w:name="_Toc527706877"/>
      <w:r w:rsidRPr="001C2581">
        <w:rPr>
          <w:rFonts w:eastAsia="Calibri"/>
        </w:rPr>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24</w:t>
      </w:r>
      <w:r w:rsidRPr="001C2581">
        <w:rPr>
          <w:rFonts w:eastAsia="Calibri"/>
        </w:rPr>
        <w:fldChar w:fldCharType="end"/>
      </w:r>
      <w:r w:rsidRPr="001C2581">
        <w:rPr>
          <w:rFonts w:eastAsia="Calibri"/>
        </w:rPr>
        <w:t xml:space="preserve"> – Среднемесячные фактические температуры наружного воздуха за последние 3 года</w:t>
      </w:r>
      <w:bookmarkEnd w:id="119"/>
    </w:p>
    <w:tbl>
      <w:tblPr>
        <w:tblW w:w="5000" w:type="pct"/>
        <w:jc w:val="center"/>
        <w:tblLook w:val="04A0" w:firstRow="1" w:lastRow="0" w:firstColumn="1" w:lastColumn="0" w:noHBand="0" w:noVBand="1"/>
      </w:tblPr>
      <w:tblGrid>
        <w:gridCol w:w="1785"/>
        <w:gridCol w:w="1992"/>
        <w:gridCol w:w="2044"/>
        <w:gridCol w:w="2044"/>
        <w:gridCol w:w="2046"/>
      </w:tblGrid>
      <w:tr w:rsidR="00E472F4" w:rsidRPr="001C2581" w:rsidTr="00857813">
        <w:trPr>
          <w:tblHeader/>
          <w:jc w:val="center"/>
        </w:trPr>
        <w:tc>
          <w:tcPr>
            <w:tcW w:w="901" w:type="pct"/>
            <w:vMerge w:val="restart"/>
            <w:tcBorders>
              <w:top w:val="single" w:sz="4" w:space="0" w:color="auto"/>
              <w:left w:val="single" w:sz="4" w:space="0" w:color="auto"/>
              <w:bottom w:val="single" w:sz="4" w:space="0" w:color="auto"/>
              <w:right w:val="single" w:sz="4" w:space="0" w:color="auto"/>
            </w:tcBorders>
            <w:noWrap/>
            <w:tcMar>
              <w:left w:w="28" w:type="dxa"/>
              <w:right w:w="28" w:type="dxa"/>
            </w:tcMar>
            <w:vAlign w:val="center"/>
            <w:hideMark/>
          </w:tcPr>
          <w:p w:rsidR="0055661A" w:rsidRPr="001C2581" w:rsidRDefault="006A63D2" w:rsidP="006E03E7">
            <w:pPr>
              <w:spacing w:line="240" w:lineRule="auto"/>
              <w:ind w:firstLine="0"/>
              <w:jc w:val="center"/>
              <w:rPr>
                <w:rFonts w:ascii="Times New Roman" w:eastAsia="Calibri" w:hAnsi="Times New Roman" w:cs="Times New Roman"/>
                <w:b/>
                <w:sz w:val="18"/>
                <w:szCs w:val="18"/>
                <w:lang w:val="ru-RU" w:eastAsia="ru-RU" w:bidi="ar-SA"/>
              </w:rPr>
            </w:pPr>
            <w:r w:rsidRPr="001C2581">
              <w:rPr>
                <w:rFonts w:ascii="Times New Roman" w:eastAsia="Calibri" w:hAnsi="Times New Roman" w:cs="Times New Roman"/>
                <w:b/>
                <w:sz w:val="18"/>
                <w:szCs w:val="18"/>
                <w:lang w:val="ru-RU" w:eastAsia="ru-RU" w:bidi="ar-SA"/>
              </w:rPr>
              <w:t>Календарный месяц</w:t>
            </w:r>
          </w:p>
        </w:tc>
        <w:tc>
          <w:tcPr>
            <w:tcW w:w="4099" w:type="pct"/>
            <w:gridSpan w:val="4"/>
            <w:tcBorders>
              <w:top w:val="single" w:sz="4" w:space="0" w:color="auto"/>
              <w:left w:val="nil"/>
              <w:bottom w:val="single" w:sz="4" w:space="0" w:color="auto"/>
              <w:right w:val="single" w:sz="4" w:space="0" w:color="auto"/>
            </w:tcBorders>
            <w:vAlign w:val="center"/>
          </w:tcPr>
          <w:p w:rsidR="0055661A" w:rsidRPr="001C2581" w:rsidRDefault="006A63D2" w:rsidP="006E03E7">
            <w:pPr>
              <w:spacing w:line="240" w:lineRule="auto"/>
              <w:ind w:firstLine="0"/>
              <w:jc w:val="center"/>
              <w:rPr>
                <w:rFonts w:ascii="Times New Roman" w:eastAsia="Calibri" w:hAnsi="Times New Roman" w:cs="Times New Roman"/>
                <w:b/>
                <w:sz w:val="18"/>
                <w:szCs w:val="18"/>
                <w:lang w:val="ru-RU" w:eastAsia="ru-RU" w:bidi="ar-SA"/>
              </w:rPr>
            </w:pPr>
            <w:r w:rsidRPr="001C2581">
              <w:rPr>
                <w:rFonts w:ascii="Times New Roman" w:eastAsia="Calibri" w:hAnsi="Times New Roman" w:cs="Times New Roman"/>
                <w:b/>
                <w:sz w:val="18"/>
                <w:szCs w:val="18"/>
                <w:lang w:val="ru-RU" w:eastAsia="ru-RU" w:bidi="ar-SA"/>
              </w:rPr>
              <w:t>Температура наружного воздуха</w:t>
            </w:r>
          </w:p>
        </w:tc>
      </w:tr>
      <w:tr w:rsidR="00E472F4" w:rsidRPr="001C2581" w:rsidTr="00857813">
        <w:trPr>
          <w:tblHeader/>
          <w:jc w:val="center"/>
        </w:trPr>
        <w:tc>
          <w:tcPr>
            <w:tcW w:w="901"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rsidR="0055661A" w:rsidRPr="001C2581" w:rsidRDefault="0055661A" w:rsidP="006E03E7">
            <w:pPr>
              <w:spacing w:line="240" w:lineRule="auto"/>
              <w:ind w:firstLine="0"/>
              <w:jc w:val="center"/>
              <w:rPr>
                <w:rFonts w:ascii="Times New Roman" w:eastAsia="Calibri" w:hAnsi="Times New Roman" w:cs="Times New Roman"/>
                <w:b/>
                <w:sz w:val="18"/>
                <w:szCs w:val="18"/>
                <w:lang w:val="ru-RU" w:eastAsia="ru-RU" w:bidi="ar-SA"/>
              </w:rPr>
            </w:pP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F37F7D">
            <w:pPr>
              <w:spacing w:line="240" w:lineRule="auto"/>
              <w:ind w:firstLine="0"/>
              <w:jc w:val="center"/>
              <w:rPr>
                <w:rFonts w:ascii="Times New Roman" w:eastAsia="Calibri" w:hAnsi="Times New Roman" w:cs="Times New Roman"/>
                <w:b/>
                <w:sz w:val="18"/>
                <w:szCs w:val="18"/>
                <w:lang w:val="ru-RU" w:eastAsia="ru-RU" w:bidi="ar-SA"/>
              </w:rPr>
            </w:pPr>
            <w:r w:rsidRPr="001C2581">
              <w:rPr>
                <w:rFonts w:ascii="Times New Roman" w:eastAsia="Calibri" w:hAnsi="Times New Roman" w:cs="Times New Roman"/>
                <w:b/>
                <w:sz w:val="18"/>
                <w:szCs w:val="18"/>
                <w:lang w:val="ru-RU" w:eastAsia="ru-RU" w:bidi="ar-SA"/>
              </w:rPr>
              <w:t>20</w:t>
            </w:r>
            <w:r w:rsidR="00F37F7D" w:rsidRPr="001C2581">
              <w:rPr>
                <w:rFonts w:ascii="Times New Roman" w:eastAsia="Calibri" w:hAnsi="Times New Roman" w:cs="Times New Roman"/>
                <w:b/>
                <w:sz w:val="18"/>
                <w:szCs w:val="18"/>
                <w:lang w:val="ru-RU" w:eastAsia="ru-RU" w:bidi="ar-SA"/>
              </w:rPr>
              <w:t>20</w:t>
            </w:r>
            <w:r w:rsidRPr="001C2581">
              <w:rPr>
                <w:rFonts w:ascii="Times New Roman" w:eastAsia="Calibri" w:hAnsi="Times New Roman" w:cs="Times New Roman"/>
                <w:b/>
                <w:sz w:val="18"/>
                <w:szCs w:val="18"/>
                <w:lang w:val="ru-RU" w:eastAsia="ru-RU" w:bidi="ar-SA"/>
              </w:rPr>
              <w:t xml:space="preserve"> г.</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F37F7D">
            <w:pPr>
              <w:spacing w:line="240" w:lineRule="auto"/>
              <w:ind w:firstLine="0"/>
              <w:jc w:val="center"/>
              <w:rPr>
                <w:rFonts w:ascii="Times New Roman" w:eastAsia="Calibri" w:hAnsi="Times New Roman" w:cs="Times New Roman"/>
                <w:b/>
                <w:sz w:val="18"/>
                <w:szCs w:val="18"/>
                <w:lang w:val="ru-RU" w:eastAsia="ru-RU" w:bidi="ar-SA"/>
              </w:rPr>
            </w:pPr>
            <w:r w:rsidRPr="001C2581">
              <w:rPr>
                <w:rFonts w:ascii="Times New Roman" w:eastAsia="Calibri" w:hAnsi="Times New Roman" w:cs="Times New Roman"/>
                <w:b/>
                <w:sz w:val="18"/>
                <w:szCs w:val="18"/>
                <w:lang w:val="ru-RU" w:eastAsia="ru-RU" w:bidi="ar-SA"/>
              </w:rPr>
              <w:t>20</w:t>
            </w:r>
            <w:r w:rsidR="00F37F7D" w:rsidRPr="001C2581">
              <w:rPr>
                <w:rFonts w:ascii="Times New Roman" w:eastAsia="Calibri" w:hAnsi="Times New Roman" w:cs="Times New Roman"/>
                <w:b/>
                <w:sz w:val="18"/>
                <w:szCs w:val="18"/>
                <w:lang w:val="ru-RU" w:eastAsia="ru-RU" w:bidi="ar-SA"/>
              </w:rPr>
              <w:t>21</w:t>
            </w:r>
            <w:r w:rsidRPr="001C2581">
              <w:rPr>
                <w:rFonts w:ascii="Times New Roman" w:eastAsia="Calibri" w:hAnsi="Times New Roman" w:cs="Times New Roman"/>
                <w:b/>
                <w:sz w:val="18"/>
                <w:szCs w:val="18"/>
                <w:lang w:val="ru-RU" w:eastAsia="ru-RU" w:bidi="ar-SA"/>
              </w:rPr>
              <w:t xml:space="preserve"> г.</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F37F7D">
            <w:pPr>
              <w:spacing w:line="240" w:lineRule="auto"/>
              <w:ind w:firstLine="0"/>
              <w:jc w:val="center"/>
              <w:rPr>
                <w:rFonts w:ascii="Times New Roman" w:eastAsia="Calibri" w:hAnsi="Times New Roman" w:cs="Times New Roman"/>
                <w:b/>
                <w:sz w:val="18"/>
                <w:szCs w:val="18"/>
                <w:lang w:val="ru-RU" w:eastAsia="ru-RU" w:bidi="ar-SA"/>
              </w:rPr>
            </w:pPr>
            <w:r w:rsidRPr="001C2581">
              <w:rPr>
                <w:rFonts w:ascii="Times New Roman" w:eastAsia="Calibri" w:hAnsi="Times New Roman" w:cs="Times New Roman"/>
                <w:b/>
                <w:sz w:val="18"/>
                <w:szCs w:val="18"/>
                <w:lang w:val="ru-RU" w:eastAsia="ru-RU" w:bidi="ar-SA"/>
              </w:rPr>
              <w:t>20</w:t>
            </w:r>
            <w:r w:rsidR="00F37F7D" w:rsidRPr="001C2581">
              <w:rPr>
                <w:rFonts w:ascii="Times New Roman" w:eastAsia="Calibri" w:hAnsi="Times New Roman" w:cs="Times New Roman"/>
                <w:b/>
                <w:sz w:val="18"/>
                <w:szCs w:val="18"/>
                <w:lang w:val="ru-RU" w:eastAsia="ru-RU" w:bidi="ar-SA"/>
              </w:rPr>
              <w:t>22</w:t>
            </w:r>
            <w:r w:rsidRPr="001C2581">
              <w:rPr>
                <w:rFonts w:ascii="Times New Roman" w:eastAsia="Calibri" w:hAnsi="Times New Roman" w:cs="Times New Roman"/>
                <w:b/>
                <w:sz w:val="18"/>
                <w:szCs w:val="18"/>
                <w:lang w:val="ru-RU" w:eastAsia="ru-RU" w:bidi="ar-SA"/>
              </w:rPr>
              <w:t xml:space="preserve"> г.</w:t>
            </w:r>
          </w:p>
        </w:tc>
        <w:tc>
          <w:tcPr>
            <w:tcW w:w="1032" w:type="pct"/>
            <w:tcBorders>
              <w:top w:val="nil"/>
              <w:left w:val="nil"/>
              <w:bottom w:val="single" w:sz="4" w:space="0" w:color="auto"/>
              <w:right w:val="single" w:sz="4" w:space="0" w:color="auto"/>
            </w:tcBorders>
            <w:tcMar>
              <w:left w:w="28" w:type="dxa"/>
              <w:right w:w="28" w:type="dxa"/>
            </w:tcMar>
          </w:tcPr>
          <w:p w:rsidR="0055661A" w:rsidRPr="001C2581" w:rsidRDefault="006A63D2" w:rsidP="006E03E7">
            <w:pPr>
              <w:spacing w:line="240" w:lineRule="auto"/>
              <w:ind w:firstLine="0"/>
              <w:jc w:val="center"/>
              <w:rPr>
                <w:rFonts w:ascii="Times New Roman" w:eastAsia="Calibri" w:hAnsi="Times New Roman" w:cs="Times New Roman"/>
                <w:b/>
                <w:sz w:val="18"/>
                <w:szCs w:val="18"/>
                <w:lang w:val="ru-RU" w:eastAsia="ru-RU" w:bidi="ar-SA"/>
              </w:rPr>
            </w:pPr>
            <w:r w:rsidRPr="001C2581">
              <w:rPr>
                <w:rFonts w:ascii="Times New Roman" w:eastAsia="Calibri" w:hAnsi="Times New Roman" w:cs="Times New Roman"/>
                <w:b/>
                <w:sz w:val="18"/>
                <w:szCs w:val="18"/>
                <w:lang w:val="ru-RU" w:eastAsia="ru-RU" w:bidi="ar-SA"/>
              </w:rPr>
              <w:t>Средняя за 3 последних года</w:t>
            </w:r>
          </w:p>
        </w:tc>
      </w:tr>
      <w:tr w:rsidR="00E472F4" w:rsidRPr="001C2581" w:rsidTr="00857813">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январ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6,4</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6,4</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6,4</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6,4</w:t>
            </w:r>
          </w:p>
        </w:tc>
      </w:tr>
      <w:tr w:rsidR="00E472F4" w:rsidRPr="001C2581" w:rsidTr="00857813">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феврал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3,0</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3,0</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3,0</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3,0</w:t>
            </w:r>
          </w:p>
        </w:tc>
      </w:tr>
      <w:tr w:rsidR="00E472F4" w:rsidRPr="001C2581" w:rsidTr="00857813">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март</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1</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1</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1</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1</w:t>
            </w:r>
          </w:p>
        </w:tc>
      </w:tr>
      <w:tr w:rsidR="00E472F4" w:rsidRPr="001C2581" w:rsidTr="00857813">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апрел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4,9</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4,9</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4,9</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4,9</w:t>
            </w:r>
          </w:p>
        </w:tc>
      </w:tr>
      <w:tr w:rsidR="00E472F4" w:rsidRPr="001C2581" w:rsidTr="00857813">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май</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1,2</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1,2</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1,2</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1,2</w:t>
            </w:r>
          </w:p>
        </w:tc>
      </w:tr>
      <w:tr w:rsidR="00E472F4" w:rsidRPr="001C2581" w:rsidTr="00857813">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июн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4,3</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4,3</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4,3</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4,3</w:t>
            </w:r>
          </w:p>
        </w:tc>
      </w:tr>
      <w:tr w:rsidR="00E472F4" w:rsidRPr="001C2581" w:rsidTr="00857813">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июл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8,1</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8,1</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8,1</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8,1</w:t>
            </w:r>
          </w:p>
        </w:tc>
      </w:tr>
      <w:tr w:rsidR="00E472F4" w:rsidRPr="001C2581" w:rsidTr="00857813">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август</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6,6</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6,6</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6,6</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6,6</w:t>
            </w:r>
          </w:p>
        </w:tc>
      </w:tr>
      <w:tr w:rsidR="00E472F4" w:rsidRPr="001C2581" w:rsidTr="00857813">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сентябр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2,1</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2,1</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2,1</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2,1</w:t>
            </w:r>
          </w:p>
        </w:tc>
      </w:tr>
      <w:tr w:rsidR="00E472F4" w:rsidRPr="001C2581" w:rsidTr="00857813">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октябр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4,9</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4,9</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4,9</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4,9</w:t>
            </w:r>
          </w:p>
        </w:tc>
      </w:tr>
      <w:tr w:rsidR="00E472F4" w:rsidRPr="001C2581" w:rsidTr="00857813">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ноябр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1</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1</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1</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1</w:t>
            </w:r>
          </w:p>
        </w:tc>
      </w:tr>
      <w:tr w:rsidR="00E472F4" w:rsidRPr="001C2581" w:rsidTr="00857813">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декабр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8</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8</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1C2581" w:rsidRDefault="006A63D2" w:rsidP="006E03E7">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8</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1C2581" w:rsidRDefault="006A63D2" w:rsidP="0055661A">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8</w:t>
            </w:r>
          </w:p>
        </w:tc>
      </w:tr>
    </w:tbl>
    <w:p w:rsidR="006E03E7" w:rsidRPr="001C2581" w:rsidRDefault="006E03E7" w:rsidP="006E03E7">
      <w:pPr>
        <w:spacing w:after="120" w:line="276" w:lineRule="auto"/>
        <w:ind w:firstLine="709"/>
        <w:rPr>
          <w:rFonts w:ascii="Times New Roman" w:eastAsia="Calibri" w:hAnsi="Times New Roman" w:cs="Times New Roman"/>
          <w:sz w:val="20"/>
          <w:szCs w:val="20"/>
          <w:lang w:val="ru-RU" w:bidi="ar-SA"/>
        </w:rPr>
      </w:pPr>
    </w:p>
    <w:p w:rsidR="006E03E7" w:rsidRPr="001C2581" w:rsidRDefault="006A63D2" w:rsidP="00857813">
      <w:pPr>
        <w:pStyle w:val="affff0"/>
      </w:pPr>
      <w:r w:rsidRPr="001C2581">
        <w:t>Месячное потребление тепловой энергии на нужды отопления и вентиляции рассчитано по формуле: Qтек=(Qmax(20-tнв) /55) *24часа*кол. дней, где</w:t>
      </w:r>
    </w:p>
    <w:p w:rsidR="006E03E7" w:rsidRPr="001C2581" w:rsidRDefault="006A63D2" w:rsidP="00857813">
      <w:pPr>
        <w:pStyle w:val="a0"/>
      </w:pPr>
      <w:r w:rsidRPr="001C2581">
        <w:t>Qтек – Месячное потребление тепловой энергии, Гкал;</w:t>
      </w:r>
    </w:p>
    <w:p w:rsidR="006E03E7" w:rsidRPr="001C2581" w:rsidRDefault="006A63D2" w:rsidP="00857813">
      <w:pPr>
        <w:pStyle w:val="a0"/>
      </w:pPr>
      <w:r w:rsidRPr="001C2581">
        <w:t>Qmax – Договорная тепловая нагрузка (отопления, вентиляции) при расчетной температуре расчетного воздуха;</w:t>
      </w:r>
    </w:p>
    <w:p w:rsidR="006E03E7" w:rsidRPr="001C2581" w:rsidRDefault="006A63D2" w:rsidP="00857813">
      <w:pPr>
        <w:pStyle w:val="a0"/>
      </w:pPr>
      <w:r w:rsidRPr="001C2581">
        <w:t>Tнв – Среднемесячная фактическая температура наружного воздуха.</w:t>
      </w:r>
    </w:p>
    <w:p w:rsidR="006E03E7" w:rsidRPr="001C2581" w:rsidRDefault="006A63D2" w:rsidP="00857813">
      <w:pPr>
        <w:pStyle w:val="affff0"/>
      </w:pPr>
      <w:r w:rsidRPr="001C2581">
        <w:t xml:space="preserve">Нагрузка горячего водоснабжения, в отличие от нагрузки отопления и вентиляции, не зависит от температуры наружного воздуха и является величиной постоянной. Месячное потребление тепловой энергии на нужды горячего водоснабжения рассчитано по формуле: Qгвс=Qmax*24часа*кол. дней, где </w:t>
      </w:r>
    </w:p>
    <w:p w:rsidR="006E03E7" w:rsidRPr="001C2581" w:rsidRDefault="006A63D2" w:rsidP="00857813">
      <w:pPr>
        <w:pStyle w:val="a0"/>
      </w:pPr>
      <w:r w:rsidRPr="001C2581">
        <w:t>Qгвс – Месячное потребление тепловой энергии на нужды ГВС, Гкал;</w:t>
      </w:r>
    </w:p>
    <w:p w:rsidR="006E03E7" w:rsidRPr="001C2581" w:rsidRDefault="006A63D2" w:rsidP="00857813">
      <w:pPr>
        <w:pStyle w:val="a0"/>
      </w:pPr>
      <w:r w:rsidRPr="001C2581">
        <w:t>Qmax – Договорная тепловая нагрузка ГВС при расчетной температуре расчетного воздуха.</w:t>
      </w:r>
    </w:p>
    <w:p w:rsidR="006E03E7" w:rsidRPr="001C2581" w:rsidRDefault="006A63D2" w:rsidP="00857813">
      <w:pPr>
        <w:pStyle w:val="affff0"/>
      </w:pPr>
      <w:r w:rsidRPr="001C2581">
        <w:t>Значения потребления тепловой энергии за отопительный период рассчитаны исходя из продолжительности отопительного периодаравной 22</w:t>
      </w:r>
      <w:r w:rsidR="00460E25" w:rsidRPr="001C2581">
        <w:t>0</w:t>
      </w:r>
      <w:r w:rsidRPr="001C2581">
        <w:t xml:space="preserve"> дня. Значения потребления тепловой энергии за год рассчитаны исходя из планового ремонта тепловых сетей в межотопительный период продолжительностью 14 дней.</w:t>
      </w:r>
    </w:p>
    <w:p w:rsidR="006E03E7" w:rsidRPr="001C2581" w:rsidRDefault="006A63D2" w:rsidP="00857813">
      <w:pPr>
        <w:pStyle w:val="affff0"/>
      </w:pPr>
      <w:r w:rsidRPr="001C2581">
        <w:t>Значения потребления тепловой энергии в расчетных элементах территориального деления помесячно, за отопительный период и за 20</w:t>
      </w:r>
      <w:r w:rsidR="00F37F7D" w:rsidRPr="001C2581">
        <w:t>22</w:t>
      </w:r>
      <w:r w:rsidRPr="001C2581">
        <w:t xml:space="preserve"> год в целом, представлены в таблице </w:t>
      </w:r>
      <w:r w:rsidR="00857813" w:rsidRPr="001C2581">
        <w:t>26</w:t>
      </w:r>
      <w:r w:rsidR="005E7FBB" w:rsidRPr="001C2581">
        <w:t>.</w:t>
      </w:r>
    </w:p>
    <w:p w:rsidR="006E03E7" w:rsidRPr="001C2581" w:rsidRDefault="006A63D2" w:rsidP="00857813">
      <w:pPr>
        <w:pStyle w:val="affffa"/>
        <w:rPr>
          <w:rFonts w:eastAsia="Calibri"/>
        </w:rPr>
      </w:pPr>
      <w:bookmarkStart w:id="120" w:name="_Toc527706878"/>
      <w:r w:rsidRPr="001C2581">
        <w:rPr>
          <w:rFonts w:eastAsia="Calibri"/>
        </w:rPr>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25</w:t>
      </w:r>
      <w:r w:rsidRPr="001C2581">
        <w:rPr>
          <w:rFonts w:eastAsia="Calibri"/>
        </w:rPr>
        <w:fldChar w:fldCharType="end"/>
      </w:r>
      <w:r w:rsidRPr="001C2581">
        <w:rPr>
          <w:rFonts w:eastAsia="Calibri"/>
        </w:rPr>
        <w:t xml:space="preserve"> – Потребление тепловой энергии территориального деления помесячно, </w:t>
      </w:r>
      <w:r w:rsidR="00857813" w:rsidRPr="001C2581">
        <w:rPr>
          <w:rFonts w:eastAsia="Calibri"/>
        </w:rPr>
        <w:t>за отопительный период и за 2018</w:t>
      </w:r>
      <w:r w:rsidRPr="001C2581">
        <w:rPr>
          <w:rFonts w:eastAsia="Calibri"/>
        </w:rPr>
        <w:t xml:space="preserve"> год в целом</w:t>
      </w:r>
      <w:bookmarkEnd w:id="120"/>
    </w:p>
    <w:tbl>
      <w:tblPr>
        <w:tblW w:w="9600" w:type="dxa"/>
        <w:tblInd w:w="93" w:type="dxa"/>
        <w:tblLayout w:type="fixed"/>
        <w:tblLook w:val="04A0" w:firstRow="1" w:lastRow="0" w:firstColumn="1" w:lastColumn="0" w:noHBand="0" w:noVBand="1"/>
      </w:tblPr>
      <w:tblGrid>
        <w:gridCol w:w="960"/>
        <w:gridCol w:w="1182"/>
        <w:gridCol w:w="850"/>
        <w:gridCol w:w="848"/>
        <w:gridCol w:w="960"/>
        <w:gridCol w:w="960"/>
        <w:gridCol w:w="960"/>
        <w:gridCol w:w="960"/>
        <w:gridCol w:w="960"/>
        <w:gridCol w:w="960"/>
      </w:tblGrid>
      <w:tr w:rsidR="00E472F4" w:rsidRPr="001C2581" w:rsidTr="008860A0">
        <w:trPr>
          <w:trHeight w:val="300"/>
        </w:trPr>
        <w:tc>
          <w:tcPr>
            <w:tcW w:w="214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1C2581">
              <w:rPr>
                <w:rFonts w:ascii="Times New Roman" w:eastAsia="Times New Roman" w:hAnsi="Times New Roman" w:cs="Times New Roman"/>
                <w:b/>
                <w:bCs/>
                <w:color w:val="000000"/>
                <w:sz w:val="18"/>
                <w:szCs w:val="18"/>
                <w:lang w:val="ru-RU" w:eastAsia="ru-RU" w:bidi="ar-SA"/>
              </w:rPr>
              <w:t>Параметр</w:t>
            </w:r>
          </w:p>
        </w:tc>
        <w:tc>
          <w:tcPr>
            <w:tcW w:w="7458" w:type="dxa"/>
            <w:gridSpan w:val="8"/>
            <w:tcBorders>
              <w:top w:val="single" w:sz="4" w:space="0" w:color="auto"/>
              <w:left w:val="nil"/>
              <w:bottom w:val="single" w:sz="4" w:space="0" w:color="auto"/>
              <w:right w:val="single" w:sz="4" w:space="0" w:color="auto"/>
            </w:tcBorders>
            <w:shd w:val="clear" w:color="auto" w:fill="auto"/>
            <w:noWrap/>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1C2581">
              <w:rPr>
                <w:rFonts w:ascii="Times New Roman" w:eastAsia="Times New Roman" w:hAnsi="Times New Roman" w:cs="Times New Roman"/>
                <w:b/>
                <w:bCs/>
                <w:color w:val="000000"/>
                <w:sz w:val="18"/>
                <w:szCs w:val="18"/>
                <w:lang w:val="ru-RU" w:eastAsia="ru-RU" w:bidi="ar-SA"/>
              </w:rPr>
              <w:t>Расчетный элемент территориального деления</w:t>
            </w:r>
          </w:p>
        </w:tc>
      </w:tr>
      <w:tr w:rsidR="00E472F4" w:rsidRPr="001C2581" w:rsidTr="008860A0">
        <w:trPr>
          <w:trHeight w:val="300"/>
        </w:trPr>
        <w:tc>
          <w:tcPr>
            <w:tcW w:w="2142" w:type="dxa"/>
            <w:gridSpan w:val="2"/>
            <w:vMerge/>
            <w:tcBorders>
              <w:top w:val="single" w:sz="4" w:space="0" w:color="auto"/>
              <w:left w:val="single" w:sz="4" w:space="0" w:color="auto"/>
              <w:bottom w:val="single" w:sz="4" w:space="0" w:color="auto"/>
              <w:right w:val="single" w:sz="4" w:space="0" w:color="auto"/>
            </w:tcBorders>
            <w:vAlign w:val="center"/>
            <w:hideMark/>
          </w:tcPr>
          <w:p w:rsidR="00ED5BC5" w:rsidRPr="001C2581" w:rsidRDefault="00ED5BC5" w:rsidP="00ED5BC5">
            <w:pPr>
              <w:spacing w:line="240" w:lineRule="auto"/>
              <w:ind w:firstLine="0"/>
              <w:jc w:val="left"/>
              <w:rPr>
                <w:rFonts w:ascii="Times New Roman" w:eastAsia="Times New Roman" w:hAnsi="Times New Roman" w:cs="Times New Roman"/>
                <w:b/>
                <w:bCs/>
                <w:color w:val="000000"/>
                <w:sz w:val="18"/>
                <w:szCs w:val="18"/>
                <w:lang w:val="ru-RU" w:eastAsia="ru-RU" w:bidi="ar-SA"/>
              </w:rPr>
            </w:pPr>
          </w:p>
        </w:tc>
        <w:tc>
          <w:tcPr>
            <w:tcW w:w="3618" w:type="dxa"/>
            <w:gridSpan w:val="4"/>
            <w:tcBorders>
              <w:top w:val="single" w:sz="4" w:space="0" w:color="auto"/>
              <w:left w:val="nil"/>
              <w:bottom w:val="single" w:sz="4" w:space="0" w:color="auto"/>
              <w:right w:val="single" w:sz="4" w:space="0" w:color="000000"/>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1C2581">
              <w:rPr>
                <w:rFonts w:ascii="Times New Roman" w:eastAsia="Times New Roman" w:hAnsi="Times New Roman" w:cs="Times New Roman"/>
                <w:b/>
                <w:bCs/>
                <w:color w:val="000000"/>
                <w:sz w:val="18"/>
                <w:szCs w:val="18"/>
                <w:lang w:val="ru-RU" w:eastAsia="ru-RU" w:bidi="ar-SA"/>
              </w:rPr>
              <w:t>п. Тельмана</w:t>
            </w:r>
          </w:p>
        </w:tc>
        <w:tc>
          <w:tcPr>
            <w:tcW w:w="3840" w:type="dxa"/>
            <w:gridSpan w:val="4"/>
            <w:tcBorders>
              <w:top w:val="single" w:sz="4" w:space="0" w:color="auto"/>
              <w:left w:val="nil"/>
              <w:bottom w:val="single" w:sz="4" w:space="0" w:color="auto"/>
              <w:right w:val="single" w:sz="4" w:space="0" w:color="000000"/>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1C2581">
              <w:rPr>
                <w:rFonts w:ascii="Times New Roman" w:eastAsia="Times New Roman" w:hAnsi="Times New Roman" w:cs="Times New Roman"/>
                <w:b/>
                <w:bCs/>
                <w:color w:val="000000"/>
                <w:sz w:val="18"/>
                <w:szCs w:val="18"/>
                <w:lang w:val="ru-RU" w:eastAsia="ru-RU" w:bidi="ar-SA"/>
              </w:rPr>
              <w:t>п. Войскорово</w:t>
            </w:r>
          </w:p>
        </w:tc>
      </w:tr>
      <w:tr w:rsidR="00E472F4" w:rsidRPr="001C2581" w:rsidTr="008860A0">
        <w:trPr>
          <w:trHeight w:val="480"/>
        </w:trPr>
        <w:tc>
          <w:tcPr>
            <w:tcW w:w="2142" w:type="dxa"/>
            <w:gridSpan w:val="2"/>
            <w:vMerge/>
            <w:tcBorders>
              <w:top w:val="single" w:sz="4" w:space="0" w:color="auto"/>
              <w:left w:val="single" w:sz="4" w:space="0" w:color="auto"/>
              <w:bottom w:val="single" w:sz="4" w:space="0" w:color="auto"/>
              <w:right w:val="single" w:sz="4" w:space="0" w:color="auto"/>
            </w:tcBorders>
            <w:vAlign w:val="center"/>
            <w:hideMark/>
          </w:tcPr>
          <w:p w:rsidR="00ED5BC5" w:rsidRPr="001C2581" w:rsidRDefault="00ED5BC5" w:rsidP="00ED5BC5">
            <w:pPr>
              <w:spacing w:line="240" w:lineRule="auto"/>
              <w:ind w:firstLine="0"/>
              <w:jc w:val="left"/>
              <w:rPr>
                <w:rFonts w:ascii="Times New Roman" w:eastAsia="Times New Roman" w:hAnsi="Times New Roman" w:cs="Times New Roman"/>
                <w:b/>
                <w:bCs/>
                <w:color w:val="000000"/>
                <w:sz w:val="18"/>
                <w:szCs w:val="18"/>
                <w:lang w:val="ru-RU" w:eastAsia="ru-RU" w:bidi="ar-SA"/>
              </w:rPr>
            </w:pPr>
          </w:p>
        </w:tc>
        <w:tc>
          <w:tcPr>
            <w:tcW w:w="85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Q от. (Гкал/ч)</w:t>
            </w:r>
          </w:p>
        </w:tc>
        <w:tc>
          <w:tcPr>
            <w:tcW w:w="848"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Q вент.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Q гвс ср.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Q сумм.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Q от.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Q вент.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Q гвс ср.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Q сумм. (Гкал/ч)</w:t>
            </w:r>
          </w:p>
        </w:tc>
      </w:tr>
      <w:tr w:rsidR="00E472F4" w:rsidRPr="001C2581"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 xml:space="preserve">Qmax, при </w:t>
            </w:r>
          </w:p>
        </w:tc>
        <w:tc>
          <w:tcPr>
            <w:tcW w:w="1182"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Тнв= -26</w:t>
            </w:r>
          </w:p>
        </w:tc>
        <w:tc>
          <w:tcPr>
            <w:tcW w:w="85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23,552</w:t>
            </w:r>
          </w:p>
        </w:tc>
        <w:tc>
          <w:tcPr>
            <w:tcW w:w="848"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0,607</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5,355</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29,514</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336</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0,262</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85</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5,448</w:t>
            </w:r>
          </w:p>
        </w:tc>
      </w:tr>
      <w:tr w:rsidR="00E472F4" w:rsidRPr="001C2581"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Январь</w:t>
            </w:r>
          </w:p>
        </w:tc>
        <w:tc>
          <w:tcPr>
            <w:tcW w:w="1182"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Тнв= -6,4</w:t>
            </w:r>
          </w:p>
        </w:tc>
        <w:tc>
          <w:tcPr>
            <w:tcW w:w="85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9717,1</w:t>
            </w:r>
          </w:p>
        </w:tc>
        <w:tc>
          <w:tcPr>
            <w:tcW w:w="848"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259,2</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3163,6</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376,4</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11,9</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2589,4</w:t>
            </w:r>
          </w:p>
        </w:tc>
      </w:tr>
      <w:tr w:rsidR="00E472F4" w:rsidRPr="001C2581"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Февраль</w:t>
            </w:r>
          </w:p>
        </w:tc>
        <w:tc>
          <w:tcPr>
            <w:tcW w:w="1182"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Тнв= -3</w:t>
            </w:r>
          </w:p>
        </w:tc>
        <w:tc>
          <w:tcPr>
            <w:tcW w:w="85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7553,8</w:t>
            </w:r>
          </w:p>
        </w:tc>
        <w:tc>
          <w:tcPr>
            <w:tcW w:w="848"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204,0</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2878,8</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0636,6</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069,9</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88,0</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994,6</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2152,5</w:t>
            </w:r>
          </w:p>
        </w:tc>
      </w:tr>
      <w:tr w:rsidR="00E472F4" w:rsidRPr="001C2581"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lastRenderedPageBreak/>
              <w:t>Март</w:t>
            </w:r>
          </w:p>
        </w:tc>
        <w:tc>
          <w:tcPr>
            <w:tcW w:w="1182"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Тнв= -0,1</w:t>
            </w:r>
          </w:p>
        </w:tc>
        <w:tc>
          <w:tcPr>
            <w:tcW w:w="85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7208,2</w:t>
            </w:r>
          </w:p>
        </w:tc>
        <w:tc>
          <w:tcPr>
            <w:tcW w:w="848"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97,3</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0592,8</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021,0</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85,2</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2207,3</w:t>
            </w:r>
          </w:p>
        </w:tc>
      </w:tr>
      <w:tr w:rsidR="00E472F4" w:rsidRPr="001C2581"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Апрель</w:t>
            </w:r>
          </w:p>
        </w:tc>
        <w:tc>
          <w:tcPr>
            <w:tcW w:w="1182"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Тнв= 4,9</w:t>
            </w:r>
          </w:p>
        </w:tc>
        <w:tc>
          <w:tcPr>
            <w:tcW w:w="85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5048,7</w:t>
            </w:r>
          </w:p>
        </w:tc>
        <w:tc>
          <w:tcPr>
            <w:tcW w:w="848"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43,5</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084,5</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8276,6</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715,1</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61,9</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065,6</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842,6</w:t>
            </w:r>
          </w:p>
        </w:tc>
      </w:tr>
      <w:tr w:rsidR="00E472F4" w:rsidRPr="001C2581"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Май</w:t>
            </w:r>
          </w:p>
        </w:tc>
        <w:tc>
          <w:tcPr>
            <w:tcW w:w="1182"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Тнв= 11,2</w:t>
            </w:r>
          </w:p>
        </w:tc>
        <w:tc>
          <w:tcPr>
            <w:tcW w:w="85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262,1</w:t>
            </w:r>
          </w:p>
        </w:tc>
        <w:tc>
          <w:tcPr>
            <w:tcW w:w="848"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8,4</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457,7</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7,1</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6</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141,8</w:t>
            </w:r>
          </w:p>
        </w:tc>
      </w:tr>
      <w:tr w:rsidR="00E472F4" w:rsidRPr="001C2581"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Июнь</w:t>
            </w:r>
          </w:p>
        </w:tc>
        <w:tc>
          <w:tcPr>
            <w:tcW w:w="1182"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Тнв= 14,3</w:t>
            </w:r>
          </w:p>
        </w:tc>
        <w:tc>
          <w:tcPr>
            <w:tcW w:w="85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0,0</w:t>
            </w:r>
          </w:p>
        </w:tc>
        <w:tc>
          <w:tcPr>
            <w:tcW w:w="848"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084,5</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084,5</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065,6</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065,6</w:t>
            </w:r>
          </w:p>
        </w:tc>
      </w:tr>
      <w:tr w:rsidR="00E472F4" w:rsidRPr="001C2581"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Июль</w:t>
            </w:r>
          </w:p>
        </w:tc>
        <w:tc>
          <w:tcPr>
            <w:tcW w:w="1182"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Тнв= 18,1</w:t>
            </w:r>
          </w:p>
        </w:tc>
        <w:tc>
          <w:tcPr>
            <w:tcW w:w="85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0,0</w:t>
            </w:r>
          </w:p>
        </w:tc>
        <w:tc>
          <w:tcPr>
            <w:tcW w:w="848"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101,1</w:t>
            </w:r>
          </w:p>
        </w:tc>
      </w:tr>
      <w:tr w:rsidR="00E472F4" w:rsidRPr="001C2581"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Август</w:t>
            </w:r>
          </w:p>
        </w:tc>
        <w:tc>
          <w:tcPr>
            <w:tcW w:w="1182"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Тнв= 16,6</w:t>
            </w:r>
          </w:p>
        </w:tc>
        <w:tc>
          <w:tcPr>
            <w:tcW w:w="85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0,0</w:t>
            </w:r>
          </w:p>
        </w:tc>
        <w:tc>
          <w:tcPr>
            <w:tcW w:w="848"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101,1</w:t>
            </w:r>
          </w:p>
        </w:tc>
      </w:tr>
      <w:tr w:rsidR="00E472F4" w:rsidRPr="001C2581"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Сентябрь</w:t>
            </w:r>
          </w:p>
        </w:tc>
        <w:tc>
          <w:tcPr>
            <w:tcW w:w="1182"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Тнв= 12,1</w:t>
            </w:r>
          </w:p>
        </w:tc>
        <w:tc>
          <w:tcPr>
            <w:tcW w:w="85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79,0</w:t>
            </w:r>
          </w:p>
        </w:tc>
        <w:tc>
          <w:tcPr>
            <w:tcW w:w="848"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2,5</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084,5</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476,0</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53,7</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5,4</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065,6</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124,7</w:t>
            </w:r>
          </w:p>
        </w:tc>
      </w:tr>
      <w:tr w:rsidR="00E472F4" w:rsidRPr="001C2581"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Октябрь</w:t>
            </w:r>
          </w:p>
        </w:tc>
        <w:tc>
          <w:tcPr>
            <w:tcW w:w="1182"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Тнв= 4,9</w:t>
            </w:r>
          </w:p>
        </w:tc>
        <w:tc>
          <w:tcPr>
            <w:tcW w:w="85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5217,0</w:t>
            </w:r>
          </w:p>
        </w:tc>
        <w:tc>
          <w:tcPr>
            <w:tcW w:w="848"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48,2</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8552,5</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739,0</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64,0</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904,1</w:t>
            </w:r>
          </w:p>
        </w:tc>
      </w:tr>
      <w:tr w:rsidR="00E472F4" w:rsidRPr="001C2581"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Ноябрь</w:t>
            </w:r>
          </w:p>
        </w:tc>
        <w:tc>
          <w:tcPr>
            <w:tcW w:w="1182"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Тнв= 0,1</w:t>
            </w:r>
          </w:p>
        </w:tc>
        <w:tc>
          <w:tcPr>
            <w:tcW w:w="85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6898,6</w:t>
            </w:r>
          </w:p>
        </w:tc>
        <w:tc>
          <w:tcPr>
            <w:tcW w:w="848"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89,1</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084,5</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0172,1</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977,1</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81,6</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065,6</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2124,4</w:t>
            </w:r>
          </w:p>
        </w:tc>
      </w:tr>
      <w:tr w:rsidR="00E472F4" w:rsidRPr="001C2581"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Декабрь</w:t>
            </w:r>
          </w:p>
        </w:tc>
        <w:tc>
          <w:tcPr>
            <w:tcW w:w="1182"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Тнв= -0,8</w:t>
            </w:r>
          </w:p>
        </w:tc>
        <w:tc>
          <w:tcPr>
            <w:tcW w:w="85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7487,0</w:t>
            </w:r>
          </w:p>
        </w:tc>
        <w:tc>
          <w:tcPr>
            <w:tcW w:w="848"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204,2</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0878,5</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060,5</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88,1</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2249,7</w:t>
            </w:r>
          </w:p>
        </w:tc>
      </w:tr>
      <w:tr w:rsidR="00E472F4" w:rsidRPr="001C2581" w:rsidTr="008860A0">
        <w:trPr>
          <w:trHeight w:val="480"/>
        </w:trPr>
        <w:tc>
          <w:tcPr>
            <w:tcW w:w="2142"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Отопит. Период</w:t>
            </w:r>
          </w:p>
        </w:tc>
        <w:tc>
          <w:tcPr>
            <w:tcW w:w="85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49771,4</w:t>
            </w:r>
          </w:p>
        </w:tc>
        <w:tc>
          <w:tcPr>
            <w:tcW w:w="848"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366,3</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22619,52</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73757,2</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7049,8</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589,7</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7814,4</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5454,0</w:t>
            </w:r>
          </w:p>
        </w:tc>
      </w:tr>
      <w:tr w:rsidR="00E472F4" w:rsidRPr="001C2581" w:rsidTr="008860A0">
        <w:trPr>
          <w:trHeight w:val="780"/>
        </w:trPr>
        <w:tc>
          <w:tcPr>
            <w:tcW w:w="2142"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За год</w:t>
            </w:r>
          </w:p>
        </w:tc>
        <w:tc>
          <w:tcPr>
            <w:tcW w:w="85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49771,4</w:t>
            </w:r>
          </w:p>
        </w:tc>
        <w:tc>
          <w:tcPr>
            <w:tcW w:w="848"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366,3</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37527,8</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88665,5</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7049,8</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589,7</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12964,8</w:t>
            </w:r>
          </w:p>
        </w:tc>
        <w:tc>
          <w:tcPr>
            <w:tcW w:w="960" w:type="dxa"/>
            <w:tcBorders>
              <w:top w:val="nil"/>
              <w:left w:val="nil"/>
              <w:bottom w:val="single" w:sz="4" w:space="0" w:color="auto"/>
              <w:right w:val="single" w:sz="4" w:space="0" w:color="auto"/>
            </w:tcBorders>
            <w:shd w:val="clear" w:color="auto"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1C2581">
              <w:rPr>
                <w:rFonts w:ascii="Times New Roman" w:eastAsia="Times New Roman" w:hAnsi="Times New Roman" w:cs="Times New Roman"/>
                <w:color w:val="000000"/>
                <w:sz w:val="18"/>
                <w:szCs w:val="18"/>
                <w:lang w:val="ru-RU" w:eastAsia="ru-RU" w:bidi="ar-SA"/>
              </w:rPr>
              <w:t>20604,4</w:t>
            </w:r>
          </w:p>
        </w:tc>
      </w:tr>
    </w:tbl>
    <w:p w:rsidR="006E03E7" w:rsidRPr="001C2581" w:rsidRDefault="006E03E7" w:rsidP="006E03E7">
      <w:pPr>
        <w:spacing w:after="120" w:line="276" w:lineRule="auto"/>
        <w:ind w:firstLine="709"/>
        <w:rPr>
          <w:rFonts w:ascii="Times New Roman" w:eastAsia="Calibri" w:hAnsi="Times New Roman" w:cs="Times New Roman"/>
          <w:sz w:val="20"/>
          <w:szCs w:val="20"/>
          <w:lang w:val="ru-RU" w:eastAsia="ru-RU" w:bidi="ar-SA"/>
        </w:rPr>
      </w:pPr>
    </w:p>
    <w:p w:rsidR="006E03E7" w:rsidRPr="001C2581" w:rsidRDefault="006A63D2" w:rsidP="00857813">
      <w:pPr>
        <w:pStyle w:val="affff0"/>
      </w:pPr>
      <w:r w:rsidRPr="001C2581">
        <w:t>Здесь следует отметить, что указанный баланс потребления сформирован на основании заявленной потребителями тепловой энергии и горячей воды, договорной мощности теплоиспользующего оборудования. В связи с различием заявленного и фактического использования мощности, указанный баланс:</w:t>
      </w:r>
    </w:p>
    <w:p w:rsidR="006E03E7" w:rsidRPr="001C2581" w:rsidRDefault="006A63D2" w:rsidP="00857813">
      <w:pPr>
        <w:pStyle w:val="a0"/>
      </w:pPr>
      <w:r w:rsidRPr="001C2581">
        <w:t>является вариантом, использования теплоэнергоресурсов в объемах мощности, на которую потребитель получил право пользования, установленного условиями договоров теплоснабжения, заключенных в установленном действующим законодательством порядке и определяется как инерционный вариант развития схем теплоснабжения, предусматривающим ограниченное использование мощности (по факту юридического удержания неиспользуемых объемов, в отсутствие двухставочных тарифов и договоров на резервирование мощности);</w:t>
      </w:r>
    </w:p>
    <w:p w:rsidR="006E03E7" w:rsidRPr="001C2581" w:rsidRDefault="006A63D2" w:rsidP="00857813">
      <w:pPr>
        <w:pStyle w:val="a0"/>
      </w:pPr>
      <w:r w:rsidRPr="001C2581">
        <w:t>подлежит корректировке при формировании реальных балансов, цель которых:</w:t>
      </w:r>
    </w:p>
    <w:p w:rsidR="006E03E7" w:rsidRPr="001C2581" w:rsidRDefault="006A63D2" w:rsidP="00857813">
      <w:pPr>
        <w:pStyle w:val="a0"/>
      </w:pPr>
      <w:r w:rsidRPr="001C2581">
        <w:t>минимизация капитальных затрат в сетевые активы и оборудования источников тепловой энергии, направленных на увеличение мощности (пропускной способности);</w:t>
      </w:r>
    </w:p>
    <w:p w:rsidR="006E03E7" w:rsidRPr="001C2581" w:rsidRDefault="006A63D2" w:rsidP="00857813">
      <w:pPr>
        <w:pStyle w:val="a0"/>
      </w:pPr>
      <w:r w:rsidRPr="001C2581">
        <w:t>минимизация стоимости подключений объектов нового строительства к системам тепловой инфраструктуры;</w:t>
      </w:r>
    </w:p>
    <w:p w:rsidR="006E03E7" w:rsidRPr="001C2581" w:rsidRDefault="006A63D2" w:rsidP="00857813">
      <w:pPr>
        <w:pStyle w:val="a0"/>
      </w:pPr>
      <w:r w:rsidRPr="001C2581">
        <w:t>безусловное исполнение условий действующего законодательства, по реализации установленного приоритета комбинированной выработки, за счет существующего потенциала установленной мощности существующих источников работающих в комбинированном цикле, при условии эффективности производимых в узел инвестиций (затраты на комплексный перевод нагрузки потребителей в зону покрытия источника, осуществляющего комбинированную выработку не должны превышать затрат на реконструкцию/строительство существующих источников с переводом работы в комбинированный цикл;</w:t>
      </w:r>
    </w:p>
    <w:p w:rsidR="006E03E7" w:rsidRPr="001C2581" w:rsidRDefault="006A63D2" w:rsidP="00857813">
      <w:pPr>
        <w:pStyle w:val="a0"/>
      </w:pPr>
      <w:r w:rsidRPr="001C2581">
        <w:t>обязательный учет исполнения условий 261-ФЗ, в части планирования снижения нагрузки существующих потребительских систем во всех расчетных сроках за счет реализации программ повышения энергетической эффективности в потребительском секторе.</w:t>
      </w:r>
    </w:p>
    <w:p w:rsidR="006E03E7" w:rsidRPr="001C2581" w:rsidRDefault="006A63D2" w:rsidP="00857813">
      <w:pPr>
        <w:pStyle w:val="affff0"/>
      </w:pPr>
      <w:r w:rsidRPr="001C2581">
        <w:t>Соответственно комплекс технических решений, учитываемый в схеме теплоснабжения, предусматривает, все вышеуказанные факторы в балансе мощности, определяемые рамками эффективного сценария.</w:t>
      </w:r>
    </w:p>
    <w:p w:rsidR="006E03E7" w:rsidRPr="001C2581" w:rsidRDefault="006A63D2" w:rsidP="00857813">
      <w:pPr>
        <w:pStyle w:val="affff9"/>
      </w:pPr>
      <w:bookmarkStart w:id="121" w:name="_Toc527707119"/>
      <w:r w:rsidRPr="001C2581">
        <w:t>5.5. Описание существующих нормативов потребления тепловой энергии для населения на отопление и горячее водоснабжение</w:t>
      </w:r>
      <w:bookmarkEnd w:id="121"/>
    </w:p>
    <w:p w:rsidR="00ED5BC5" w:rsidRPr="001C2581" w:rsidRDefault="006A63D2" w:rsidP="00857813">
      <w:pPr>
        <w:pStyle w:val="affff0"/>
      </w:pPr>
      <w:r w:rsidRPr="001C2581">
        <w:lastRenderedPageBreak/>
        <w:t>Нормативы потребления тепловой энергии утверждены постановлением правительства Ленинградской области от 24.11.2010 №313 «об утверждении нормативов потребления коммунальных услуг по холодному водоснабжению, водоотведению, горячему водоснабжению и отоплению гражданами, проживающими в многоквартирных домах или жилых домах на территории Ленинградской области при отсутствии приборов учета».</w:t>
      </w:r>
    </w:p>
    <w:p w:rsidR="006E03E7" w:rsidRPr="001C2581" w:rsidRDefault="006A63D2" w:rsidP="00857813">
      <w:pPr>
        <w:pStyle w:val="affffa"/>
        <w:rPr>
          <w:rFonts w:eastAsia="Calibri"/>
        </w:rPr>
      </w:pPr>
      <w:bookmarkStart w:id="122" w:name="_Toc527706879"/>
      <w:r w:rsidRPr="001C2581">
        <w:rPr>
          <w:rFonts w:eastAsia="Calibri"/>
        </w:rPr>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26</w:t>
      </w:r>
      <w:r w:rsidRPr="001C2581">
        <w:rPr>
          <w:rFonts w:eastAsia="Calibri"/>
        </w:rPr>
        <w:fldChar w:fldCharType="end"/>
      </w:r>
      <w:r w:rsidRPr="001C2581">
        <w:rPr>
          <w:rFonts w:eastAsia="Calibri"/>
        </w:rPr>
        <w:t xml:space="preserve"> – </w:t>
      </w:r>
      <w:r w:rsidR="00ED5BC5" w:rsidRPr="001C2581">
        <w:rPr>
          <w:rFonts w:eastAsia="Calibri"/>
        </w:rPr>
        <w:t>Нормативы потребления тепловой энергии</w:t>
      </w:r>
      <w:bookmarkEnd w:id="122"/>
    </w:p>
    <w:tbl>
      <w:tblPr>
        <w:tblW w:w="5000" w:type="pct"/>
        <w:tblLook w:val="0000" w:firstRow="0" w:lastRow="0" w:firstColumn="0" w:lastColumn="0" w:noHBand="0" w:noVBand="0"/>
      </w:tblPr>
      <w:tblGrid>
        <w:gridCol w:w="690"/>
        <w:gridCol w:w="4539"/>
        <w:gridCol w:w="4682"/>
      </w:tblGrid>
      <w:tr w:rsidR="00E472F4" w:rsidRPr="001C2581" w:rsidTr="00ED5BC5">
        <w:trPr>
          <w:trHeight w:val="765"/>
        </w:trPr>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rsidR="00ED5BC5" w:rsidRPr="001C2581" w:rsidRDefault="006A63D2" w:rsidP="00ED5BC5">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N п/п</w:t>
            </w:r>
          </w:p>
        </w:tc>
        <w:tc>
          <w:tcPr>
            <w:tcW w:w="2290" w:type="pct"/>
            <w:tcBorders>
              <w:top w:val="single" w:sz="4" w:space="0" w:color="auto"/>
              <w:left w:val="nil"/>
              <w:bottom w:val="single" w:sz="4" w:space="0" w:color="auto"/>
              <w:right w:val="single" w:sz="4" w:space="0" w:color="auto"/>
            </w:tcBorders>
            <w:shd w:val="clear" w:color="auto" w:fill="auto"/>
            <w:vAlign w:val="center"/>
          </w:tcPr>
          <w:p w:rsidR="00ED5BC5" w:rsidRPr="001C2581" w:rsidRDefault="006A63D2" w:rsidP="00ED5BC5">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Классификационные группы многоквартирных домов и жилых домов</w:t>
            </w:r>
          </w:p>
        </w:tc>
        <w:tc>
          <w:tcPr>
            <w:tcW w:w="2362" w:type="pct"/>
            <w:tcBorders>
              <w:top w:val="single" w:sz="4" w:space="0" w:color="auto"/>
              <w:left w:val="nil"/>
              <w:bottom w:val="single" w:sz="4" w:space="0" w:color="auto"/>
              <w:right w:val="single" w:sz="4" w:space="0" w:color="auto"/>
            </w:tcBorders>
            <w:shd w:val="clear" w:color="auto" w:fill="auto"/>
            <w:vAlign w:val="center"/>
          </w:tcPr>
          <w:p w:rsidR="00ED5BC5" w:rsidRPr="001C2581" w:rsidRDefault="006A63D2" w:rsidP="00ED5BC5">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Норматив потребления тепловой энергии, Гкал/м2 ,общей площади жилых помещений в месяц</w:t>
            </w:r>
          </w:p>
        </w:tc>
      </w:tr>
      <w:tr w:rsidR="00E472F4" w:rsidRPr="001C2581" w:rsidTr="00ED5BC5">
        <w:trPr>
          <w:trHeight w:val="255"/>
        </w:trPr>
        <w:tc>
          <w:tcPr>
            <w:tcW w:w="348" w:type="pct"/>
            <w:tcBorders>
              <w:top w:val="nil"/>
              <w:left w:val="single" w:sz="4" w:space="0" w:color="auto"/>
              <w:bottom w:val="single" w:sz="4" w:space="0" w:color="auto"/>
              <w:right w:val="single" w:sz="4" w:space="0" w:color="auto"/>
            </w:tcBorders>
            <w:shd w:val="clear" w:color="auto" w:fill="auto"/>
            <w:vAlign w:val="center"/>
          </w:tcPr>
          <w:p w:rsidR="00ED5BC5" w:rsidRPr="001C2581" w:rsidRDefault="006A63D2" w:rsidP="00ED5BC5">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1</w:t>
            </w:r>
          </w:p>
        </w:tc>
        <w:tc>
          <w:tcPr>
            <w:tcW w:w="2290" w:type="pct"/>
            <w:tcBorders>
              <w:top w:val="nil"/>
              <w:left w:val="nil"/>
              <w:bottom w:val="single" w:sz="4" w:space="0" w:color="auto"/>
              <w:right w:val="single" w:sz="4" w:space="0" w:color="auto"/>
            </w:tcBorders>
            <w:shd w:val="clear" w:color="auto" w:fill="auto"/>
            <w:vAlign w:val="center"/>
          </w:tcPr>
          <w:p w:rsidR="00ED5BC5" w:rsidRPr="001C2581" w:rsidRDefault="006A63D2" w:rsidP="00ED5BC5">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Дома постройки до 1945 года</w:t>
            </w:r>
          </w:p>
        </w:tc>
        <w:tc>
          <w:tcPr>
            <w:tcW w:w="2362" w:type="pct"/>
            <w:tcBorders>
              <w:top w:val="nil"/>
              <w:left w:val="nil"/>
              <w:bottom w:val="single" w:sz="4" w:space="0" w:color="auto"/>
              <w:right w:val="single" w:sz="4" w:space="0" w:color="auto"/>
            </w:tcBorders>
            <w:shd w:val="clear" w:color="auto" w:fill="auto"/>
            <w:vAlign w:val="center"/>
          </w:tcPr>
          <w:p w:rsidR="00ED5BC5" w:rsidRPr="001C2581" w:rsidRDefault="006A63D2" w:rsidP="00ED5BC5">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207</w:t>
            </w:r>
          </w:p>
        </w:tc>
      </w:tr>
      <w:tr w:rsidR="00E472F4" w:rsidRPr="001C2581" w:rsidTr="00ED5BC5">
        <w:trPr>
          <w:trHeight w:val="255"/>
        </w:trPr>
        <w:tc>
          <w:tcPr>
            <w:tcW w:w="348" w:type="pct"/>
            <w:tcBorders>
              <w:top w:val="nil"/>
              <w:left w:val="single" w:sz="4" w:space="0" w:color="auto"/>
              <w:bottom w:val="single" w:sz="4" w:space="0" w:color="auto"/>
              <w:right w:val="single" w:sz="4" w:space="0" w:color="auto"/>
            </w:tcBorders>
            <w:shd w:val="clear" w:color="auto" w:fill="auto"/>
            <w:vAlign w:val="center"/>
          </w:tcPr>
          <w:p w:rsidR="00ED5BC5" w:rsidRPr="001C2581" w:rsidRDefault="006A63D2" w:rsidP="00ED5BC5">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2</w:t>
            </w:r>
          </w:p>
        </w:tc>
        <w:tc>
          <w:tcPr>
            <w:tcW w:w="2290" w:type="pct"/>
            <w:tcBorders>
              <w:top w:val="nil"/>
              <w:left w:val="nil"/>
              <w:bottom w:val="single" w:sz="4" w:space="0" w:color="auto"/>
              <w:right w:val="single" w:sz="4" w:space="0" w:color="auto"/>
            </w:tcBorders>
            <w:shd w:val="clear" w:color="auto" w:fill="auto"/>
            <w:vAlign w:val="center"/>
          </w:tcPr>
          <w:p w:rsidR="00ED5BC5" w:rsidRPr="001C2581" w:rsidRDefault="006A63D2" w:rsidP="00ED5BC5">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Дома постройки 1946-1970 годов</w:t>
            </w:r>
          </w:p>
        </w:tc>
        <w:tc>
          <w:tcPr>
            <w:tcW w:w="2362" w:type="pct"/>
            <w:tcBorders>
              <w:top w:val="nil"/>
              <w:left w:val="nil"/>
              <w:bottom w:val="single" w:sz="4" w:space="0" w:color="auto"/>
              <w:right w:val="single" w:sz="4" w:space="0" w:color="auto"/>
            </w:tcBorders>
            <w:shd w:val="clear" w:color="auto" w:fill="auto"/>
            <w:vAlign w:val="center"/>
          </w:tcPr>
          <w:p w:rsidR="00ED5BC5" w:rsidRPr="001C2581" w:rsidRDefault="006A63D2" w:rsidP="00ED5BC5">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173</w:t>
            </w:r>
          </w:p>
        </w:tc>
      </w:tr>
      <w:tr w:rsidR="00E472F4" w:rsidRPr="001C2581" w:rsidTr="00ED5BC5">
        <w:trPr>
          <w:trHeight w:val="255"/>
        </w:trPr>
        <w:tc>
          <w:tcPr>
            <w:tcW w:w="348" w:type="pct"/>
            <w:tcBorders>
              <w:top w:val="nil"/>
              <w:left w:val="single" w:sz="4" w:space="0" w:color="auto"/>
              <w:bottom w:val="single" w:sz="4" w:space="0" w:color="auto"/>
              <w:right w:val="single" w:sz="4" w:space="0" w:color="auto"/>
            </w:tcBorders>
            <w:shd w:val="clear" w:color="auto" w:fill="auto"/>
            <w:vAlign w:val="center"/>
          </w:tcPr>
          <w:p w:rsidR="00ED5BC5" w:rsidRPr="001C2581" w:rsidRDefault="006A63D2" w:rsidP="00ED5BC5">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3</w:t>
            </w:r>
          </w:p>
        </w:tc>
        <w:tc>
          <w:tcPr>
            <w:tcW w:w="2290" w:type="pct"/>
            <w:tcBorders>
              <w:top w:val="nil"/>
              <w:left w:val="nil"/>
              <w:bottom w:val="single" w:sz="4" w:space="0" w:color="auto"/>
              <w:right w:val="single" w:sz="4" w:space="0" w:color="auto"/>
            </w:tcBorders>
            <w:shd w:val="clear" w:color="auto" w:fill="auto"/>
            <w:vAlign w:val="center"/>
          </w:tcPr>
          <w:p w:rsidR="00ED5BC5" w:rsidRPr="001C2581" w:rsidRDefault="006A63D2" w:rsidP="00ED5BC5">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Дома постройки 1971-1999 годов</w:t>
            </w:r>
          </w:p>
        </w:tc>
        <w:tc>
          <w:tcPr>
            <w:tcW w:w="2362" w:type="pct"/>
            <w:tcBorders>
              <w:top w:val="nil"/>
              <w:left w:val="nil"/>
              <w:bottom w:val="single" w:sz="4" w:space="0" w:color="auto"/>
              <w:right w:val="single" w:sz="4" w:space="0" w:color="auto"/>
            </w:tcBorders>
            <w:shd w:val="clear" w:color="auto" w:fill="auto"/>
            <w:vAlign w:val="center"/>
          </w:tcPr>
          <w:p w:rsidR="00ED5BC5" w:rsidRPr="001C2581" w:rsidRDefault="006A63D2" w:rsidP="00ED5BC5">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166</w:t>
            </w:r>
          </w:p>
        </w:tc>
      </w:tr>
      <w:tr w:rsidR="00E472F4" w:rsidRPr="001C2581" w:rsidTr="00ED5BC5">
        <w:trPr>
          <w:trHeight w:val="255"/>
        </w:trPr>
        <w:tc>
          <w:tcPr>
            <w:tcW w:w="348" w:type="pct"/>
            <w:tcBorders>
              <w:top w:val="nil"/>
              <w:left w:val="single" w:sz="4" w:space="0" w:color="auto"/>
              <w:bottom w:val="single" w:sz="4" w:space="0" w:color="auto"/>
              <w:right w:val="single" w:sz="4" w:space="0" w:color="auto"/>
            </w:tcBorders>
            <w:shd w:val="clear" w:color="auto" w:fill="auto"/>
            <w:vAlign w:val="center"/>
          </w:tcPr>
          <w:p w:rsidR="00ED5BC5" w:rsidRPr="001C2581" w:rsidRDefault="006A63D2" w:rsidP="00ED5BC5">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4</w:t>
            </w:r>
          </w:p>
        </w:tc>
        <w:tc>
          <w:tcPr>
            <w:tcW w:w="2290" w:type="pct"/>
            <w:tcBorders>
              <w:top w:val="nil"/>
              <w:left w:val="nil"/>
              <w:bottom w:val="single" w:sz="4" w:space="0" w:color="auto"/>
              <w:right w:val="single" w:sz="4" w:space="0" w:color="auto"/>
            </w:tcBorders>
            <w:shd w:val="clear" w:color="auto" w:fill="auto"/>
            <w:vAlign w:val="center"/>
          </w:tcPr>
          <w:p w:rsidR="00ED5BC5" w:rsidRPr="001C2581" w:rsidRDefault="006A63D2" w:rsidP="00ED5BC5">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Дома постройки после 1999 года</w:t>
            </w:r>
          </w:p>
        </w:tc>
        <w:tc>
          <w:tcPr>
            <w:tcW w:w="2362" w:type="pct"/>
            <w:tcBorders>
              <w:top w:val="nil"/>
              <w:left w:val="nil"/>
              <w:bottom w:val="single" w:sz="4" w:space="0" w:color="auto"/>
              <w:right w:val="single" w:sz="4" w:space="0" w:color="auto"/>
            </w:tcBorders>
            <w:shd w:val="clear" w:color="auto" w:fill="auto"/>
            <w:vAlign w:val="center"/>
          </w:tcPr>
          <w:p w:rsidR="00ED5BC5" w:rsidRPr="001C2581" w:rsidRDefault="006A63D2" w:rsidP="00ED5BC5">
            <w:pPr>
              <w:spacing w:line="240" w:lineRule="auto"/>
              <w:ind w:firstLine="0"/>
              <w:jc w:val="center"/>
              <w:rPr>
                <w:rFonts w:ascii="Times New Roman" w:eastAsia="Calibri" w:hAnsi="Times New Roman" w:cs="Times New Roman"/>
                <w:sz w:val="18"/>
                <w:szCs w:val="18"/>
                <w:lang w:val="ru-RU" w:eastAsia="ru-RU" w:bidi="ar-SA"/>
              </w:rPr>
            </w:pPr>
            <w:r w:rsidRPr="001C2581">
              <w:rPr>
                <w:rFonts w:ascii="Times New Roman" w:eastAsia="Calibri" w:hAnsi="Times New Roman" w:cs="Times New Roman"/>
                <w:sz w:val="18"/>
                <w:szCs w:val="18"/>
                <w:lang w:val="ru-RU" w:eastAsia="ru-RU" w:bidi="ar-SA"/>
              </w:rPr>
              <w:t>0,0099</w:t>
            </w:r>
          </w:p>
        </w:tc>
      </w:tr>
    </w:tbl>
    <w:p w:rsidR="00857813" w:rsidRPr="001C2581" w:rsidRDefault="00857813" w:rsidP="00857813">
      <w:pPr>
        <w:pStyle w:val="affff9"/>
      </w:pPr>
      <w:bookmarkStart w:id="123" w:name="_Toc527707120"/>
    </w:p>
    <w:p w:rsidR="006E03E7" w:rsidRPr="001C2581" w:rsidRDefault="006A63D2" w:rsidP="00857813">
      <w:pPr>
        <w:pStyle w:val="affff9"/>
      </w:pPr>
      <w:r w:rsidRPr="001C2581">
        <w:t>5.6. Описание значений тепловых нагрузок, указанных в договорах теплоснабжения</w:t>
      </w:r>
      <w:bookmarkEnd w:id="123"/>
    </w:p>
    <w:p w:rsidR="006E03E7" w:rsidRPr="001C2581" w:rsidRDefault="006A63D2" w:rsidP="00857813">
      <w:pPr>
        <w:pStyle w:val="affff0"/>
      </w:pPr>
      <w:r w:rsidRPr="001C2581">
        <w:t>Значения договорных тепловых нагрузок, соответствующих величине потребления тепловой энергии при расчетных температурах наружного воздуха в зонах действия источников тепловой энергии, представлены в таблице</w:t>
      </w:r>
      <w:r w:rsidR="005E7FBB" w:rsidRPr="001C2581">
        <w:t>.</w:t>
      </w:r>
    </w:p>
    <w:p w:rsidR="00ED5BC5" w:rsidRPr="001C2581" w:rsidRDefault="006A63D2" w:rsidP="00857813">
      <w:pPr>
        <w:pStyle w:val="affffa"/>
        <w:rPr>
          <w:rFonts w:eastAsia="Calibri"/>
        </w:rPr>
      </w:pPr>
      <w:bookmarkStart w:id="124" w:name="_Toc527706880"/>
      <w:r w:rsidRPr="001C2581">
        <w:rPr>
          <w:rFonts w:eastAsia="Calibri"/>
        </w:rPr>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27</w:t>
      </w:r>
      <w:r w:rsidRPr="001C2581">
        <w:rPr>
          <w:rFonts w:eastAsia="Calibri"/>
        </w:rPr>
        <w:fldChar w:fldCharType="end"/>
      </w:r>
      <w:r w:rsidRPr="001C2581">
        <w:rPr>
          <w:rFonts w:eastAsia="Calibri"/>
        </w:rPr>
        <w:t xml:space="preserve"> – Договорные тепловые нагрузки источников тепловой энергии за 20</w:t>
      </w:r>
      <w:r w:rsidR="00F37F7D" w:rsidRPr="001C2581">
        <w:rPr>
          <w:rFonts w:eastAsia="Calibri"/>
        </w:rPr>
        <w:t>22</w:t>
      </w:r>
      <w:r w:rsidRPr="001C2581">
        <w:rPr>
          <w:rFonts w:eastAsia="Calibri"/>
        </w:rPr>
        <w:t xml:space="preserve"> г.</w:t>
      </w:r>
      <w:bookmarkEnd w:id="124"/>
    </w:p>
    <w:tbl>
      <w:tblPr>
        <w:tblW w:w="5000" w:type="pct"/>
        <w:tblLook w:val="04A0" w:firstRow="1" w:lastRow="0" w:firstColumn="1" w:lastColumn="0" w:noHBand="0" w:noVBand="1"/>
      </w:tblPr>
      <w:tblGrid>
        <w:gridCol w:w="604"/>
        <w:gridCol w:w="1701"/>
        <w:gridCol w:w="1851"/>
        <w:gridCol w:w="963"/>
        <w:gridCol w:w="757"/>
        <w:gridCol w:w="866"/>
        <w:gridCol w:w="757"/>
        <w:gridCol w:w="1126"/>
        <w:gridCol w:w="1286"/>
      </w:tblGrid>
      <w:tr w:rsidR="00E472F4" w:rsidRPr="001C2581" w:rsidTr="00857813">
        <w:trPr>
          <w:tblHeader/>
        </w:trPr>
        <w:tc>
          <w:tcPr>
            <w:tcW w:w="304"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 п/п</w:t>
            </w:r>
          </w:p>
        </w:tc>
        <w:tc>
          <w:tcPr>
            <w:tcW w:w="85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Наименование ТСО</w:t>
            </w:r>
          </w:p>
        </w:tc>
        <w:tc>
          <w:tcPr>
            <w:tcW w:w="934"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Наименование теплоисточника</w:t>
            </w:r>
          </w:p>
        </w:tc>
        <w:tc>
          <w:tcPr>
            <w:tcW w:w="2905" w:type="pct"/>
            <w:gridSpan w:val="6"/>
            <w:tcBorders>
              <w:top w:val="single" w:sz="4" w:space="0" w:color="auto"/>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Договорная тепловая нагрузка конечных потребителей (без учета потерь тепловой энергии в тепловых сетях), Гкал/ч</w:t>
            </w:r>
          </w:p>
        </w:tc>
      </w:tr>
      <w:tr w:rsidR="00E472F4" w:rsidRPr="001C2581" w:rsidTr="00857813">
        <w:trPr>
          <w:tblHeader/>
        </w:trPr>
        <w:tc>
          <w:tcPr>
            <w:tcW w:w="304" w:type="pct"/>
            <w:vMerge/>
            <w:tcBorders>
              <w:top w:val="single" w:sz="4" w:space="0" w:color="auto"/>
              <w:left w:val="single" w:sz="4" w:space="0" w:color="auto"/>
              <w:bottom w:val="single" w:sz="4" w:space="0" w:color="auto"/>
              <w:right w:val="single" w:sz="4" w:space="0" w:color="auto"/>
            </w:tcBorders>
            <w:vAlign w:val="center"/>
            <w:hideMark/>
          </w:tcPr>
          <w:p w:rsidR="00ED5BC5" w:rsidRPr="001C2581" w:rsidRDefault="00ED5BC5" w:rsidP="00ED5BC5">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858" w:type="pct"/>
            <w:vMerge/>
            <w:tcBorders>
              <w:top w:val="single" w:sz="4" w:space="0" w:color="auto"/>
              <w:left w:val="single" w:sz="4" w:space="0" w:color="auto"/>
              <w:bottom w:val="single" w:sz="4" w:space="0" w:color="auto"/>
              <w:right w:val="single" w:sz="4" w:space="0" w:color="auto"/>
            </w:tcBorders>
            <w:vAlign w:val="center"/>
            <w:hideMark/>
          </w:tcPr>
          <w:p w:rsidR="00ED5BC5" w:rsidRPr="001C2581" w:rsidRDefault="00ED5BC5" w:rsidP="00ED5BC5">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934" w:type="pct"/>
            <w:vMerge/>
            <w:tcBorders>
              <w:top w:val="single" w:sz="4" w:space="0" w:color="auto"/>
              <w:left w:val="single" w:sz="4" w:space="0" w:color="auto"/>
              <w:bottom w:val="single" w:sz="4" w:space="0" w:color="auto"/>
              <w:right w:val="single" w:sz="4" w:space="0" w:color="auto"/>
            </w:tcBorders>
            <w:vAlign w:val="center"/>
            <w:hideMark/>
          </w:tcPr>
          <w:p w:rsidR="00ED5BC5" w:rsidRPr="001C2581" w:rsidRDefault="00ED5BC5" w:rsidP="00ED5BC5">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486" w:type="pct"/>
            <w:tcBorders>
              <w:top w:val="nil"/>
              <w:left w:val="nil"/>
              <w:bottom w:val="single" w:sz="4" w:space="0" w:color="auto"/>
              <w:right w:val="single" w:sz="4" w:space="0" w:color="auto"/>
            </w:tcBorders>
            <w:shd w:val="clear" w:color="000000" w:fill="FFFFFF"/>
            <w:textDirection w:val="btLr"/>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отопление</w:t>
            </w:r>
          </w:p>
        </w:tc>
        <w:tc>
          <w:tcPr>
            <w:tcW w:w="382" w:type="pct"/>
            <w:tcBorders>
              <w:top w:val="nil"/>
              <w:left w:val="nil"/>
              <w:bottom w:val="single" w:sz="4" w:space="0" w:color="auto"/>
              <w:right w:val="single" w:sz="4" w:space="0" w:color="auto"/>
            </w:tcBorders>
            <w:shd w:val="clear" w:color="000000" w:fill="FFFFFF"/>
            <w:textDirection w:val="btLr"/>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вентиляция</w:t>
            </w:r>
          </w:p>
        </w:tc>
        <w:tc>
          <w:tcPr>
            <w:tcW w:w="437" w:type="pct"/>
            <w:tcBorders>
              <w:top w:val="nil"/>
              <w:left w:val="nil"/>
              <w:bottom w:val="single" w:sz="4" w:space="0" w:color="auto"/>
              <w:right w:val="single" w:sz="4" w:space="0" w:color="auto"/>
            </w:tcBorders>
            <w:shd w:val="clear" w:color="000000" w:fill="FFFFFF"/>
            <w:textDirection w:val="btLr"/>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ВС</w:t>
            </w:r>
            <w:r w:rsidRPr="001C2581">
              <w:rPr>
                <w:rFonts w:ascii="Times New Roman" w:eastAsia="Times New Roman" w:hAnsi="Times New Roman" w:cs="Times New Roman"/>
                <w:bCs/>
                <w:color w:val="000000"/>
                <w:sz w:val="20"/>
                <w:szCs w:val="20"/>
                <w:vertAlign w:val="subscript"/>
                <w:lang w:val="ru-RU" w:eastAsia="ru-RU" w:bidi="ar-SA"/>
              </w:rPr>
              <w:t>ср</w:t>
            </w:r>
          </w:p>
        </w:tc>
        <w:tc>
          <w:tcPr>
            <w:tcW w:w="382" w:type="pct"/>
            <w:tcBorders>
              <w:top w:val="nil"/>
              <w:left w:val="nil"/>
              <w:bottom w:val="single" w:sz="4" w:space="0" w:color="auto"/>
              <w:right w:val="single" w:sz="4" w:space="0" w:color="auto"/>
            </w:tcBorders>
            <w:shd w:val="clear" w:color="000000" w:fill="FFFFFF"/>
            <w:textDirection w:val="btLr"/>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технология в паре</w:t>
            </w:r>
          </w:p>
        </w:tc>
        <w:tc>
          <w:tcPr>
            <w:tcW w:w="568"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УММА в горячей воде с учетом ГВС</w:t>
            </w:r>
            <w:r w:rsidRPr="001C2581">
              <w:rPr>
                <w:rFonts w:ascii="Times New Roman" w:eastAsia="Times New Roman" w:hAnsi="Times New Roman" w:cs="Times New Roman"/>
                <w:bCs/>
                <w:color w:val="000000"/>
                <w:sz w:val="20"/>
                <w:szCs w:val="20"/>
                <w:vertAlign w:val="subscript"/>
                <w:lang w:val="ru-RU" w:eastAsia="ru-RU" w:bidi="ar-SA"/>
              </w:rPr>
              <w:t>ср</w:t>
            </w:r>
          </w:p>
        </w:tc>
        <w:tc>
          <w:tcPr>
            <w:tcW w:w="650"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СУММА по источнику с учетом ГВС</w:t>
            </w:r>
            <w:r w:rsidRPr="001C2581">
              <w:rPr>
                <w:rFonts w:ascii="Times New Roman" w:eastAsia="Times New Roman" w:hAnsi="Times New Roman" w:cs="Times New Roman"/>
                <w:bCs/>
                <w:color w:val="000000"/>
                <w:sz w:val="20"/>
                <w:szCs w:val="20"/>
                <w:vertAlign w:val="subscript"/>
                <w:lang w:val="ru-RU" w:eastAsia="ru-RU" w:bidi="ar-SA"/>
              </w:rPr>
              <w:t>ср</w:t>
            </w:r>
          </w:p>
        </w:tc>
      </w:tr>
      <w:tr w:rsidR="00E472F4" w:rsidRPr="001C2581" w:rsidTr="00ED5BC5">
        <w:tc>
          <w:tcPr>
            <w:tcW w:w="304" w:type="pct"/>
            <w:vMerge w:val="restart"/>
            <w:tcBorders>
              <w:top w:val="nil"/>
              <w:left w:val="single" w:sz="4" w:space="0" w:color="auto"/>
              <w:bottom w:val="single" w:sz="4" w:space="0" w:color="000000"/>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p>
        </w:tc>
        <w:tc>
          <w:tcPr>
            <w:tcW w:w="85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УП "ТЭК СПб"</w:t>
            </w:r>
          </w:p>
        </w:tc>
        <w:tc>
          <w:tcPr>
            <w:tcW w:w="934"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я) 2-я Колпинская котельная, в т.ч.:</w:t>
            </w:r>
          </w:p>
        </w:tc>
        <w:tc>
          <w:tcPr>
            <w:tcW w:w="486"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0,138</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662</w:t>
            </w:r>
          </w:p>
        </w:tc>
        <w:tc>
          <w:tcPr>
            <w:tcW w:w="437"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440</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w:t>
            </w:r>
          </w:p>
        </w:tc>
        <w:tc>
          <w:tcPr>
            <w:tcW w:w="568"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8,240</w:t>
            </w:r>
          </w:p>
        </w:tc>
        <w:tc>
          <w:tcPr>
            <w:tcW w:w="650"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8,240</w:t>
            </w:r>
          </w:p>
        </w:tc>
      </w:tr>
      <w:tr w:rsidR="00E472F4" w:rsidRPr="001C2581" w:rsidTr="00ED5BC5">
        <w:tc>
          <w:tcPr>
            <w:tcW w:w="304" w:type="pct"/>
            <w:vMerge/>
            <w:tcBorders>
              <w:top w:val="nil"/>
              <w:left w:val="single" w:sz="4" w:space="0" w:color="auto"/>
              <w:bottom w:val="single" w:sz="4" w:space="0" w:color="000000"/>
              <w:right w:val="single" w:sz="4" w:space="0" w:color="auto"/>
            </w:tcBorders>
            <w:vAlign w:val="center"/>
            <w:hideMark/>
          </w:tcPr>
          <w:p w:rsidR="00ED5BC5" w:rsidRPr="001C2581" w:rsidRDefault="00ED5BC5" w:rsidP="00ED5BC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858" w:type="pct"/>
            <w:vMerge/>
            <w:tcBorders>
              <w:top w:val="nil"/>
              <w:left w:val="single" w:sz="4" w:space="0" w:color="auto"/>
              <w:bottom w:val="single" w:sz="4" w:space="0" w:color="000000"/>
              <w:right w:val="single" w:sz="4" w:space="0" w:color="auto"/>
            </w:tcBorders>
            <w:vAlign w:val="center"/>
            <w:hideMark/>
          </w:tcPr>
          <w:p w:rsidR="00ED5BC5" w:rsidRPr="001C2581" w:rsidRDefault="00ED5BC5" w:rsidP="00ED5BC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934"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границах МО "Тельмановское СП"</w:t>
            </w:r>
          </w:p>
        </w:tc>
        <w:tc>
          <w:tcPr>
            <w:tcW w:w="486"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3,171</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855</w:t>
            </w:r>
          </w:p>
        </w:tc>
        <w:tc>
          <w:tcPr>
            <w:tcW w:w="437"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477</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w:t>
            </w:r>
          </w:p>
        </w:tc>
        <w:tc>
          <w:tcPr>
            <w:tcW w:w="568"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8,503</w:t>
            </w:r>
          </w:p>
        </w:tc>
        <w:tc>
          <w:tcPr>
            <w:tcW w:w="650"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8,503</w:t>
            </w:r>
          </w:p>
        </w:tc>
      </w:tr>
      <w:tr w:rsidR="00E472F4" w:rsidRPr="001C2581" w:rsidTr="00ED5BC5">
        <w:tc>
          <w:tcPr>
            <w:tcW w:w="304" w:type="pct"/>
            <w:vMerge/>
            <w:tcBorders>
              <w:top w:val="nil"/>
              <w:left w:val="single" w:sz="4" w:space="0" w:color="auto"/>
              <w:bottom w:val="single" w:sz="4" w:space="0" w:color="000000"/>
              <w:right w:val="single" w:sz="4" w:space="0" w:color="auto"/>
            </w:tcBorders>
            <w:vAlign w:val="center"/>
            <w:hideMark/>
          </w:tcPr>
          <w:p w:rsidR="00ED5BC5" w:rsidRPr="001C2581" w:rsidRDefault="00ED5BC5" w:rsidP="00ED5BC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858" w:type="pct"/>
            <w:vMerge/>
            <w:tcBorders>
              <w:top w:val="nil"/>
              <w:left w:val="single" w:sz="4" w:space="0" w:color="auto"/>
              <w:bottom w:val="single" w:sz="4" w:space="0" w:color="000000"/>
              <w:right w:val="single" w:sz="4" w:space="0" w:color="auto"/>
            </w:tcBorders>
            <w:vAlign w:val="center"/>
            <w:hideMark/>
          </w:tcPr>
          <w:p w:rsidR="00ED5BC5" w:rsidRPr="001C2581" w:rsidRDefault="00ED5BC5" w:rsidP="00ED5BC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934"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 границах г. Колпино (Санкт-Петербург)</w:t>
            </w:r>
          </w:p>
        </w:tc>
        <w:tc>
          <w:tcPr>
            <w:tcW w:w="486"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6,967</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807</w:t>
            </w:r>
          </w:p>
        </w:tc>
        <w:tc>
          <w:tcPr>
            <w:tcW w:w="437"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963</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w:t>
            </w:r>
          </w:p>
        </w:tc>
        <w:tc>
          <w:tcPr>
            <w:tcW w:w="568"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9,737</w:t>
            </w:r>
          </w:p>
        </w:tc>
        <w:tc>
          <w:tcPr>
            <w:tcW w:w="650"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9,737</w:t>
            </w:r>
          </w:p>
        </w:tc>
      </w:tr>
      <w:tr w:rsidR="00E472F4" w:rsidRPr="001C2581" w:rsidTr="00ED5BC5">
        <w:tc>
          <w:tcPr>
            <w:tcW w:w="304" w:type="pct"/>
            <w:tcBorders>
              <w:top w:val="nil"/>
              <w:left w:val="single" w:sz="4" w:space="0" w:color="auto"/>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w:t>
            </w:r>
          </w:p>
        </w:tc>
        <w:tc>
          <w:tcPr>
            <w:tcW w:w="858"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АО "Тепловые сети"</w:t>
            </w:r>
          </w:p>
        </w:tc>
        <w:tc>
          <w:tcPr>
            <w:tcW w:w="934"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КМ "СИГНАЛ 600"</w:t>
            </w:r>
          </w:p>
        </w:tc>
        <w:tc>
          <w:tcPr>
            <w:tcW w:w="486"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336</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262</w:t>
            </w:r>
          </w:p>
        </w:tc>
        <w:tc>
          <w:tcPr>
            <w:tcW w:w="437"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5</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568"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48</w:t>
            </w:r>
          </w:p>
        </w:tc>
        <w:tc>
          <w:tcPr>
            <w:tcW w:w="650" w:type="pct"/>
            <w:tcBorders>
              <w:top w:val="nil"/>
              <w:left w:val="nil"/>
              <w:bottom w:val="single" w:sz="4" w:space="0" w:color="auto"/>
              <w:right w:val="single" w:sz="4" w:space="0" w:color="auto"/>
            </w:tcBorders>
            <w:shd w:val="clear" w:color="000000" w:fill="FFFFFF"/>
            <w:vAlign w:val="center"/>
            <w:hideMark/>
          </w:tcPr>
          <w:p w:rsidR="00ED5BC5" w:rsidRPr="001C2581" w:rsidRDefault="006A63D2"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48</w:t>
            </w:r>
          </w:p>
        </w:tc>
      </w:tr>
      <w:tr w:rsidR="00E472F4" w:rsidRPr="001C2581" w:rsidTr="00857813">
        <w:tc>
          <w:tcPr>
            <w:tcW w:w="2095" w:type="pct"/>
            <w:gridSpan w:val="3"/>
            <w:tcBorders>
              <w:top w:val="single" w:sz="4" w:space="0" w:color="auto"/>
              <w:left w:val="single" w:sz="4" w:space="0" w:color="auto"/>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right"/>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ИТОГО по теплоснабжающим организациям, в т.ч:</w:t>
            </w:r>
          </w:p>
        </w:tc>
        <w:tc>
          <w:tcPr>
            <w:tcW w:w="486" w:type="pct"/>
            <w:tcBorders>
              <w:top w:val="nil"/>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33,474</w:t>
            </w:r>
          </w:p>
        </w:tc>
        <w:tc>
          <w:tcPr>
            <w:tcW w:w="382" w:type="pct"/>
            <w:tcBorders>
              <w:top w:val="nil"/>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7,924</w:t>
            </w:r>
          </w:p>
        </w:tc>
        <w:tc>
          <w:tcPr>
            <w:tcW w:w="437" w:type="pct"/>
            <w:tcBorders>
              <w:top w:val="nil"/>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32,290</w:t>
            </w:r>
          </w:p>
        </w:tc>
        <w:tc>
          <w:tcPr>
            <w:tcW w:w="382" w:type="pct"/>
            <w:tcBorders>
              <w:top w:val="nil"/>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0,000</w:t>
            </w:r>
          </w:p>
        </w:tc>
        <w:tc>
          <w:tcPr>
            <w:tcW w:w="568" w:type="pct"/>
            <w:tcBorders>
              <w:top w:val="nil"/>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73,688</w:t>
            </w:r>
          </w:p>
        </w:tc>
        <w:tc>
          <w:tcPr>
            <w:tcW w:w="650" w:type="pct"/>
            <w:tcBorders>
              <w:top w:val="nil"/>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73,688</w:t>
            </w:r>
          </w:p>
        </w:tc>
      </w:tr>
      <w:tr w:rsidR="00E472F4" w:rsidRPr="001C2581" w:rsidTr="00857813">
        <w:tc>
          <w:tcPr>
            <w:tcW w:w="2095" w:type="pct"/>
            <w:gridSpan w:val="3"/>
            <w:tcBorders>
              <w:top w:val="single" w:sz="4" w:space="0" w:color="auto"/>
              <w:left w:val="single" w:sz="4" w:space="0" w:color="auto"/>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right"/>
              <w:rPr>
                <w:rFonts w:ascii="Times New Roman" w:eastAsia="Times New Roman" w:hAnsi="Times New Roman" w:cs="Times New Roman"/>
                <w:bCs/>
                <w:i/>
                <w:iCs/>
                <w:color w:val="000000"/>
                <w:sz w:val="18"/>
                <w:szCs w:val="18"/>
                <w:lang w:val="ru-RU" w:eastAsia="ru-RU" w:bidi="ar-SA"/>
              </w:rPr>
            </w:pPr>
            <w:r w:rsidRPr="001C2581">
              <w:rPr>
                <w:rFonts w:ascii="Times New Roman" w:eastAsia="Times New Roman" w:hAnsi="Times New Roman" w:cs="Times New Roman"/>
                <w:bCs/>
                <w:i/>
                <w:iCs/>
                <w:color w:val="000000"/>
                <w:sz w:val="18"/>
                <w:szCs w:val="18"/>
                <w:lang w:val="ru-RU" w:eastAsia="ru-RU" w:bidi="ar-SA"/>
              </w:rPr>
              <w:t>В границах МО "Тельмановское СП"</w:t>
            </w:r>
          </w:p>
        </w:tc>
        <w:tc>
          <w:tcPr>
            <w:tcW w:w="486" w:type="pct"/>
            <w:tcBorders>
              <w:top w:val="single" w:sz="4" w:space="0" w:color="auto"/>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1C2581">
              <w:rPr>
                <w:rFonts w:ascii="Times New Roman" w:eastAsia="Times New Roman" w:hAnsi="Times New Roman" w:cs="Times New Roman"/>
                <w:bCs/>
                <w:i/>
                <w:iCs/>
                <w:color w:val="000000"/>
                <w:sz w:val="18"/>
                <w:szCs w:val="18"/>
                <w:lang w:val="ru-RU" w:eastAsia="ru-RU" w:bidi="ar-SA"/>
              </w:rPr>
              <w:t>36,507</w:t>
            </w:r>
          </w:p>
        </w:tc>
        <w:tc>
          <w:tcPr>
            <w:tcW w:w="382" w:type="pct"/>
            <w:tcBorders>
              <w:top w:val="single" w:sz="4" w:space="0" w:color="auto"/>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1C2581">
              <w:rPr>
                <w:rFonts w:ascii="Times New Roman" w:eastAsia="Times New Roman" w:hAnsi="Times New Roman" w:cs="Times New Roman"/>
                <w:bCs/>
                <w:i/>
                <w:iCs/>
                <w:color w:val="000000"/>
                <w:sz w:val="18"/>
                <w:szCs w:val="18"/>
                <w:lang w:val="ru-RU" w:eastAsia="ru-RU" w:bidi="ar-SA"/>
              </w:rPr>
              <w:t>1,117</w:t>
            </w:r>
          </w:p>
        </w:tc>
        <w:tc>
          <w:tcPr>
            <w:tcW w:w="437" w:type="pct"/>
            <w:tcBorders>
              <w:top w:val="single" w:sz="4" w:space="0" w:color="auto"/>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1C2581">
              <w:rPr>
                <w:rFonts w:ascii="Times New Roman" w:eastAsia="Times New Roman" w:hAnsi="Times New Roman" w:cs="Times New Roman"/>
                <w:bCs/>
                <w:i/>
                <w:iCs/>
                <w:color w:val="000000"/>
                <w:sz w:val="18"/>
                <w:szCs w:val="18"/>
                <w:lang w:val="ru-RU" w:eastAsia="ru-RU" w:bidi="ar-SA"/>
              </w:rPr>
              <w:t>16,327</w:t>
            </w:r>
          </w:p>
        </w:tc>
        <w:tc>
          <w:tcPr>
            <w:tcW w:w="382" w:type="pct"/>
            <w:tcBorders>
              <w:top w:val="single" w:sz="4" w:space="0" w:color="auto"/>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1C2581">
              <w:rPr>
                <w:rFonts w:ascii="Times New Roman" w:eastAsia="Times New Roman" w:hAnsi="Times New Roman" w:cs="Times New Roman"/>
                <w:bCs/>
                <w:i/>
                <w:iCs/>
                <w:color w:val="000000"/>
                <w:sz w:val="18"/>
                <w:szCs w:val="18"/>
                <w:lang w:val="ru-RU" w:eastAsia="ru-RU" w:bidi="ar-SA"/>
              </w:rPr>
              <w:t>0,000</w:t>
            </w:r>
          </w:p>
        </w:tc>
        <w:tc>
          <w:tcPr>
            <w:tcW w:w="568" w:type="pct"/>
            <w:tcBorders>
              <w:top w:val="single" w:sz="4" w:space="0" w:color="auto"/>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1C2581">
              <w:rPr>
                <w:rFonts w:ascii="Times New Roman" w:eastAsia="Times New Roman" w:hAnsi="Times New Roman" w:cs="Times New Roman"/>
                <w:bCs/>
                <w:i/>
                <w:iCs/>
                <w:color w:val="000000"/>
                <w:sz w:val="18"/>
                <w:szCs w:val="18"/>
                <w:lang w:val="ru-RU" w:eastAsia="ru-RU" w:bidi="ar-SA"/>
              </w:rPr>
              <w:t>53,951</w:t>
            </w:r>
          </w:p>
        </w:tc>
        <w:tc>
          <w:tcPr>
            <w:tcW w:w="650" w:type="pct"/>
            <w:tcBorders>
              <w:top w:val="single" w:sz="4" w:space="0" w:color="auto"/>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1C2581">
              <w:rPr>
                <w:rFonts w:ascii="Times New Roman" w:eastAsia="Times New Roman" w:hAnsi="Times New Roman" w:cs="Times New Roman"/>
                <w:bCs/>
                <w:i/>
                <w:iCs/>
                <w:color w:val="000000"/>
                <w:sz w:val="18"/>
                <w:szCs w:val="18"/>
                <w:lang w:val="ru-RU" w:eastAsia="ru-RU" w:bidi="ar-SA"/>
              </w:rPr>
              <w:t>53,951</w:t>
            </w:r>
          </w:p>
        </w:tc>
      </w:tr>
      <w:tr w:rsidR="00E472F4" w:rsidRPr="001C2581" w:rsidTr="00857813">
        <w:tc>
          <w:tcPr>
            <w:tcW w:w="2095" w:type="pct"/>
            <w:gridSpan w:val="3"/>
            <w:tcBorders>
              <w:top w:val="single" w:sz="4" w:space="0" w:color="auto"/>
              <w:left w:val="single" w:sz="4" w:space="0" w:color="auto"/>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right"/>
              <w:rPr>
                <w:rFonts w:ascii="Times New Roman" w:eastAsia="Times New Roman" w:hAnsi="Times New Roman" w:cs="Times New Roman"/>
                <w:bCs/>
                <w:i/>
                <w:iCs/>
                <w:color w:val="000000"/>
                <w:sz w:val="18"/>
                <w:szCs w:val="18"/>
                <w:lang w:val="ru-RU" w:eastAsia="ru-RU" w:bidi="ar-SA"/>
              </w:rPr>
            </w:pPr>
            <w:r w:rsidRPr="001C2581">
              <w:rPr>
                <w:rFonts w:ascii="Times New Roman" w:eastAsia="Times New Roman" w:hAnsi="Times New Roman" w:cs="Times New Roman"/>
                <w:bCs/>
                <w:i/>
                <w:iCs/>
                <w:color w:val="000000"/>
                <w:sz w:val="18"/>
                <w:szCs w:val="18"/>
                <w:lang w:val="ru-RU" w:eastAsia="ru-RU" w:bidi="ar-SA"/>
              </w:rPr>
              <w:t>В границах г. Колпино (Санкт-Петербург)</w:t>
            </w:r>
          </w:p>
        </w:tc>
        <w:tc>
          <w:tcPr>
            <w:tcW w:w="486" w:type="pct"/>
            <w:tcBorders>
              <w:top w:val="single" w:sz="4" w:space="0" w:color="auto"/>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1C2581">
              <w:rPr>
                <w:rFonts w:ascii="Times New Roman" w:eastAsia="Times New Roman" w:hAnsi="Times New Roman" w:cs="Times New Roman"/>
                <w:bCs/>
                <w:i/>
                <w:iCs/>
                <w:color w:val="000000"/>
                <w:sz w:val="18"/>
                <w:szCs w:val="18"/>
                <w:lang w:val="ru-RU" w:eastAsia="ru-RU" w:bidi="ar-SA"/>
              </w:rPr>
              <w:t>96,967</w:t>
            </w:r>
          </w:p>
        </w:tc>
        <w:tc>
          <w:tcPr>
            <w:tcW w:w="382" w:type="pct"/>
            <w:tcBorders>
              <w:top w:val="single" w:sz="4" w:space="0" w:color="auto"/>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1C2581">
              <w:rPr>
                <w:rFonts w:ascii="Times New Roman" w:eastAsia="Times New Roman" w:hAnsi="Times New Roman" w:cs="Times New Roman"/>
                <w:bCs/>
                <w:i/>
                <w:iCs/>
                <w:color w:val="000000"/>
                <w:sz w:val="18"/>
                <w:szCs w:val="18"/>
                <w:lang w:val="ru-RU" w:eastAsia="ru-RU" w:bidi="ar-SA"/>
              </w:rPr>
              <w:t>6,807</w:t>
            </w:r>
          </w:p>
        </w:tc>
        <w:tc>
          <w:tcPr>
            <w:tcW w:w="437" w:type="pct"/>
            <w:tcBorders>
              <w:top w:val="single" w:sz="4" w:space="0" w:color="auto"/>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1C2581">
              <w:rPr>
                <w:rFonts w:ascii="Times New Roman" w:eastAsia="Times New Roman" w:hAnsi="Times New Roman" w:cs="Times New Roman"/>
                <w:bCs/>
                <w:i/>
                <w:iCs/>
                <w:color w:val="000000"/>
                <w:sz w:val="18"/>
                <w:szCs w:val="18"/>
                <w:lang w:val="ru-RU" w:eastAsia="ru-RU" w:bidi="ar-SA"/>
              </w:rPr>
              <w:t>15,963</w:t>
            </w:r>
          </w:p>
        </w:tc>
        <w:tc>
          <w:tcPr>
            <w:tcW w:w="382" w:type="pct"/>
            <w:tcBorders>
              <w:top w:val="single" w:sz="4" w:space="0" w:color="auto"/>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1C2581">
              <w:rPr>
                <w:rFonts w:ascii="Times New Roman" w:eastAsia="Times New Roman" w:hAnsi="Times New Roman" w:cs="Times New Roman"/>
                <w:bCs/>
                <w:i/>
                <w:iCs/>
                <w:color w:val="000000"/>
                <w:sz w:val="18"/>
                <w:szCs w:val="18"/>
                <w:lang w:val="ru-RU" w:eastAsia="ru-RU" w:bidi="ar-SA"/>
              </w:rPr>
              <w:t>0,000</w:t>
            </w:r>
          </w:p>
        </w:tc>
        <w:tc>
          <w:tcPr>
            <w:tcW w:w="568" w:type="pct"/>
            <w:tcBorders>
              <w:top w:val="single" w:sz="4" w:space="0" w:color="auto"/>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1C2581">
              <w:rPr>
                <w:rFonts w:ascii="Times New Roman" w:eastAsia="Times New Roman" w:hAnsi="Times New Roman" w:cs="Times New Roman"/>
                <w:bCs/>
                <w:i/>
                <w:iCs/>
                <w:color w:val="000000"/>
                <w:sz w:val="18"/>
                <w:szCs w:val="18"/>
                <w:lang w:val="ru-RU" w:eastAsia="ru-RU" w:bidi="ar-SA"/>
              </w:rPr>
              <w:t>119,737</w:t>
            </w:r>
          </w:p>
        </w:tc>
        <w:tc>
          <w:tcPr>
            <w:tcW w:w="650" w:type="pct"/>
            <w:tcBorders>
              <w:top w:val="single" w:sz="4" w:space="0" w:color="auto"/>
              <w:left w:val="nil"/>
              <w:bottom w:val="single" w:sz="4" w:space="0" w:color="auto"/>
              <w:right w:val="single" w:sz="4" w:space="0" w:color="auto"/>
            </w:tcBorders>
            <w:shd w:val="clear" w:color="000000" w:fill="auto"/>
            <w:vAlign w:val="center"/>
            <w:hideMark/>
          </w:tcPr>
          <w:p w:rsidR="00ED5BC5" w:rsidRPr="001C2581" w:rsidRDefault="006A63D2"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1C2581">
              <w:rPr>
                <w:rFonts w:ascii="Times New Roman" w:eastAsia="Times New Roman" w:hAnsi="Times New Roman" w:cs="Times New Roman"/>
                <w:bCs/>
                <w:i/>
                <w:iCs/>
                <w:color w:val="000000"/>
                <w:sz w:val="18"/>
                <w:szCs w:val="18"/>
                <w:lang w:val="ru-RU" w:eastAsia="ru-RU" w:bidi="ar-SA"/>
              </w:rPr>
              <w:t>119,737</w:t>
            </w:r>
          </w:p>
        </w:tc>
      </w:tr>
    </w:tbl>
    <w:p w:rsidR="00ED5BC5" w:rsidRPr="001C2581" w:rsidRDefault="00ED5BC5" w:rsidP="001E389C">
      <w:pPr>
        <w:spacing w:after="120"/>
        <w:ind w:firstLine="709"/>
        <w:rPr>
          <w:rFonts w:ascii="Times New Roman" w:eastAsia="Calibri" w:hAnsi="Times New Roman" w:cs="Times New Roman"/>
          <w:szCs w:val="24"/>
          <w:lang w:val="ru-RU" w:eastAsia="ru-RU" w:bidi="ar-SA"/>
        </w:rPr>
      </w:pPr>
    </w:p>
    <w:p w:rsidR="0097570A" w:rsidRPr="001C2581" w:rsidRDefault="006A63D2" w:rsidP="00857813">
      <w:pPr>
        <w:pStyle w:val="affffd"/>
      </w:pPr>
      <w:bookmarkStart w:id="125" w:name="_Toc527707121"/>
      <w:r w:rsidRPr="001C2581">
        <w:lastRenderedPageBreak/>
        <w:t>Балансы тепловой мощности и тепловой нагрузки в зонах действия источников тепловой энергии</w:t>
      </w:r>
      <w:bookmarkEnd w:id="125"/>
    </w:p>
    <w:p w:rsidR="0097570A" w:rsidRPr="001C2581" w:rsidRDefault="006A63D2" w:rsidP="00857813">
      <w:pPr>
        <w:pStyle w:val="affff9"/>
      </w:pPr>
      <w:r w:rsidRPr="001C2581">
        <w:t xml:space="preserve">6.1. </w:t>
      </w:r>
      <w:bookmarkStart w:id="126" w:name="_Toc527707122"/>
      <w:r w:rsidRPr="001C2581">
        <w:t xml:space="preserve">Описание балансов установленной, располагаемой тепловой мощности и тепловой мощности </w:t>
      </w:r>
      <w:r w:rsidR="002B33D8" w:rsidRPr="001C2581">
        <w:t>«</w:t>
      </w:r>
      <w:r w:rsidRPr="001C2581">
        <w:t>нетто</w:t>
      </w:r>
      <w:r w:rsidR="002B33D8" w:rsidRPr="001C2581">
        <w:t>»</w:t>
      </w:r>
      <w:r w:rsidRPr="001C2581">
        <w:t>, потерь тепловой мощности в тепловых сетях и расчетной тепловой нагрузки по каждому источнику тепловой энергии</w:t>
      </w:r>
      <w:bookmarkEnd w:id="126"/>
    </w:p>
    <w:p w:rsidR="002A1866" w:rsidRPr="001C2581" w:rsidRDefault="006A63D2" w:rsidP="00857813">
      <w:pPr>
        <w:pStyle w:val="affff0"/>
      </w:pPr>
      <w:r w:rsidRPr="001C2581">
        <w:t>В соответствии с п. 8 ПП РФ от 03.04.2018 г. №405 «О внесении изменений в некоторые акты Правительства Российской Федерации» существующие и перспективные балансы тепловой мощности и тепловой нагрузки составляются раздельно по горячей воде и пару.</w:t>
      </w:r>
    </w:p>
    <w:p w:rsidR="002A1866" w:rsidRPr="001C2581" w:rsidRDefault="006A63D2" w:rsidP="00857813">
      <w:pPr>
        <w:pStyle w:val="affff0"/>
      </w:pPr>
      <w:r w:rsidRPr="001C2581">
        <w:t xml:space="preserve">В таблице </w:t>
      </w:r>
      <w:r w:rsidR="005E7FBB" w:rsidRPr="001C2581">
        <w:t>70</w:t>
      </w:r>
      <w:r w:rsidRPr="001C2581">
        <w:t xml:space="preserve"> существующие и ретроспективные балансы тепловой мощности по горячей воде, выполненные в соответствии с Приложением 6 Методических рекомендаций по разработке Схем теплоснабжения.</w:t>
      </w:r>
    </w:p>
    <w:p w:rsidR="000A4C8A" w:rsidRPr="001C2581" w:rsidRDefault="006A63D2" w:rsidP="00857813">
      <w:pPr>
        <w:pStyle w:val="affff0"/>
      </w:pPr>
      <w:r w:rsidRPr="001C2581">
        <w:t>Пар на территории МО «Тельмановск</w:t>
      </w:r>
      <w:r w:rsidR="0082774E" w:rsidRPr="001C2581">
        <w:t>о</w:t>
      </w:r>
      <w:r w:rsidRPr="001C2581">
        <w:t xml:space="preserve">е </w:t>
      </w:r>
      <w:r w:rsidR="0082774E" w:rsidRPr="001C2581">
        <w:t>сельское поселение</w:t>
      </w:r>
      <w:r w:rsidRPr="001C2581">
        <w:t>» используется только на собственные нужды кот</w:t>
      </w:r>
      <w:r w:rsidR="0082774E" w:rsidRPr="001C2581">
        <w:t>е</w:t>
      </w:r>
      <w:r w:rsidRPr="001C2581">
        <w:t xml:space="preserve">льной 2-я Колпинская и внешним потребителям не поставляется. В связи с чем, балансы по пару на источниках не приводятся. </w:t>
      </w:r>
    </w:p>
    <w:p w:rsidR="00857813" w:rsidRPr="001C2581" w:rsidRDefault="006A63D2" w:rsidP="00857813">
      <w:pPr>
        <w:pStyle w:val="affff9"/>
      </w:pPr>
      <w:bookmarkStart w:id="127" w:name="_Toc527707123"/>
      <w:r w:rsidRPr="001C2581">
        <w:t>6.2. Описание резервов и дефицитов тепловой мощности «нетто» по каждому источнику тепловой энергии</w:t>
      </w:r>
      <w:bookmarkEnd w:id="127"/>
    </w:p>
    <w:p w:rsidR="00857813" w:rsidRPr="001C2581" w:rsidRDefault="006A63D2" w:rsidP="00857813">
      <w:pPr>
        <w:pStyle w:val="affff0"/>
      </w:pPr>
      <w:r w:rsidRPr="001C2581">
        <w:t>Величина резерва и дефицита тепловой мощности нетто по каждому источнику тепловой энергии представлена в таблице выше.</w:t>
      </w:r>
    </w:p>
    <w:p w:rsidR="00857813" w:rsidRPr="001C2581" w:rsidRDefault="006A63D2" w:rsidP="00857813">
      <w:pPr>
        <w:pStyle w:val="affff0"/>
      </w:pPr>
      <w:r w:rsidRPr="001C2581">
        <w:t>Дефициты тепловой мощности выявлены от следующих теплоисточников:</w:t>
      </w:r>
    </w:p>
    <w:p w:rsidR="00857813" w:rsidRPr="001C2581" w:rsidRDefault="006A63D2" w:rsidP="00857813">
      <w:pPr>
        <w:pStyle w:val="a0"/>
      </w:pPr>
      <w:r w:rsidRPr="001C2581">
        <w:t>АКМ «СИГНАЛ 600» в п. Войскорово – 0,58 Гкал/ч (11% от тепловой мощности «нетто»).</w:t>
      </w:r>
    </w:p>
    <w:p w:rsidR="00857813" w:rsidRPr="001C2581" w:rsidRDefault="006A63D2" w:rsidP="00857813">
      <w:pPr>
        <w:pStyle w:val="affff9"/>
      </w:pPr>
      <w:bookmarkStart w:id="128" w:name="_Toc527707124"/>
      <w:r w:rsidRPr="001C2581">
        <w:t>6.3.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28"/>
    </w:p>
    <w:p w:rsidR="00857813" w:rsidRPr="001C2581" w:rsidRDefault="006A63D2" w:rsidP="00857813">
      <w:pPr>
        <w:pStyle w:val="affff"/>
      </w:pPr>
      <w:r w:rsidRPr="001C2581">
        <w:t>Технологическая зона-1</w:t>
      </w:r>
    </w:p>
    <w:p w:rsidR="00857813" w:rsidRPr="001C2581" w:rsidRDefault="006A63D2" w:rsidP="00857813">
      <w:pPr>
        <w:pStyle w:val="affff0"/>
      </w:pPr>
      <w:r w:rsidRPr="001C2581">
        <w:t xml:space="preserve">Располагаемый напор на выходе из источника – </w:t>
      </w:r>
      <w:smartTag w:uri="urn:schemas-microsoft-com:office:smarttags" w:element="metricconverter">
        <w:smartTagPr>
          <w:attr w:name="ProductID" w:val="38,5 м"/>
        </w:smartTagPr>
        <w:r w:rsidRPr="001C2581">
          <w:t>38,5 м</w:t>
        </w:r>
      </w:smartTag>
      <w:r w:rsidRPr="001C2581">
        <w:t>.</w:t>
      </w:r>
    </w:p>
    <w:p w:rsidR="00857813" w:rsidRPr="001C2581" w:rsidRDefault="006A63D2" w:rsidP="00857813">
      <w:pPr>
        <w:pStyle w:val="affff0"/>
      </w:pPr>
      <w:r w:rsidRPr="001C2581">
        <w:t xml:space="preserve">Напор в подающем трубопроводе – </w:t>
      </w:r>
      <w:smartTag w:uri="urn:schemas-microsoft-com:office:smarttags" w:element="metricconverter">
        <w:smartTagPr>
          <w:attr w:name="ProductID" w:val="82,5 м"/>
        </w:smartTagPr>
        <w:r w:rsidRPr="001C2581">
          <w:t>82,5 м</w:t>
        </w:r>
      </w:smartTag>
      <w:r w:rsidRPr="001C2581">
        <w:t>.</w:t>
      </w:r>
    </w:p>
    <w:p w:rsidR="00857813" w:rsidRPr="001C2581" w:rsidRDefault="006A63D2" w:rsidP="00857813">
      <w:pPr>
        <w:pStyle w:val="affff0"/>
      </w:pPr>
      <w:r w:rsidRPr="001C2581">
        <w:t xml:space="preserve">Напор в обратном трубопроводе – </w:t>
      </w:r>
      <w:smartTag w:uri="urn:schemas-microsoft-com:office:smarttags" w:element="metricconverter">
        <w:smartTagPr>
          <w:attr w:name="ProductID" w:val="44 м"/>
        </w:smartTagPr>
        <w:r w:rsidRPr="001C2581">
          <w:t>44 м</w:t>
        </w:r>
      </w:smartTag>
      <w:r w:rsidRPr="001C2581">
        <w:t>.</w:t>
      </w:r>
    </w:p>
    <w:p w:rsidR="00857813" w:rsidRPr="001C2581" w:rsidRDefault="006A63D2" w:rsidP="00857813">
      <w:pPr>
        <w:pStyle w:val="affff0"/>
      </w:pPr>
      <w:r w:rsidRPr="001C2581">
        <w:t xml:space="preserve">Статический напор в сети – </w:t>
      </w:r>
      <w:smartTag w:uri="urn:schemas-microsoft-com:office:smarttags" w:element="metricconverter">
        <w:smartTagPr>
          <w:attr w:name="ProductID" w:val="35 м"/>
        </w:smartTagPr>
        <w:r w:rsidRPr="001C2581">
          <w:t>35 м</w:t>
        </w:r>
      </w:smartTag>
      <w:r w:rsidRPr="001C2581">
        <w:t>.</w:t>
      </w:r>
    </w:p>
    <w:p w:rsidR="00857813" w:rsidRPr="001C2581" w:rsidRDefault="006A63D2" w:rsidP="00857813">
      <w:pPr>
        <w:pStyle w:val="affff0"/>
      </w:pPr>
      <w:r w:rsidRPr="001C2581">
        <w:t xml:space="preserve">Потери в подающем трубопроводе около </w:t>
      </w:r>
      <w:smartTag w:uri="urn:schemas-microsoft-com:office:smarttags" w:element="metricconverter">
        <w:smartTagPr>
          <w:attr w:name="ProductID" w:val="14,35 м"/>
        </w:smartTagPr>
        <w:r w:rsidRPr="001C2581">
          <w:t>14,35 м</w:t>
        </w:r>
      </w:smartTag>
      <w:r w:rsidRPr="001C2581">
        <w:t>.</w:t>
      </w:r>
    </w:p>
    <w:p w:rsidR="00857813" w:rsidRPr="001C2581" w:rsidRDefault="006A63D2" w:rsidP="00857813">
      <w:pPr>
        <w:pStyle w:val="affff0"/>
      </w:pPr>
      <w:r w:rsidRPr="001C2581">
        <w:t xml:space="preserve">Потери в обратном трубопроводе около </w:t>
      </w:r>
      <w:smartTag w:uri="urn:schemas-microsoft-com:office:smarttags" w:element="metricconverter">
        <w:smartTagPr>
          <w:attr w:name="ProductID" w:val="9,96 м"/>
        </w:smartTagPr>
        <w:r w:rsidRPr="001C2581">
          <w:t>9,96 м</w:t>
        </w:r>
      </w:smartTag>
      <w:r w:rsidRPr="001C2581">
        <w:t>.</w:t>
      </w:r>
    </w:p>
    <w:p w:rsidR="00857813" w:rsidRPr="001C2581" w:rsidRDefault="006A63D2" w:rsidP="00857813">
      <w:pPr>
        <w:pStyle w:val="affff"/>
      </w:pPr>
      <w:r w:rsidRPr="001C2581">
        <w:t>Технологическая зона-2.</w:t>
      </w:r>
    </w:p>
    <w:p w:rsidR="00857813" w:rsidRPr="001C2581" w:rsidRDefault="006A63D2" w:rsidP="00857813">
      <w:pPr>
        <w:pStyle w:val="affff0"/>
      </w:pPr>
      <w:r w:rsidRPr="001C2581">
        <w:t xml:space="preserve">Располагаемый напор на выходе из источника – </w:t>
      </w:r>
      <w:smartTag w:uri="urn:schemas-microsoft-com:office:smarttags" w:element="metricconverter">
        <w:smartTagPr>
          <w:attr w:name="ProductID" w:val="26 м"/>
        </w:smartTagPr>
        <w:r w:rsidRPr="001C2581">
          <w:t>26 м</w:t>
        </w:r>
      </w:smartTag>
      <w:r w:rsidRPr="001C2581">
        <w:t>.</w:t>
      </w:r>
    </w:p>
    <w:p w:rsidR="00857813" w:rsidRPr="001C2581" w:rsidRDefault="006A63D2" w:rsidP="00857813">
      <w:pPr>
        <w:pStyle w:val="affff0"/>
      </w:pPr>
      <w:r w:rsidRPr="001C2581">
        <w:t xml:space="preserve">Напор в подающем трубопроводе – </w:t>
      </w:r>
      <w:smartTag w:uri="urn:schemas-microsoft-com:office:smarttags" w:element="metricconverter">
        <w:smartTagPr>
          <w:attr w:name="ProductID" w:val="56 м"/>
        </w:smartTagPr>
        <w:r w:rsidRPr="001C2581">
          <w:t>56 м</w:t>
        </w:r>
      </w:smartTag>
      <w:r w:rsidRPr="001C2581">
        <w:t>.</w:t>
      </w:r>
    </w:p>
    <w:p w:rsidR="00857813" w:rsidRPr="001C2581" w:rsidRDefault="006A63D2" w:rsidP="00857813">
      <w:pPr>
        <w:pStyle w:val="affff0"/>
      </w:pPr>
      <w:r w:rsidRPr="001C2581">
        <w:t xml:space="preserve">Напор в обратном трубопроводе – </w:t>
      </w:r>
      <w:smartTag w:uri="urn:schemas-microsoft-com:office:smarttags" w:element="metricconverter">
        <w:smartTagPr>
          <w:attr w:name="ProductID" w:val="30 м"/>
        </w:smartTagPr>
        <w:r w:rsidRPr="001C2581">
          <w:t>30 м</w:t>
        </w:r>
      </w:smartTag>
      <w:r w:rsidRPr="001C2581">
        <w:t>.</w:t>
      </w:r>
    </w:p>
    <w:p w:rsidR="00857813" w:rsidRPr="001C2581" w:rsidRDefault="006A63D2" w:rsidP="00857813">
      <w:pPr>
        <w:pStyle w:val="affff0"/>
      </w:pPr>
      <w:r w:rsidRPr="001C2581">
        <w:t xml:space="preserve">Статический напор в сети – </w:t>
      </w:r>
      <w:smartTag w:uri="urn:schemas-microsoft-com:office:smarttags" w:element="metricconverter">
        <w:smartTagPr>
          <w:attr w:name="ProductID" w:val="20 м"/>
        </w:smartTagPr>
        <w:r w:rsidRPr="001C2581">
          <w:t>20 м</w:t>
        </w:r>
      </w:smartTag>
      <w:r w:rsidRPr="001C2581">
        <w:t>.</w:t>
      </w:r>
    </w:p>
    <w:p w:rsidR="00857813" w:rsidRPr="001C2581" w:rsidRDefault="006A63D2" w:rsidP="00857813">
      <w:pPr>
        <w:pStyle w:val="affff0"/>
      </w:pPr>
      <w:r w:rsidRPr="001C2581">
        <w:t xml:space="preserve">Потери в подающем трубопроводе около </w:t>
      </w:r>
      <w:smartTag w:uri="urn:schemas-microsoft-com:office:smarttags" w:element="metricconverter">
        <w:smartTagPr>
          <w:attr w:name="ProductID" w:val="7,6 м"/>
        </w:smartTagPr>
        <w:r w:rsidRPr="001C2581">
          <w:t>7,6 м</w:t>
        </w:r>
      </w:smartTag>
      <w:r w:rsidRPr="001C2581">
        <w:t>.</w:t>
      </w:r>
    </w:p>
    <w:p w:rsidR="00857813" w:rsidRPr="001C2581" w:rsidRDefault="006A63D2" w:rsidP="00857813">
      <w:pPr>
        <w:pStyle w:val="affff0"/>
      </w:pPr>
      <w:r w:rsidRPr="001C2581">
        <w:t xml:space="preserve">Потери в обратном трубопроводе около </w:t>
      </w:r>
      <w:smartTag w:uri="urn:schemas-microsoft-com:office:smarttags" w:element="metricconverter">
        <w:smartTagPr>
          <w:attr w:name="ProductID" w:val="4,2 м"/>
        </w:smartTagPr>
        <w:r w:rsidRPr="001C2581">
          <w:t>4,2 м</w:t>
        </w:r>
      </w:smartTag>
      <w:r w:rsidRPr="001C2581">
        <w:t>.</w:t>
      </w:r>
    </w:p>
    <w:p w:rsidR="00857813" w:rsidRPr="001C2581" w:rsidRDefault="00857813" w:rsidP="00857813">
      <w:pPr>
        <w:rPr>
          <w:lang w:val="ru-RU" w:eastAsia="ru-RU" w:bidi="ar-SA"/>
        </w:rPr>
        <w:sectPr w:rsidR="00857813" w:rsidRPr="001C2581" w:rsidSect="00C219D4">
          <w:headerReference w:type="even" r:id="rId36"/>
          <w:footerReference w:type="even" r:id="rId37"/>
          <w:headerReference w:type="first" r:id="rId38"/>
          <w:footerReference w:type="first" r:id="rId39"/>
          <w:pgSz w:w="11906" w:h="16838" w:code="9"/>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445386" w:rsidRPr="001C2581" w:rsidRDefault="006A63D2" w:rsidP="00857813">
      <w:pPr>
        <w:pStyle w:val="affff9"/>
      </w:pPr>
      <w:bookmarkStart w:id="129" w:name="_Toc527706881"/>
      <w:r w:rsidRPr="001C2581">
        <w:lastRenderedPageBreak/>
        <w:t xml:space="preserve">Таблица </w:t>
      </w:r>
      <w:r w:rsidRPr="001C2581">
        <w:fldChar w:fldCharType="begin"/>
      </w:r>
      <w:r w:rsidRPr="001C2581">
        <w:instrText xml:space="preserve"> SEQ Таблица \* ARABIC </w:instrText>
      </w:r>
      <w:r w:rsidRPr="001C2581">
        <w:fldChar w:fldCharType="separate"/>
      </w:r>
      <w:r w:rsidR="00BB1FC8" w:rsidRPr="001C2581">
        <w:rPr>
          <w:noProof/>
        </w:rPr>
        <w:t>28</w:t>
      </w:r>
      <w:r w:rsidRPr="001C2581">
        <w:fldChar w:fldCharType="end"/>
      </w:r>
      <w:r w:rsidRPr="001C2581">
        <w:t xml:space="preserve"> – Балансы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2A1866" w:rsidRPr="001C2581">
        <w:t xml:space="preserve"> </w:t>
      </w:r>
      <w:r w:rsidR="002A1866" w:rsidRPr="001C2581">
        <w:rPr>
          <w:u w:val="single"/>
        </w:rPr>
        <w:t>по горячей воде</w:t>
      </w:r>
      <w:bookmarkEnd w:id="129"/>
    </w:p>
    <w:tbl>
      <w:tblPr>
        <w:tblW w:w="5000" w:type="pct"/>
        <w:tblLook w:val="04A0" w:firstRow="1" w:lastRow="0" w:firstColumn="1" w:lastColumn="0" w:noHBand="0" w:noVBand="1"/>
      </w:tblPr>
      <w:tblGrid>
        <w:gridCol w:w="2540"/>
        <w:gridCol w:w="3499"/>
        <w:gridCol w:w="5759"/>
        <w:gridCol w:w="2003"/>
        <w:gridCol w:w="2002"/>
        <w:gridCol w:w="2002"/>
        <w:gridCol w:w="2002"/>
        <w:gridCol w:w="2002"/>
      </w:tblGrid>
      <w:tr w:rsidR="00E472F4" w:rsidRPr="001C2581" w:rsidTr="00857813">
        <w:trPr>
          <w:tblHeader/>
        </w:trPr>
        <w:tc>
          <w:tcPr>
            <w:tcW w:w="582"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СО</w:t>
            </w:r>
          </w:p>
        </w:tc>
        <w:tc>
          <w:tcPr>
            <w:tcW w:w="802" w:type="pct"/>
            <w:tcBorders>
              <w:top w:val="single" w:sz="8" w:space="0" w:color="auto"/>
              <w:left w:val="nil"/>
              <w:bottom w:val="single" w:sz="8" w:space="0" w:color="auto"/>
              <w:right w:val="single" w:sz="8" w:space="0" w:color="auto"/>
            </w:tcBorders>
            <w:shd w:val="clear" w:color="auto" w:fill="auto"/>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Источник</w:t>
            </w:r>
          </w:p>
        </w:tc>
        <w:tc>
          <w:tcPr>
            <w:tcW w:w="1320" w:type="pct"/>
            <w:tcBorders>
              <w:top w:val="single" w:sz="8" w:space="0" w:color="auto"/>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именование</w:t>
            </w:r>
          </w:p>
        </w:tc>
        <w:tc>
          <w:tcPr>
            <w:tcW w:w="459" w:type="pct"/>
            <w:tcBorders>
              <w:top w:val="single" w:sz="8" w:space="0" w:color="auto"/>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Ед. изм.</w:t>
            </w:r>
          </w:p>
        </w:tc>
        <w:tc>
          <w:tcPr>
            <w:tcW w:w="459" w:type="pct"/>
            <w:tcBorders>
              <w:top w:val="single" w:sz="8" w:space="0" w:color="auto"/>
              <w:left w:val="nil"/>
              <w:bottom w:val="single" w:sz="8" w:space="0" w:color="auto"/>
              <w:right w:val="single" w:sz="8" w:space="0" w:color="auto"/>
            </w:tcBorders>
            <w:shd w:val="clear" w:color="auto" w:fill="auto"/>
            <w:noWrap/>
            <w:vAlign w:val="center"/>
            <w:hideMark/>
          </w:tcPr>
          <w:p w:rsidR="00A6565B" w:rsidRPr="001C2581" w:rsidRDefault="006A63D2" w:rsidP="001C2581">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w:t>
            </w:r>
            <w:r w:rsidR="001C2581" w:rsidRPr="001C2581">
              <w:rPr>
                <w:rFonts w:ascii="Times New Roman" w:eastAsia="Times New Roman" w:hAnsi="Times New Roman" w:cs="Times New Roman"/>
                <w:color w:val="000000"/>
                <w:sz w:val="20"/>
                <w:szCs w:val="20"/>
                <w:lang w:val="ru-RU" w:eastAsia="ru-RU" w:bidi="ar-SA"/>
              </w:rPr>
              <w:t>19</w:t>
            </w:r>
          </w:p>
        </w:tc>
        <w:tc>
          <w:tcPr>
            <w:tcW w:w="459" w:type="pct"/>
            <w:tcBorders>
              <w:top w:val="single" w:sz="8" w:space="0" w:color="auto"/>
              <w:left w:val="nil"/>
              <w:bottom w:val="single" w:sz="8" w:space="0" w:color="auto"/>
              <w:right w:val="single" w:sz="8" w:space="0" w:color="auto"/>
            </w:tcBorders>
            <w:shd w:val="clear" w:color="auto" w:fill="auto"/>
            <w:noWrap/>
            <w:vAlign w:val="center"/>
            <w:hideMark/>
          </w:tcPr>
          <w:p w:rsidR="00A6565B" w:rsidRPr="001C2581" w:rsidRDefault="006A63D2" w:rsidP="001C2581">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w:t>
            </w:r>
            <w:r w:rsidR="001C2581" w:rsidRPr="001C2581">
              <w:rPr>
                <w:rFonts w:ascii="Times New Roman" w:eastAsia="Times New Roman" w:hAnsi="Times New Roman" w:cs="Times New Roman"/>
                <w:color w:val="000000"/>
                <w:sz w:val="20"/>
                <w:szCs w:val="20"/>
                <w:lang w:val="ru-RU" w:eastAsia="ru-RU" w:bidi="ar-SA"/>
              </w:rPr>
              <w:t>20</w:t>
            </w:r>
          </w:p>
        </w:tc>
        <w:tc>
          <w:tcPr>
            <w:tcW w:w="459" w:type="pct"/>
            <w:tcBorders>
              <w:top w:val="single" w:sz="8" w:space="0" w:color="auto"/>
              <w:left w:val="nil"/>
              <w:bottom w:val="single" w:sz="8" w:space="0" w:color="auto"/>
              <w:right w:val="single" w:sz="8" w:space="0" w:color="auto"/>
            </w:tcBorders>
            <w:shd w:val="clear" w:color="auto" w:fill="auto"/>
            <w:noWrap/>
            <w:vAlign w:val="center"/>
            <w:hideMark/>
          </w:tcPr>
          <w:p w:rsidR="00A6565B" w:rsidRPr="001C2581" w:rsidRDefault="006A63D2" w:rsidP="001C2581">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w:t>
            </w:r>
            <w:r w:rsidR="00857813" w:rsidRPr="001C2581">
              <w:rPr>
                <w:rFonts w:ascii="Times New Roman" w:eastAsia="Times New Roman" w:hAnsi="Times New Roman" w:cs="Times New Roman"/>
                <w:color w:val="000000"/>
                <w:sz w:val="20"/>
                <w:szCs w:val="20"/>
                <w:lang w:val="ru-RU" w:eastAsia="ru-RU" w:bidi="ar-SA"/>
              </w:rPr>
              <w:t>0</w:t>
            </w:r>
            <w:r w:rsidR="001C2581" w:rsidRPr="001C2581">
              <w:rPr>
                <w:rFonts w:ascii="Times New Roman" w:eastAsia="Times New Roman" w:hAnsi="Times New Roman" w:cs="Times New Roman"/>
                <w:color w:val="000000"/>
                <w:sz w:val="20"/>
                <w:szCs w:val="20"/>
                <w:lang w:val="ru-RU" w:eastAsia="ru-RU" w:bidi="ar-SA"/>
              </w:rPr>
              <w:t>21</w:t>
            </w:r>
          </w:p>
        </w:tc>
        <w:tc>
          <w:tcPr>
            <w:tcW w:w="459" w:type="pct"/>
            <w:tcBorders>
              <w:top w:val="single" w:sz="8" w:space="0" w:color="auto"/>
              <w:left w:val="nil"/>
              <w:bottom w:val="single" w:sz="8" w:space="0" w:color="auto"/>
              <w:right w:val="single" w:sz="8" w:space="0" w:color="auto"/>
            </w:tcBorders>
            <w:shd w:val="clear" w:color="auto" w:fill="auto"/>
            <w:noWrap/>
            <w:vAlign w:val="center"/>
            <w:hideMark/>
          </w:tcPr>
          <w:p w:rsidR="00A6565B" w:rsidRPr="001C2581" w:rsidRDefault="006A63D2" w:rsidP="001C2581">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w:t>
            </w:r>
            <w:r w:rsidR="001C2581" w:rsidRPr="001C2581">
              <w:rPr>
                <w:rFonts w:ascii="Times New Roman" w:eastAsia="Times New Roman" w:hAnsi="Times New Roman" w:cs="Times New Roman"/>
                <w:color w:val="000000"/>
                <w:sz w:val="20"/>
                <w:szCs w:val="20"/>
                <w:lang w:val="ru-RU" w:eastAsia="ru-RU" w:bidi="ar-SA"/>
              </w:rPr>
              <w:t>22</w:t>
            </w:r>
          </w:p>
        </w:tc>
      </w:tr>
      <w:tr w:rsidR="00E472F4" w:rsidRPr="001C2581" w:rsidTr="00857813">
        <w:tc>
          <w:tcPr>
            <w:tcW w:w="58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УП "ТЭК СПб"</w:t>
            </w:r>
          </w:p>
        </w:tc>
        <w:tc>
          <w:tcPr>
            <w:tcW w:w="80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я Колпинская",  пос. Тельмана, ул. Красноборская, д. 3, лит. А</w:t>
            </w: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Установленн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Располагаем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9</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граничен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1,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1,1</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об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пловая мощность "нетто"</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9</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Потери при передаче всего, в т.ч.: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   через изоляционные конструкции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   с утечками теплоносителя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Хозяй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ключенная нагрузка (договорн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ключенная нагрузка (фактическ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ключенная тепловая нагрузка (договорн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ключенная тепловая нагрузка (фактическ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езерв (+)/дефицит(-) тепловой мощности (по договор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9</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езерв (+)/дефицит(-) тепловой мощности (по факт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9</w:t>
            </w:r>
          </w:p>
        </w:tc>
      </w:tr>
      <w:tr w:rsidR="00E472F4" w:rsidRPr="001C2581" w:rsidTr="00857813">
        <w:tc>
          <w:tcPr>
            <w:tcW w:w="58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УП "ТЭК СПб"</w:t>
            </w:r>
          </w:p>
        </w:tc>
        <w:tc>
          <w:tcPr>
            <w:tcW w:w="80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я Колпинская", ул. Красноборская, д. 3, лит. Д</w:t>
            </w: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Установленн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3,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3,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3,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3,5</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Располагаем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1,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4,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4,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1,9</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граничен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1,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9,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9,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1,6</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об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8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8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84</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пловая мощность "нетто"</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0,3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0,5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8,06</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Потери при передаче всего, в т.ч.: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9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4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4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47</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   через изоляционные конструкции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9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0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0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06</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   с утечками теплоносителя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9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1</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Хозяй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9</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ключенная нагрузка (договорн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5,9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1,8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2,2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8,24</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0,3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6,7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4,8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7,8</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5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5,1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7,3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0,44</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ключенная нагрузка (фактическ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2,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8,4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4,9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9,1</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1,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9,9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5,7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7,84</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8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4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26</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ключенная тепловая нагрузка (договорн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3,9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1,4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1,8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7,8</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ключенная тепловая нагрузка (фактическ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0,1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7,9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4,5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8,66</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езерв (+)/дефицит(-) тепловой мощности (по договор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3,9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0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7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9,74</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езерв (+)/дефицит(-) тепловой мощности (по факт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2,3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6,0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4</w:t>
            </w:r>
          </w:p>
        </w:tc>
      </w:tr>
      <w:tr w:rsidR="00E472F4" w:rsidRPr="001C2581" w:rsidTr="00857813">
        <w:tc>
          <w:tcPr>
            <w:tcW w:w="58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АО "Тепловые сети"</w:t>
            </w:r>
          </w:p>
        </w:tc>
        <w:tc>
          <w:tcPr>
            <w:tcW w:w="80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КМ "СИГНАЛ 600"", п. Войскорово</w:t>
            </w: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Установленн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16</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Располагаем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16</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граничен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об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2</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епловая мощность "нетто"</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1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1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1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14</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Потери при передаче всего, в т.ч.: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27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27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27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272</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   через изоляционные конструкции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6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6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6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63</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   с утечками теплоносителя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109</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Хозяй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ключенная нагрузка (договорн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48</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98</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5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ключенная нагрузка (фактическ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448</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98</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5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ключенная тепловая нагрузка (договорн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72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ключенная тепловая нагрузка (фактическ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72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езерв (+)/дефицит(-) тепловой мощности (по договор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80</w:t>
            </w:r>
          </w:p>
        </w:tc>
      </w:tr>
      <w:tr w:rsidR="00E472F4" w:rsidRPr="001C2581" w:rsidTr="00857813">
        <w:tc>
          <w:tcPr>
            <w:tcW w:w="58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1C2581"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езерв (+)/дефицит(-) тепловой мощности (по факт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580</w:t>
            </w:r>
          </w:p>
        </w:tc>
      </w:tr>
    </w:tbl>
    <w:p w:rsidR="000A4C8A" w:rsidRPr="001C2581" w:rsidRDefault="000A4C8A" w:rsidP="000A4C8A">
      <w:pPr>
        <w:spacing w:after="120" w:line="276" w:lineRule="auto"/>
        <w:ind w:firstLine="709"/>
        <w:rPr>
          <w:rFonts w:ascii="Times New Roman" w:eastAsia="Calibri" w:hAnsi="Times New Roman" w:cs="Times New Roman"/>
          <w:szCs w:val="24"/>
          <w:lang w:val="ru-RU" w:eastAsia="ru-RU"/>
        </w:rPr>
      </w:pPr>
    </w:p>
    <w:p w:rsidR="000A4C8A" w:rsidRPr="001C2581" w:rsidRDefault="000A4C8A" w:rsidP="0097570A">
      <w:pPr>
        <w:spacing w:after="120" w:line="276" w:lineRule="auto"/>
        <w:ind w:firstLine="709"/>
        <w:rPr>
          <w:rFonts w:ascii="Times New Roman" w:eastAsia="Calibri" w:hAnsi="Times New Roman" w:cs="Times New Roman"/>
          <w:szCs w:val="24"/>
          <w:lang w:val="ru-RU" w:eastAsia="ru-RU"/>
        </w:rPr>
        <w:sectPr w:rsidR="000A4C8A" w:rsidRPr="001C2581" w:rsidSect="00C219D4">
          <w:pgSz w:w="23814" w:h="16840" w:orient="landscape" w:code="8"/>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7570A" w:rsidRPr="001C2581" w:rsidRDefault="006A63D2" w:rsidP="00857813">
      <w:pPr>
        <w:pStyle w:val="affff9"/>
      </w:pPr>
      <w:bookmarkStart w:id="130" w:name="_Toc527707125"/>
      <w:r w:rsidRPr="001C2581">
        <w:lastRenderedPageBreak/>
        <w:t>6.4.Описание причины возникновения дефицитов тепловой мощности и последствий влияния дефицитов на качество теплоснабжения</w:t>
      </w:r>
      <w:bookmarkEnd w:id="130"/>
    </w:p>
    <w:p w:rsidR="00DB17AD" w:rsidRPr="001C2581" w:rsidRDefault="006A63D2" w:rsidP="00857813">
      <w:pPr>
        <w:pStyle w:val="affff0"/>
      </w:pPr>
      <w:r w:rsidRPr="001C2581">
        <w:t>В связи с тем, что проектные нагрузки были рассчитаны с неоправданно большим запасом в п. Войскорово наблюдается дефицит тепловой мощности. При обеспечении данных нагрузок на потребителях в зданиях возможен перетоп, что приводит к нерациональным потерям тепловой энергии.</w:t>
      </w:r>
    </w:p>
    <w:p w:rsidR="0097570A" w:rsidRPr="001C2581" w:rsidRDefault="006A63D2" w:rsidP="00857813">
      <w:pPr>
        <w:pStyle w:val="affff9"/>
      </w:pPr>
      <w:bookmarkStart w:id="131" w:name="_Toc527707126"/>
      <w:r w:rsidRPr="001C2581">
        <w:t xml:space="preserve">6.5.Описание резервов тепловой мощности </w:t>
      </w:r>
      <w:r w:rsidR="005618CB" w:rsidRPr="001C2581">
        <w:t>«</w:t>
      </w:r>
      <w:r w:rsidRPr="001C2581">
        <w:t>нетто</w:t>
      </w:r>
      <w:r w:rsidR="005618CB" w:rsidRPr="001C2581">
        <w:t>»</w:t>
      </w:r>
      <w:r w:rsidRPr="001C2581">
        <w:t xml:space="preserve">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31"/>
    </w:p>
    <w:p w:rsidR="00DB17AD" w:rsidRPr="001C2581" w:rsidRDefault="006A63D2" w:rsidP="00857813">
      <w:pPr>
        <w:pStyle w:val="affff0"/>
      </w:pPr>
      <w:r w:rsidRPr="001C2581">
        <w:t>На 1-ой и 2-ой Колпинских котельных существуют резервы тепловой мощности, однако расширение технологической зоны действия источника связано с вопросом реконструкции котельных.</w:t>
      </w:r>
    </w:p>
    <w:p w:rsidR="002F62F8" w:rsidRPr="001C2581" w:rsidRDefault="006A63D2" w:rsidP="00857813">
      <w:pPr>
        <w:pStyle w:val="affffd"/>
      </w:pPr>
      <w:bookmarkStart w:id="132" w:name="_Toc527707127"/>
      <w:r w:rsidRPr="001C2581">
        <w:lastRenderedPageBreak/>
        <w:t>Балансы теплоносителя</w:t>
      </w:r>
      <w:bookmarkEnd w:id="132"/>
    </w:p>
    <w:p w:rsidR="002F62F8" w:rsidRPr="001C2581" w:rsidRDefault="006A63D2" w:rsidP="00857813">
      <w:pPr>
        <w:pStyle w:val="affff9"/>
      </w:pPr>
      <w:bookmarkStart w:id="133" w:name="_Toc475879471"/>
      <w:bookmarkStart w:id="134" w:name="_Toc527707128"/>
      <w:r w:rsidRPr="001C2581">
        <w:t>7.1.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33"/>
      <w:bookmarkEnd w:id="134"/>
    </w:p>
    <w:p w:rsidR="00DB17AD" w:rsidRPr="001C2581" w:rsidRDefault="006A63D2" w:rsidP="00857813">
      <w:pPr>
        <w:pStyle w:val="affff0"/>
      </w:pPr>
      <w:r w:rsidRPr="001C2581">
        <w:t xml:space="preserve">В МО </w:t>
      </w:r>
      <w:r w:rsidR="0082774E" w:rsidRPr="001C2581">
        <w:t>«</w:t>
      </w:r>
      <w:r w:rsidRPr="001C2581">
        <w:t>Тельмановское сельское поселение</w:t>
      </w:r>
      <w:r w:rsidR="0082774E" w:rsidRPr="001C2581">
        <w:t>»</w:t>
      </w:r>
      <w:r w:rsidRPr="001C2581">
        <w:t xml:space="preserve"> в качестве теплоносителя для передачи тепловой энергии от источников до потребителей используется горячая вода. Качество используемой воды должно обеспечивать работу оборудования системы теплоснабжения без превышающих допустимые нормы отложений накипи и шлама, без коррозионных повреждений, поэтому исходную воду необходимо подвергать обработке в водоподготовительных установках. </w:t>
      </w:r>
    </w:p>
    <w:p w:rsidR="00DB17AD" w:rsidRPr="001C2581" w:rsidRDefault="006A63D2" w:rsidP="00857813">
      <w:pPr>
        <w:pStyle w:val="affff0"/>
      </w:pPr>
      <w:r w:rsidRPr="001C2581">
        <w:t>На 1-й и 2-й Колпинских котельных установлены деаэрационные установки ДА-50/15 и ДВ-</w:t>
      </w:r>
      <w:smartTag w:uri="urn:schemas-microsoft-com:office:smarttags" w:element="metricconverter">
        <w:smartTagPr>
          <w:attr w:name="ProductID" w:val="400 М"/>
        </w:smartTagPr>
        <w:r w:rsidRPr="001C2581">
          <w:t>400 М</w:t>
        </w:r>
      </w:smartTag>
      <w:r w:rsidRPr="001C2581">
        <w:t xml:space="preserve"> нормальной производительностью 15-50 и 200-400 тонн в час.</w:t>
      </w:r>
    </w:p>
    <w:p w:rsidR="00DB17AD" w:rsidRPr="001C2581" w:rsidRDefault="006A63D2" w:rsidP="00857813">
      <w:pPr>
        <w:pStyle w:val="affff0"/>
      </w:pPr>
      <w:r w:rsidRPr="001C2581">
        <w:t xml:space="preserve">Также на котельных установлены два аккумуляторных бака ПЗТ (год установки -1986г.), каждый объемом </w:t>
      </w:r>
      <w:smartTag w:uri="urn:schemas-microsoft-com:office:smarttags" w:element="metricconverter">
        <w:smartTagPr>
          <w:attr w:name="ProductID" w:val="2000 м3"/>
        </w:smartTagPr>
        <w:r w:rsidRPr="001C2581">
          <w:t>2000 м3</w:t>
        </w:r>
      </w:smartTag>
      <w:r w:rsidRPr="001C2581">
        <w:t xml:space="preserve">. </w:t>
      </w:r>
    </w:p>
    <w:p w:rsidR="00DB17AD" w:rsidRPr="001C2581" w:rsidRDefault="006A63D2" w:rsidP="00857813">
      <w:pPr>
        <w:pStyle w:val="affff0"/>
      </w:pPr>
      <w:r w:rsidRPr="001C2581">
        <w:t>Сведения о балансах теплоносителя сведены в таблицу 2</w:t>
      </w:r>
      <w:r w:rsidR="008860A0" w:rsidRPr="001C2581">
        <w:t>9</w:t>
      </w:r>
      <w:r w:rsidRPr="001C2581">
        <w:t>.</w:t>
      </w:r>
    </w:p>
    <w:p w:rsidR="00DB17AD" w:rsidRPr="001C2581" w:rsidRDefault="006A63D2" w:rsidP="00DB17AD">
      <w:pPr>
        <w:keepNext/>
        <w:spacing w:after="200" w:line="240" w:lineRule="auto"/>
        <w:ind w:firstLine="0"/>
        <w:rPr>
          <w:rFonts w:ascii="Times New Roman" w:eastAsia="Calibri" w:hAnsi="Times New Roman" w:cs="Times New Roman"/>
          <w:b/>
          <w:bCs/>
          <w:szCs w:val="24"/>
          <w:lang w:val="ru-RU" w:bidi="ar-SA"/>
        </w:rPr>
      </w:pPr>
      <w:bookmarkStart w:id="135" w:name="_Toc527706882"/>
      <w:r w:rsidRPr="001C2581">
        <w:rPr>
          <w:rFonts w:ascii="Times New Roman" w:eastAsia="Calibri" w:hAnsi="Times New Roman" w:cs="Times New Roman"/>
          <w:b/>
          <w:bCs/>
          <w:szCs w:val="24"/>
          <w:lang w:val="ru-RU" w:bidi="ar-SA"/>
        </w:rPr>
        <w:t xml:space="preserve">Таблица </w:t>
      </w:r>
      <w:r w:rsidRPr="001C2581">
        <w:rPr>
          <w:rFonts w:ascii="Times New Roman" w:eastAsia="Calibri" w:hAnsi="Times New Roman" w:cs="Times New Roman"/>
          <w:b/>
          <w:bCs/>
          <w:szCs w:val="24"/>
          <w:lang w:val="ru-RU" w:bidi="ar-SA"/>
        </w:rPr>
        <w:fldChar w:fldCharType="begin"/>
      </w:r>
      <w:r w:rsidRPr="001C2581">
        <w:rPr>
          <w:rFonts w:ascii="Times New Roman" w:eastAsia="Calibri" w:hAnsi="Times New Roman" w:cs="Times New Roman"/>
          <w:b/>
          <w:bCs/>
          <w:szCs w:val="24"/>
          <w:lang w:val="ru-RU" w:bidi="ar-SA"/>
        </w:rPr>
        <w:instrText xml:space="preserve"> SEQ Таблица \* ARABIC </w:instrText>
      </w:r>
      <w:r w:rsidRPr="001C2581">
        <w:rPr>
          <w:rFonts w:ascii="Times New Roman" w:eastAsia="Calibri" w:hAnsi="Times New Roman" w:cs="Times New Roman"/>
          <w:b/>
          <w:bCs/>
          <w:szCs w:val="24"/>
          <w:lang w:val="ru-RU" w:bidi="ar-SA"/>
        </w:rPr>
        <w:fldChar w:fldCharType="separate"/>
      </w:r>
      <w:r w:rsidR="00BB1FC8" w:rsidRPr="001C2581">
        <w:rPr>
          <w:rFonts w:ascii="Times New Roman" w:eastAsia="Calibri" w:hAnsi="Times New Roman" w:cs="Times New Roman"/>
          <w:b/>
          <w:bCs/>
          <w:noProof/>
          <w:szCs w:val="24"/>
          <w:lang w:val="ru-RU" w:bidi="ar-SA"/>
        </w:rPr>
        <w:t>29</w:t>
      </w:r>
      <w:r w:rsidRPr="001C2581">
        <w:rPr>
          <w:rFonts w:ascii="Times New Roman" w:eastAsia="Calibri" w:hAnsi="Times New Roman" w:cs="Times New Roman"/>
          <w:b/>
          <w:bCs/>
          <w:szCs w:val="24"/>
          <w:lang w:val="ru-RU" w:bidi="ar-SA"/>
        </w:rPr>
        <w:fldChar w:fldCharType="end"/>
      </w:r>
      <w:r w:rsidRPr="001C2581">
        <w:rPr>
          <w:rFonts w:ascii="Times New Roman" w:eastAsia="Calibri" w:hAnsi="Times New Roman" w:cs="Times New Roman"/>
          <w:b/>
          <w:bCs/>
          <w:szCs w:val="24"/>
          <w:lang w:val="ru-RU" w:bidi="ar-SA"/>
        </w:rPr>
        <w:t xml:space="preserve"> – Баланс теплоносителя МО «Тельмановское </w:t>
      </w:r>
      <w:r w:rsidR="0082774E" w:rsidRPr="001C2581">
        <w:rPr>
          <w:rFonts w:ascii="Times New Roman" w:eastAsia="Calibri" w:hAnsi="Times New Roman" w:cs="Times New Roman"/>
          <w:b/>
          <w:bCs/>
          <w:szCs w:val="24"/>
          <w:lang w:val="ru-RU" w:bidi="ar-SA"/>
        </w:rPr>
        <w:t>сельское поселение</w:t>
      </w:r>
      <w:r w:rsidRPr="001C2581">
        <w:rPr>
          <w:rFonts w:ascii="Times New Roman" w:eastAsia="Calibri" w:hAnsi="Times New Roman" w:cs="Times New Roman"/>
          <w:b/>
          <w:bCs/>
          <w:szCs w:val="24"/>
          <w:lang w:val="ru-RU" w:bidi="ar-SA"/>
        </w:rPr>
        <w:t>»</w:t>
      </w:r>
      <w:bookmarkEnd w:id="135"/>
    </w:p>
    <w:tbl>
      <w:tblPr>
        <w:tblW w:w="5000" w:type="pct"/>
        <w:tblLook w:val="0000" w:firstRow="0" w:lastRow="0" w:firstColumn="0" w:lastColumn="0" w:noHBand="0" w:noVBand="0"/>
      </w:tblPr>
      <w:tblGrid>
        <w:gridCol w:w="1318"/>
        <w:gridCol w:w="1879"/>
        <w:gridCol w:w="4331"/>
        <w:gridCol w:w="2383"/>
      </w:tblGrid>
      <w:tr w:rsidR="00E472F4" w:rsidRPr="001C2581" w:rsidTr="00857813">
        <w:trPr>
          <w:trHeight w:val="230"/>
        </w:trPr>
        <w:tc>
          <w:tcPr>
            <w:tcW w:w="161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именование котельной</w:t>
            </w:r>
          </w:p>
        </w:tc>
        <w:tc>
          <w:tcPr>
            <w:tcW w:w="218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казатели</w:t>
            </w:r>
          </w:p>
        </w:tc>
        <w:tc>
          <w:tcPr>
            <w:tcW w:w="120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асход сетевой воды, т/ч</w:t>
            </w:r>
          </w:p>
        </w:tc>
      </w:tr>
      <w:tr w:rsidR="00E472F4" w:rsidRPr="001C2581" w:rsidTr="00857813">
        <w:trPr>
          <w:trHeight w:val="230"/>
        </w:trPr>
        <w:tc>
          <w:tcPr>
            <w:tcW w:w="1613" w:type="pct"/>
            <w:gridSpan w:val="2"/>
            <w:vMerge/>
            <w:tcBorders>
              <w:top w:val="single" w:sz="4" w:space="0" w:color="auto"/>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vMerge/>
            <w:tcBorders>
              <w:top w:val="single" w:sz="4" w:space="0" w:color="auto"/>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202" w:type="pct"/>
            <w:vMerge/>
            <w:tcBorders>
              <w:top w:val="single" w:sz="4" w:space="0" w:color="auto"/>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E472F4" w:rsidRPr="001C2581" w:rsidTr="00857813">
        <w:tc>
          <w:tcPr>
            <w:tcW w:w="665"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я и 2-я Колпинские котельные</w:t>
            </w:r>
          </w:p>
        </w:tc>
        <w:tc>
          <w:tcPr>
            <w:tcW w:w="948"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ывод 1 на п. Тельмана</w:t>
            </w: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уммарная нагрузка отопления и вентиляции</w:t>
            </w:r>
          </w:p>
        </w:tc>
        <w:tc>
          <w:tcPr>
            <w:tcW w:w="1202"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7,1</w:t>
            </w:r>
          </w:p>
        </w:tc>
      </w:tr>
      <w:tr w:rsidR="00E472F4" w:rsidRPr="001C2581" w:rsidTr="00857813">
        <w:tc>
          <w:tcPr>
            <w:tcW w:w="665"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уммарная нагрузка ГВС</w:t>
            </w:r>
          </w:p>
        </w:tc>
        <w:tc>
          <w:tcPr>
            <w:tcW w:w="1202"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0</w:t>
            </w:r>
          </w:p>
        </w:tc>
      </w:tr>
      <w:tr w:rsidR="00E472F4" w:rsidRPr="001C2581" w:rsidTr="00857813">
        <w:tc>
          <w:tcPr>
            <w:tcW w:w="665"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уммарная нагрузка</w:t>
            </w:r>
          </w:p>
        </w:tc>
        <w:tc>
          <w:tcPr>
            <w:tcW w:w="1202"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7,1</w:t>
            </w:r>
          </w:p>
        </w:tc>
      </w:tr>
      <w:tr w:rsidR="00E472F4" w:rsidRPr="001C2581" w:rsidTr="00857813">
        <w:tc>
          <w:tcPr>
            <w:tcW w:w="665"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течка из системы теплоснабжения</w:t>
            </w:r>
          </w:p>
        </w:tc>
        <w:tc>
          <w:tcPr>
            <w:tcW w:w="1202"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6</w:t>
            </w:r>
          </w:p>
        </w:tc>
      </w:tr>
      <w:tr w:rsidR="00E472F4" w:rsidRPr="001C2581" w:rsidTr="00857813">
        <w:tc>
          <w:tcPr>
            <w:tcW w:w="665"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питка</w:t>
            </w:r>
          </w:p>
        </w:tc>
        <w:tc>
          <w:tcPr>
            <w:tcW w:w="1202"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w:t>
            </w:r>
          </w:p>
        </w:tc>
      </w:tr>
      <w:tr w:rsidR="00E472F4" w:rsidRPr="001C2581" w:rsidTr="00857813">
        <w:tc>
          <w:tcPr>
            <w:tcW w:w="665"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ывод 2 на п. Тельмана</w:t>
            </w: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уммарная нагрузка отопления и вентиляции</w:t>
            </w:r>
          </w:p>
        </w:tc>
        <w:tc>
          <w:tcPr>
            <w:tcW w:w="1202"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8</w:t>
            </w:r>
          </w:p>
        </w:tc>
      </w:tr>
      <w:tr w:rsidR="00E472F4" w:rsidRPr="001C2581" w:rsidTr="00857813">
        <w:tc>
          <w:tcPr>
            <w:tcW w:w="665"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уммарная нагрузка ГВС</w:t>
            </w:r>
          </w:p>
        </w:tc>
        <w:tc>
          <w:tcPr>
            <w:tcW w:w="1202"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w:t>
            </w:r>
          </w:p>
        </w:tc>
      </w:tr>
      <w:tr w:rsidR="00E472F4" w:rsidRPr="001C2581" w:rsidTr="00857813">
        <w:tc>
          <w:tcPr>
            <w:tcW w:w="665"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уммарная нагрузка</w:t>
            </w:r>
          </w:p>
        </w:tc>
        <w:tc>
          <w:tcPr>
            <w:tcW w:w="1202"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2</w:t>
            </w:r>
          </w:p>
        </w:tc>
      </w:tr>
      <w:tr w:rsidR="00E472F4" w:rsidRPr="001C2581" w:rsidTr="00857813">
        <w:tc>
          <w:tcPr>
            <w:tcW w:w="665"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течка из системы теплоснабжения</w:t>
            </w:r>
          </w:p>
        </w:tc>
        <w:tc>
          <w:tcPr>
            <w:tcW w:w="1202"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w:t>
            </w:r>
          </w:p>
        </w:tc>
      </w:tr>
      <w:tr w:rsidR="00E472F4" w:rsidRPr="001C2581" w:rsidTr="00857813">
        <w:tc>
          <w:tcPr>
            <w:tcW w:w="665"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питка</w:t>
            </w:r>
          </w:p>
        </w:tc>
        <w:tc>
          <w:tcPr>
            <w:tcW w:w="1202"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w:t>
            </w:r>
          </w:p>
        </w:tc>
      </w:tr>
      <w:tr w:rsidR="00E472F4" w:rsidRPr="001C2581" w:rsidTr="00857813">
        <w:tc>
          <w:tcPr>
            <w:tcW w:w="665"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ывод 3 на г. Колпино</w:t>
            </w: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уммарная нагрузка отопления и вентиляции</w:t>
            </w:r>
          </w:p>
        </w:tc>
        <w:tc>
          <w:tcPr>
            <w:tcW w:w="1202"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08,7</w:t>
            </w:r>
          </w:p>
        </w:tc>
      </w:tr>
      <w:tr w:rsidR="00E472F4" w:rsidRPr="001C2581" w:rsidTr="00857813">
        <w:tc>
          <w:tcPr>
            <w:tcW w:w="665"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уммарная нагрузка ГВС</w:t>
            </w:r>
          </w:p>
        </w:tc>
        <w:tc>
          <w:tcPr>
            <w:tcW w:w="1202"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61</w:t>
            </w:r>
          </w:p>
        </w:tc>
      </w:tr>
      <w:tr w:rsidR="00E472F4" w:rsidRPr="001C2581" w:rsidTr="00857813">
        <w:tc>
          <w:tcPr>
            <w:tcW w:w="665"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уммарная нагрузка</w:t>
            </w:r>
          </w:p>
        </w:tc>
        <w:tc>
          <w:tcPr>
            <w:tcW w:w="1202"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69,7</w:t>
            </w:r>
          </w:p>
        </w:tc>
      </w:tr>
      <w:tr w:rsidR="00E472F4" w:rsidRPr="001C2581" w:rsidTr="00857813">
        <w:tc>
          <w:tcPr>
            <w:tcW w:w="665"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течка из системы теплоснабжения</w:t>
            </w:r>
          </w:p>
        </w:tc>
        <w:tc>
          <w:tcPr>
            <w:tcW w:w="1202"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7</w:t>
            </w:r>
          </w:p>
        </w:tc>
      </w:tr>
      <w:tr w:rsidR="00E472F4" w:rsidRPr="001C2581" w:rsidTr="00857813">
        <w:tc>
          <w:tcPr>
            <w:tcW w:w="665"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питка</w:t>
            </w:r>
          </w:p>
        </w:tc>
        <w:tc>
          <w:tcPr>
            <w:tcW w:w="1202"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5</w:t>
            </w:r>
          </w:p>
        </w:tc>
      </w:tr>
      <w:tr w:rsidR="00E472F4" w:rsidRPr="001C2581" w:rsidTr="00857813">
        <w:tc>
          <w:tcPr>
            <w:tcW w:w="161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КМ «СИГНАЛ 600» п. Войскорово</w:t>
            </w: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уммарная нагрузка отопления и вентиляции</w:t>
            </w:r>
          </w:p>
        </w:tc>
        <w:tc>
          <w:tcPr>
            <w:tcW w:w="1202" w:type="pct"/>
            <w:tcBorders>
              <w:top w:val="nil"/>
              <w:left w:val="nil"/>
              <w:bottom w:val="single" w:sz="4" w:space="0" w:color="auto"/>
              <w:right w:val="single" w:sz="4" w:space="0" w:color="auto"/>
            </w:tcBorders>
            <w:shd w:val="clear" w:color="auto" w:fill="auto"/>
            <w:noWrap/>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66,72</w:t>
            </w:r>
          </w:p>
        </w:tc>
      </w:tr>
      <w:tr w:rsidR="00E472F4" w:rsidRPr="001C2581" w:rsidTr="00857813">
        <w:tc>
          <w:tcPr>
            <w:tcW w:w="1613" w:type="pct"/>
            <w:gridSpan w:val="2"/>
            <w:vMerge/>
            <w:tcBorders>
              <w:top w:val="single" w:sz="4" w:space="0" w:color="auto"/>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уммарная нагрузка ГВС</w:t>
            </w:r>
          </w:p>
        </w:tc>
        <w:tc>
          <w:tcPr>
            <w:tcW w:w="1202" w:type="pct"/>
            <w:tcBorders>
              <w:top w:val="nil"/>
              <w:left w:val="nil"/>
              <w:bottom w:val="single" w:sz="4" w:space="0" w:color="auto"/>
              <w:right w:val="single" w:sz="4" w:space="0" w:color="auto"/>
            </w:tcBorders>
            <w:shd w:val="clear" w:color="auto" w:fill="auto"/>
            <w:noWrap/>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56,08</w:t>
            </w:r>
          </w:p>
        </w:tc>
      </w:tr>
      <w:tr w:rsidR="00E472F4" w:rsidRPr="001C2581" w:rsidTr="00857813">
        <w:tc>
          <w:tcPr>
            <w:tcW w:w="1613" w:type="pct"/>
            <w:gridSpan w:val="2"/>
            <w:vMerge/>
            <w:tcBorders>
              <w:top w:val="single" w:sz="4" w:space="0" w:color="auto"/>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уммарная нагрузка</w:t>
            </w:r>
          </w:p>
        </w:tc>
        <w:tc>
          <w:tcPr>
            <w:tcW w:w="1202" w:type="pct"/>
            <w:tcBorders>
              <w:top w:val="nil"/>
              <w:left w:val="nil"/>
              <w:bottom w:val="single" w:sz="4" w:space="0" w:color="auto"/>
              <w:right w:val="single" w:sz="4" w:space="0" w:color="auto"/>
            </w:tcBorders>
            <w:shd w:val="clear" w:color="auto" w:fill="auto"/>
            <w:noWrap/>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2,8</w:t>
            </w:r>
          </w:p>
        </w:tc>
      </w:tr>
      <w:tr w:rsidR="00E472F4" w:rsidRPr="001C2581" w:rsidTr="00857813">
        <w:tc>
          <w:tcPr>
            <w:tcW w:w="1613" w:type="pct"/>
            <w:gridSpan w:val="2"/>
            <w:vMerge/>
            <w:tcBorders>
              <w:top w:val="single" w:sz="4" w:space="0" w:color="auto"/>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Утечка из системы теплоснабжения</w:t>
            </w:r>
          </w:p>
        </w:tc>
        <w:tc>
          <w:tcPr>
            <w:tcW w:w="1202" w:type="pct"/>
            <w:tcBorders>
              <w:top w:val="nil"/>
              <w:left w:val="nil"/>
              <w:bottom w:val="single" w:sz="4" w:space="0" w:color="auto"/>
              <w:right w:val="single" w:sz="4" w:space="0" w:color="auto"/>
            </w:tcBorders>
            <w:shd w:val="clear" w:color="auto" w:fill="auto"/>
            <w:noWrap/>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r>
      <w:tr w:rsidR="00E472F4" w:rsidRPr="001C2581" w:rsidTr="00857813">
        <w:tc>
          <w:tcPr>
            <w:tcW w:w="1613" w:type="pct"/>
            <w:gridSpan w:val="2"/>
            <w:vMerge/>
            <w:tcBorders>
              <w:top w:val="single" w:sz="4" w:space="0" w:color="auto"/>
              <w:left w:val="single" w:sz="4" w:space="0" w:color="auto"/>
              <w:bottom w:val="single" w:sz="4" w:space="0" w:color="auto"/>
              <w:right w:val="single" w:sz="4" w:space="0" w:color="auto"/>
            </w:tcBorders>
            <w:vAlign w:val="center"/>
          </w:tcPr>
          <w:p w:rsidR="00DB17AD" w:rsidRPr="001C2581"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одпитка</w:t>
            </w:r>
          </w:p>
        </w:tc>
        <w:tc>
          <w:tcPr>
            <w:tcW w:w="1202" w:type="pct"/>
            <w:tcBorders>
              <w:top w:val="nil"/>
              <w:left w:val="nil"/>
              <w:bottom w:val="single" w:sz="4" w:space="0" w:color="auto"/>
              <w:right w:val="single" w:sz="4" w:space="0" w:color="auto"/>
            </w:tcBorders>
            <w:shd w:val="clear" w:color="auto" w:fill="auto"/>
            <w:noWrap/>
            <w:vAlign w:val="center"/>
          </w:tcPr>
          <w:p w:rsidR="00DB17AD"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921</w:t>
            </w:r>
          </w:p>
        </w:tc>
      </w:tr>
    </w:tbl>
    <w:p w:rsidR="002F62F8" w:rsidRPr="001C2581" w:rsidRDefault="006A63D2" w:rsidP="00857813">
      <w:pPr>
        <w:pStyle w:val="affff9"/>
      </w:pPr>
      <w:bookmarkStart w:id="136" w:name="_Toc475879472"/>
      <w:bookmarkStart w:id="137" w:name="_Toc527707129"/>
      <w:r w:rsidRPr="001C2581">
        <w:t>7.2.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36"/>
      <w:bookmarkEnd w:id="137"/>
    </w:p>
    <w:p w:rsidR="00DB17AD" w:rsidRPr="001C2581" w:rsidRDefault="006A63D2" w:rsidP="00857813">
      <w:pPr>
        <w:pStyle w:val="affff0"/>
      </w:pPr>
      <w:r w:rsidRPr="001C2581">
        <w:t>В соответствии со СНИП 41-02-2003 «Тепловые сети» (п. 6.17) 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недеаэрированной водой.</w:t>
      </w:r>
    </w:p>
    <w:p w:rsidR="002F62F8" w:rsidRPr="001C2581" w:rsidRDefault="006A63D2" w:rsidP="00857813">
      <w:pPr>
        <w:pStyle w:val="affffa"/>
        <w:rPr>
          <w:rFonts w:eastAsia="Calibri"/>
        </w:rPr>
      </w:pPr>
      <w:bookmarkStart w:id="138" w:name="_Toc527706883"/>
      <w:r w:rsidRPr="001C2581">
        <w:rPr>
          <w:rFonts w:eastAsia="Calibri"/>
        </w:rPr>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30</w:t>
      </w:r>
      <w:r w:rsidRPr="001C2581">
        <w:rPr>
          <w:rFonts w:eastAsia="Calibri"/>
        </w:rPr>
        <w:fldChar w:fldCharType="end"/>
      </w:r>
      <w:r w:rsidRPr="001C2581">
        <w:rPr>
          <w:rFonts w:eastAsia="Calibri"/>
        </w:rPr>
        <w:t xml:space="preserve"> – </w:t>
      </w:r>
      <w:r w:rsidR="00857813" w:rsidRPr="001C2581">
        <w:rPr>
          <w:rFonts w:eastAsia="Calibri"/>
        </w:rPr>
        <w:t>Объем теплоносителя необходимый</w:t>
      </w:r>
      <w:r w:rsidR="00DB17AD" w:rsidRPr="001C2581">
        <w:rPr>
          <w:rFonts w:eastAsia="Calibri"/>
        </w:rPr>
        <w:t xml:space="preserve"> для подпитки сети в аварийном режиме</w:t>
      </w:r>
      <w:bookmarkEnd w:id="138"/>
    </w:p>
    <w:tbl>
      <w:tblPr>
        <w:tblW w:w="5000" w:type="pct"/>
        <w:tblLook w:val="0000" w:firstRow="0" w:lastRow="0" w:firstColumn="0" w:lastColumn="0" w:noHBand="0" w:noVBand="0"/>
      </w:tblPr>
      <w:tblGrid>
        <w:gridCol w:w="1441"/>
        <w:gridCol w:w="3411"/>
        <w:gridCol w:w="5059"/>
      </w:tblGrid>
      <w:tr w:rsidR="00E472F4" w:rsidRPr="001C2581" w:rsidTr="00857813">
        <w:trPr>
          <w:trHeight w:val="230"/>
          <w:tblHeader/>
        </w:trPr>
        <w:tc>
          <w:tcPr>
            <w:tcW w:w="2448"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B17AD"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именование котельной</w:t>
            </w:r>
          </w:p>
        </w:tc>
        <w:tc>
          <w:tcPr>
            <w:tcW w:w="255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DB17AD"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бъем теплоносителя, т/ч</w:t>
            </w:r>
          </w:p>
        </w:tc>
      </w:tr>
      <w:tr w:rsidR="00E472F4" w:rsidRPr="001C2581" w:rsidTr="00DB17AD">
        <w:trPr>
          <w:trHeight w:val="230"/>
        </w:trPr>
        <w:tc>
          <w:tcPr>
            <w:tcW w:w="2448" w:type="pct"/>
            <w:gridSpan w:val="2"/>
            <w:vMerge/>
            <w:tcBorders>
              <w:top w:val="single" w:sz="4" w:space="0" w:color="auto"/>
              <w:left w:val="single" w:sz="4" w:space="0" w:color="auto"/>
              <w:bottom w:val="single" w:sz="4" w:space="0" w:color="auto"/>
              <w:right w:val="single" w:sz="4" w:space="0" w:color="auto"/>
            </w:tcBorders>
            <w:vAlign w:val="center"/>
          </w:tcPr>
          <w:p w:rsidR="00DB17AD" w:rsidRPr="001C2581"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552" w:type="pct"/>
            <w:vMerge/>
            <w:tcBorders>
              <w:top w:val="single" w:sz="4" w:space="0" w:color="auto"/>
              <w:left w:val="single" w:sz="4" w:space="0" w:color="auto"/>
              <w:bottom w:val="single" w:sz="4" w:space="0" w:color="auto"/>
              <w:right w:val="single" w:sz="4" w:space="0" w:color="auto"/>
            </w:tcBorders>
            <w:vAlign w:val="center"/>
          </w:tcPr>
          <w:p w:rsidR="00DB17AD" w:rsidRPr="001C2581"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E472F4" w:rsidRPr="001C2581" w:rsidTr="00DB17AD">
        <w:trPr>
          <w:trHeight w:val="230"/>
        </w:trPr>
        <w:tc>
          <w:tcPr>
            <w:tcW w:w="727"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я и 2-я Колпинские котельные</w:t>
            </w:r>
          </w:p>
        </w:tc>
        <w:tc>
          <w:tcPr>
            <w:tcW w:w="1721"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ывод 1 на п. Тельмана</w:t>
            </w:r>
          </w:p>
        </w:tc>
        <w:tc>
          <w:tcPr>
            <w:tcW w:w="2552" w:type="pct"/>
            <w:vMerge w:val="restart"/>
            <w:tcBorders>
              <w:top w:val="nil"/>
              <w:left w:val="single" w:sz="4" w:space="0" w:color="auto"/>
              <w:bottom w:val="single" w:sz="4" w:space="0" w:color="auto"/>
              <w:right w:val="single" w:sz="4" w:space="0" w:color="auto"/>
            </w:tcBorders>
            <w:shd w:val="clear" w:color="auto" w:fill="auto"/>
            <w:noWrap/>
            <w:vAlign w:val="bottom"/>
          </w:tcPr>
          <w:p w:rsidR="00DB17AD"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742</w:t>
            </w:r>
          </w:p>
        </w:tc>
      </w:tr>
      <w:tr w:rsidR="00E472F4" w:rsidRPr="001C2581" w:rsidTr="00DB17AD">
        <w:trPr>
          <w:trHeight w:val="230"/>
        </w:trPr>
        <w:tc>
          <w:tcPr>
            <w:tcW w:w="727" w:type="pct"/>
            <w:vMerge/>
            <w:tcBorders>
              <w:top w:val="nil"/>
              <w:left w:val="single" w:sz="4" w:space="0" w:color="auto"/>
              <w:bottom w:val="single" w:sz="4" w:space="0" w:color="auto"/>
              <w:right w:val="single" w:sz="4" w:space="0" w:color="auto"/>
            </w:tcBorders>
            <w:vAlign w:val="center"/>
          </w:tcPr>
          <w:p w:rsidR="00DB17AD" w:rsidRPr="001C2581"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721" w:type="pct"/>
            <w:vMerge/>
            <w:tcBorders>
              <w:top w:val="nil"/>
              <w:left w:val="single" w:sz="4" w:space="0" w:color="auto"/>
              <w:bottom w:val="single" w:sz="4" w:space="0" w:color="auto"/>
              <w:right w:val="single" w:sz="4" w:space="0" w:color="auto"/>
            </w:tcBorders>
            <w:vAlign w:val="center"/>
          </w:tcPr>
          <w:p w:rsidR="00DB17AD" w:rsidRPr="001C2581"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552" w:type="pct"/>
            <w:vMerge/>
            <w:tcBorders>
              <w:top w:val="nil"/>
              <w:left w:val="single" w:sz="4" w:space="0" w:color="auto"/>
              <w:bottom w:val="single" w:sz="4" w:space="0" w:color="auto"/>
              <w:right w:val="single" w:sz="4" w:space="0" w:color="auto"/>
            </w:tcBorders>
            <w:vAlign w:val="center"/>
          </w:tcPr>
          <w:p w:rsidR="00DB17AD" w:rsidRPr="001C2581"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E472F4" w:rsidRPr="001C2581" w:rsidTr="00DB17AD">
        <w:trPr>
          <w:trHeight w:val="230"/>
        </w:trPr>
        <w:tc>
          <w:tcPr>
            <w:tcW w:w="727" w:type="pct"/>
            <w:vMerge/>
            <w:tcBorders>
              <w:top w:val="nil"/>
              <w:left w:val="single" w:sz="4" w:space="0" w:color="auto"/>
              <w:bottom w:val="single" w:sz="4" w:space="0" w:color="auto"/>
              <w:right w:val="single" w:sz="4" w:space="0" w:color="auto"/>
            </w:tcBorders>
            <w:vAlign w:val="center"/>
          </w:tcPr>
          <w:p w:rsidR="00DB17AD" w:rsidRPr="001C2581"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721"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ывод 2 на п. Тельмана</w:t>
            </w:r>
          </w:p>
        </w:tc>
        <w:tc>
          <w:tcPr>
            <w:tcW w:w="2552" w:type="pct"/>
            <w:vMerge w:val="restart"/>
            <w:tcBorders>
              <w:top w:val="nil"/>
              <w:left w:val="single" w:sz="4" w:space="0" w:color="auto"/>
              <w:bottom w:val="single" w:sz="4" w:space="0" w:color="auto"/>
              <w:right w:val="single" w:sz="4" w:space="0" w:color="auto"/>
            </w:tcBorders>
            <w:shd w:val="clear" w:color="auto" w:fill="auto"/>
            <w:noWrap/>
            <w:vAlign w:val="bottom"/>
          </w:tcPr>
          <w:p w:rsidR="00DB17AD"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4</w:t>
            </w:r>
          </w:p>
        </w:tc>
      </w:tr>
      <w:tr w:rsidR="00E472F4" w:rsidRPr="001C2581" w:rsidTr="00DB17AD">
        <w:trPr>
          <w:trHeight w:val="230"/>
        </w:trPr>
        <w:tc>
          <w:tcPr>
            <w:tcW w:w="727" w:type="pct"/>
            <w:vMerge/>
            <w:tcBorders>
              <w:top w:val="nil"/>
              <w:left w:val="single" w:sz="4" w:space="0" w:color="auto"/>
              <w:bottom w:val="single" w:sz="4" w:space="0" w:color="auto"/>
              <w:right w:val="single" w:sz="4" w:space="0" w:color="auto"/>
            </w:tcBorders>
            <w:vAlign w:val="center"/>
          </w:tcPr>
          <w:p w:rsidR="00DB17AD" w:rsidRPr="001C2581"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721" w:type="pct"/>
            <w:vMerge/>
            <w:tcBorders>
              <w:top w:val="nil"/>
              <w:left w:val="single" w:sz="4" w:space="0" w:color="auto"/>
              <w:bottom w:val="single" w:sz="4" w:space="0" w:color="auto"/>
              <w:right w:val="single" w:sz="4" w:space="0" w:color="auto"/>
            </w:tcBorders>
            <w:vAlign w:val="center"/>
          </w:tcPr>
          <w:p w:rsidR="00DB17AD" w:rsidRPr="001C2581"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552" w:type="pct"/>
            <w:vMerge/>
            <w:tcBorders>
              <w:top w:val="nil"/>
              <w:left w:val="single" w:sz="4" w:space="0" w:color="auto"/>
              <w:bottom w:val="single" w:sz="4" w:space="0" w:color="auto"/>
              <w:right w:val="single" w:sz="4" w:space="0" w:color="auto"/>
            </w:tcBorders>
            <w:vAlign w:val="center"/>
          </w:tcPr>
          <w:p w:rsidR="00DB17AD" w:rsidRPr="001C2581"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E472F4" w:rsidRPr="001C2581" w:rsidTr="00DB17AD">
        <w:trPr>
          <w:trHeight w:val="230"/>
        </w:trPr>
        <w:tc>
          <w:tcPr>
            <w:tcW w:w="727" w:type="pct"/>
            <w:vMerge/>
            <w:tcBorders>
              <w:top w:val="nil"/>
              <w:left w:val="single" w:sz="4" w:space="0" w:color="auto"/>
              <w:bottom w:val="single" w:sz="4" w:space="0" w:color="auto"/>
              <w:right w:val="single" w:sz="4" w:space="0" w:color="auto"/>
            </w:tcBorders>
            <w:vAlign w:val="center"/>
          </w:tcPr>
          <w:p w:rsidR="00DB17AD" w:rsidRPr="001C2581"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721"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ывод 3 на г. Колпино</w:t>
            </w:r>
          </w:p>
        </w:tc>
        <w:tc>
          <w:tcPr>
            <w:tcW w:w="2552" w:type="pct"/>
            <w:vMerge w:val="restart"/>
            <w:tcBorders>
              <w:top w:val="nil"/>
              <w:left w:val="single" w:sz="4" w:space="0" w:color="auto"/>
              <w:bottom w:val="single" w:sz="4" w:space="0" w:color="auto"/>
              <w:right w:val="single" w:sz="4" w:space="0" w:color="auto"/>
            </w:tcBorders>
            <w:shd w:val="clear" w:color="auto" w:fill="auto"/>
            <w:noWrap/>
            <w:vAlign w:val="bottom"/>
          </w:tcPr>
          <w:p w:rsidR="00DB17AD"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5,394</w:t>
            </w:r>
          </w:p>
        </w:tc>
      </w:tr>
      <w:tr w:rsidR="00E472F4" w:rsidRPr="001C2581" w:rsidTr="00DB17AD">
        <w:trPr>
          <w:trHeight w:val="230"/>
        </w:trPr>
        <w:tc>
          <w:tcPr>
            <w:tcW w:w="727" w:type="pct"/>
            <w:vMerge/>
            <w:tcBorders>
              <w:top w:val="nil"/>
              <w:left w:val="single" w:sz="4" w:space="0" w:color="auto"/>
              <w:bottom w:val="single" w:sz="4" w:space="0" w:color="auto"/>
              <w:right w:val="single" w:sz="4" w:space="0" w:color="auto"/>
            </w:tcBorders>
            <w:vAlign w:val="center"/>
          </w:tcPr>
          <w:p w:rsidR="00DB17AD" w:rsidRPr="001C2581"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721" w:type="pct"/>
            <w:vMerge/>
            <w:tcBorders>
              <w:top w:val="nil"/>
              <w:left w:val="single" w:sz="4" w:space="0" w:color="auto"/>
              <w:bottom w:val="single" w:sz="4" w:space="0" w:color="auto"/>
              <w:right w:val="single" w:sz="4" w:space="0" w:color="auto"/>
            </w:tcBorders>
            <w:vAlign w:val="center"/>
          </w:tcPr>
          <w:p w:rsidR="00DB17AD" w:rsidRPr="001C2581"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552" w:type="pct"/>
            <w:vMerge/>
            <w:tcBorders>
              <w:top w:val="nil"/>
              <w:left w:val="single" w:sz="4" w:space="0" w:color="auto"/>
              <w:bottom w:val="single" w:sz="4" w:space="0" w:color="auto"/>
              <w:right w:val="single" w:sz="4" w:space="0" w:color="auto"/>
            </w:tcBorders>
            <w:vAlign w:val="center"/>
          </w:tcPr>
          <w:p w:rsidR="00DB17AD" w:rsidRPr="001C2581"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E472F4" w:rsidRPr="001C2581" w:rsidTr="00DB17AD">
        <w:tc>
          <w:tcPr>
            <w:tcW w:w="244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DB17AD"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lastRenderedPageBreak/>
              <w:t>АКМ «СИГНАЛ 600» п. Войскорово</w:t>
            </w:r>
          </w:p>
        </w:tc>
        <w:tc>
          <w:tcPr>
            <w:tcW w:w="2552" w:type="pct"/>
            <w:tcBorders>
              <w:top w:val="nil"/>
              <w:left w:val="nil"/>
              <w:bottom w:val="single" w:sz="4" w:space="0" w:color="auto"/>
              <w:right w:val="single" w:sz="4" w:space="0" w:color="auto"/>
            </w:tcBorders>
            <w:shd w:val="clear" w:color="auto" w:fill="auto"/>
            <w:noWrap/>
            <w:vAlign w:val="bottom"/>
          </w:tcPr>
          <w:p w:rsidR="00DB17AD" w:rsidRPr="001C2581" w:rsidRDefault="006A63D2"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56</w:t>
            </w:r>
          </w:p>
        </w:tc>
      </w:tr>
    </w:tbl>
    <w:p w:rsidR="002F62F8" w:rsidRPr="001C2581" w:rsidRDefault="002F62F8" w:rsidP="002F62F8">
      <w:pPr>
        <w:spacing w:after="120" w:line="276" w:lineRule="auto"/>
        <w:ind w:firstLine="709"/>
        <w:rPr>
          <w:rFonts w:ascii="Times New Roman" w:eastAsia="Calibri" w:hAnsi="Times New Roman" w:cs="Times New Roman"/>
          <w:szCs w:val="24"/>
          <w:lang w:val="ru-RU" w:eastAsia="ru-RU" w:bidi="ar-SA"/>
        </w:rPr>
      </w:pPr>
    </w:p>
    <w:p w:rsidR="0025382D" w:rsidRPr="001C2581" w:rsidRDefault="006A63D2" w:rsidP="00857813">
      <w:pPr>
        <w:pStyle w:val="affffd"/>
      </w:pPr>
      <w:bookmarkStart w:id="139" w:name="_Toc527707130"/>
      <w:r w:rsidRPr="001C2581">
        <w:lastRenderedPageBreak/>
        <w:t>Топливные балансы источников тепловой энергии и система обеспечения топливом</w:t>
      </w:r>
      <w:bookmarkEnd w:id="139"/>
    </w:p>
    <w:p w:rsidR="0025382D" w:rsidRPr="001C2581" w:rsidRDefault="006A63D2" w:rsidP="00857813">
      <w:pPr>
        <w:pStyle w:val="affff9"/>
      </w:pPr>
      <w:bookmarkStart w:id="140" w:name="_Toc515271637"/>
      <w:bookmarkStart w:id="141" w:name="_Toc527707131"/>
      <w:r w:rsidRPr="001C2581">
        <w:t>8.1.Описание видов и количества используемого основного топлива</w:t>
      </w:r>
      <w:bookmarkEnd w:id="140"/>
      <w:bookmarkEnd w:id="141"/>
    </w:p>
    <w:p w:rsidR="00DB17AD" w:rsidRPr="001C2581" w:rsidRDefault="006A63D2" w:rsidP="00857813">
      <w:pPr>
        <w:pStyle w:val="affff0"/>
      </w:pPr>
      <w:r w:rsidRPr="001C2581">
        <w:t xml:space="preserve">Основным видом топлива для всех источников тепловой энергии является </w:t>
      </w:r>
      <w:r w:rsidRPr="001C2581">
        <w:rPr>
          <w:i/>
        </w:rPr>
        <w:t>природный газ.</w:t>
      </w:r>
      <w:r w:rsidRPr="001C2581">
        <w:t xml:space="preserve"> В качестве резервного топлива на 1-й и 2-1 колпинских котельных используется мазут. Резервное топливо на котельной поселка Войскорово отсутствует. Годовое количество используемого основного топлива и его вид представлены в таблице:</w:t>
      </w:r>
    </w:p>
    <w:p w:rsidR="00CD7070" w:rsidRPr="001C2581" w:rsidRDefault="006A63D2" w:rsidP="00857813">
      <w:pPr>
        <w:pStyle w:val="affffa"/>
        <w:rPr>
          <w:kern w:val="28"/>
        </w:rPr>
      </w:pPr>
      <w:bookmarkStart w:id="142" w:name="_Toc512708774"/>
      <w:bookmarkStart w:id="143" w:name="_Toc527706884"/>
      <w:r w:rsidRPr="001C2581">
        <w:rPr>
          <w:rFonts w:eastAsia="Calibri"/>
        </w:rPr>
        <w:t xml:space="preserve">Таблица </w:t>
      </w:r>
      <w:r w:rsidRPr="001C2581">
        <w:fldChar w:fldCharType="begin"/>
      </w:r>
      <w:r w:rsidRPr="001C2581">
        <w:rPr>
          <w:rFonts w:eastAsia="Calibri"/>
        </w:rPr>
        <w:instrText xml:space="preserve"> SEQ Таблица \* ARABIC </w:instrText>
      </w:r>
      <w:r w:rsidRPr="001C2581">
        <w:fldChar w:fldCharType="separate"/>
      </w:r>
      <w:r w:rsidR="00BB1FC8" w:rsidRPr="001C2581">
        <w:rPr>
          <w:rFonts w:eastAsia="Calibri"/>
          <w:noProof/>
        </w:rPr>
        <w:t>31</w:t>
      </w:r>
      <w:r w:rsidRPr="001C2581">
        <w:fldChar w:fldCharType="end"/>
      </w:r>
      <w:r w:rsidRPr="001C2581">
        <w:rPr>
          <w:rFonts w:eastAsia="Calibri"/>
        </w:rPr>
        <w:t xml:space="preserve"> - Виды </w:t>
      </w:r>
      <w:bookmarkEnd w:id="142"/>
      <w:r w:rsidRPr="001C2581">
        <w:rPr>
          <w:rFonts w:eastAsia="Calibri"/>
        </w:rPr>
        <w:t>и количество используемого основного топлива</w:t>
      </w:r>
      <w:bookmarkEnd w:id="143"/>
    </w:p>
    <w:tbl>
      <w:tblPr>
        <w:tblW w:w="5000" w:type="pct"/>
        <w:tblLook w:val="04A0" w:firstRow="1" w:lastRow="0" w:firstColumn="1" w:lastColumn="0" w:noHBand="0" w:noVBand="1"/>
      </w:tblPr>
      <w:tblGrid>
        <w:gridCol w:w="2281"/>
        <w:gridCol w:w="1272"/>
        <w:gridCol w:w="1272"/>
        <w:gridCol w:w="1273"/>
        <w:gridCol w:w="1273"/>
        <w:gridCol w:w="1273"/>
        <w:gridCol w:w="1267"/>
      </w:tblGrid>
      <w:tr w:rsidR="00E472F4" w:rsidRPr="001C2581" w:rsidTr="00465784">
        <w:tc>
          <w:tcPr>
            <w:tcW w:w="115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D7070" w:rsidRPr="001C2581" w:rsidRDefault="006A63D2"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именование источника</w:t>
            </w:r>
          </w:p>
        </w:tc>
        <w:tc>
          <w:tcPr>
            <w:tcW w:w="6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D7070" w:rsidRPr="001C2581" w:rsidRDefault="006A63D2"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ид основного топлива</w:t>
            </w:r>
          </w:p>
        </w:tc>
        <w:tc>
          <w:tcPr>
            <w:tcW w:w="3208" w:type="pct"/>
            <w:gridSpan w:val="5"/>
            <w:tcBorders>
              <w:top w:val="single" w:sz="4" w:space="0" w:color="auto"/>
              <w:left w:val="nil"/>
              <w:bottom w:val="single" w:sz="4" w:space="0" w:color="auto"/>
              <w:right w:val="single" w:sz="4" w:space="0" w:color="auto"/>
            </w:tcBorders>
            <w:shd w:val="clear" w:color="auto" w:fill="auto"/>
            <w:vAlign w:val="center"/>
            <w:hideMark/>
          </w:tcPr>
          <w:p w:rsidR="00CD7070" w:rsidRPr="001C2581" w:rsidRDefault="006A63D2"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Объем потребления основного вида топлива (тыс. м3)</w:t>
            </w:r>
          </w:p>
        </w:tc>
      </w:tr>
      <w:tr w:rsidR="00E472F4" w:rsidRPr="001C2581" w:rsidTr="00465784">
        <w:tc>
          <w:tcPr>
            <w:tcW w:w="1151" w:type="pct"/>
            <w:vMerge/>
            <w:tcBorders>
              <w:top w:val="single" w:sz="4" w:space="0" w:color="auto"/>
              <w:left w:val="single" w:sz="4" w:space="0" w:color="auto"/>
              <w:bottom w:val="single" w:sz="4" w:space="0" w:color="auto"/>
              <w:right w:val="single" w:sz="4" w:space="0" w:color="auto"/>
            </w:tcBorders>
            <w:vAlign w:val="center"/>
            <w:hideMark/>
          </w:tcPr>
          <w:p w:rsidR="00CD7070" w:rsidRPr="001C2581" w:rsidRDefault="00CD7070" w:rsidP="00CD7070">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642" w:type="pct"/>
            <w:vMerge/>
            <w:tcBorders>
              <w:top w:val="single" w:sz="4" w:space="0" w:color="auto"/>
              <w:left w:val="single" w:sz="4" w:space="0" w:color="auto"/>
              <w:bottom w:val="single" w:sz="4" w:space="0" w:color="auto"/>
              <w:right w:val="single" w:sz="4" w:space="0" w:color="auto"/>
            </w:tcBorders>
            <w:vAlign w:val="center"/>
            <w:hideMark/>
          </w:tcPr>
          <w:p w:rsidR="00CD7070" w:rsidRPr="001C2581" w:rsidRDefault="00CD7070" w:rsidP="00CD7070">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642" w:type="pct"/>
            <w:tcBorders>
              <w:top w:val="nil"/>
              <w:left w:val="nil"/>
              <w:bottom w:val="single" w:sz="4" w:space="0" w:color="auto"/>
              <w:right w:val="single" w:sz="4" w:space="0" w:color="auto"/>
            </w:tcBorders>
            <w:shd w:val="clear" w:color="auto" w:fill="auto"/>
            <w:vAlign w:val="center"/>
            <w:hideMark/>
          </w:tcPr>
          <w:p w:rsidR="00CD7070" w:rsidRPr="001C2581" w:rsidRDefault="006A63D2"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4</w:t>
            </w:r>
          </w:p>
        </w:tc>
        <w:tc>
          <w:tcPr>
            <w:tcW w:w="642" w:type="pct"/>
            <w:tcBorders>
              <w:top w:val="nil"/>
              <w:left w:val="nil"/>
              <w:bottom w:val="single" w:sz="4" w:space="0" w:color="auto"/>
              <w:right w:val="single" w:sz="4" w:space="0" w:color="auto"/>
            </w:tcBorders>
            <w:shd w:val="clear" w:color="auto" w:fill="auto"/>
            <w:vAlign w:val="center"/>
            <w:hideMark/>
          </w:tcPr>
          <w:p w:rsidR="00CD7070" w:rsidRPr="001C2581" w:rsidRDefault="001C2581" w:rsidP="001C2581">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6</w:t>
            </w:r>
          </w:p>
        </w:tc>
        <w:tc>
          <w:tcPr>
            <w:tcW w:w="642" w:type="pct"/>
            <w:tcBorders>
              <w:top w:val="nil"/>
              <w:left w:val="nil"/>
              <w:bottom w:val="single" w:sz="4" w:space="0" w:color="auto"/>
              <w:right w:val="single" w:sz="4" w:space="0" w:color="auto"/>
            </w:tcBorders>
            <w:shd w:val="clear" w:color="auto" w:fill="auto"/>
            <w:vAlign w:val="center"/>
            <w:hideMark/>
          </w:tcPr>
          <w:p w:rsidR="00CD7070" w:rsidRPr="001C2581" w:rsidRDefault="001C2581"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8</w:t>
            </w:r>
          </w:p>
        </w:tc>
        <w:tc>
          <w:tcPr>
            <w:tcW w:w="642" w:type="pct"/>
            <w:tcBorders>
              <w:top w:val="nil"/>
              <w:left w:val="nil"/>
              <w:bottom w:val="single" w:sz="4" w:space="0" w:color="auto"/>
              <w:right w:val="single" w:sz="4" w:space="0" w:color="auto"/>
            </w:tcBorders>
            <w:shd w:val="clear" w:color="auto" w:fill="auto"/>
            <w:vAlign w:val="center"/>
            <w:hideMark/>
          </w:tcPr>
          <w:p w:rsidR="00CD7070" w:rsidRPr="001C2581" w:rsidRDefault="006A63D2" w:rsidP="001C2581">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w:t>
            </w:r>
            <w:r w:rsidR="001C2581" w:rsidRPr="001C2581">
              <w:rPr>
                <w:rFonts w:ascii="Times New Roman" w:eastAsia="Times New Roman" w:hAnsi="Times New Roman" w:cs="Times New Roman"/>
                <w:color w:val="000000"/>
                <w:sz w:val="20"/>
                <w:szCs w:val="20"/>
                <w:lang w:val="ru-RU" w:eastAsia="ru-RU" w:bidi="ar-SA"/>
              </w:rPr>
              <w:t>20</w:t>
            </w:r>
          </w:p>
        </w:tc>
        <w:tc>
          <w:tcPr>
            <w:tcW w:w="639" w:type="pct"/>
            <w:tcBorders>
              <w:top w:val="nil"/>
              <w:left w:val="nil"/>
              <w:bottom w:val="single" w:sz="4" w:space="0" w:color="auto"/>
              <w:right w:val="single" w:sz="4" w:space="0" w:color="auto"/>
            </w:tcBorders>
            <w:shd w:val="clear" w:color="auto" w:fill="auto"/>
            <w:vAlign w:val="center"/>
            <w:hideMark/>
          </w:tcPr>
          <w:p w:rsidR="00CD7070" w:rsidRPr="001C2581" w:rsidRDefault="006A63D2" w:rsidP="001C2581">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w:t>
            </w:r>
            <w:r w:rsidR="001C2581" w:rsidRPr="001C2581">
              <w:rPr>
                <w:rFonts w:ascii="Times New Roman" w:eastAsia="Times New Roman" w:hAnsi="Times New Roman" w:cs="Times New Roman"/>
                <w:color w:val="000000"/>
                <w:sz w:val="20"/>
                <w:szCs w:val="20"/>
                <w:lang w:val="ru-RU" w:eastAsia="ru-RU" w:bidi="ar-SA"/>
              </w:rPr>
              <w:t>22</w:t>
            </w:r>
          </w:p>
        </w:tc>
      </w:tr>
      <w:tr w:rsidR="00E472F4" w:rsidRPr="001C2581" w:rsidTr="00CD7070">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rsidR="00CD7070" w:rsidRPr="001C2581" w:rsidRDefault="006A63D2"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 Тельмана</w:t>
            </w:r>
          </w:p>
        </w:tc>
      </w:tr>
      <w:tr w:rsidR="00E472F4" w:rsidRPr="001C2581" w:rsidTr="00465784">
        <w:tc>
          <w:tcPr>
            <w:tcW w:w="1151" w:type="pct"/>
            <w:tcBorders>
              <w:top w:val="nil"/>
              <w:left w:val="single" w:sz="4" w:space="0" w:color="auto"/>
              <w:bottom w:val="single" w:sz="4" w:space="0" w:color="auto"/>
              <w:right w:val="single" w:sz="4" w:space="0" w:color="auto"/>
            </w:tcBorders>
            <w:shd w:val="clear" w:color="auto" w:fill="auto"/>
            <w:vAlign w:val="center"/>
            <w:hideMark/>
          </w:tcPr>
          <w:p w:rsidR="00465784" w:rsidRPr="001C2581" w:rsidRDefault="006A63D2"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я и 2-я Колпинские котельные</w:t>
            </w:r>
          </w:p>
        </w:tc>
        <w:tc>
          <w:tcPr>
            <w:tcW w:w="642" w:type="pct"/>
            <w:tcBorders>
              <w:top w:val="nil"/>
              <w:left w:val="nil"/>
              <w:bottom w:val="single" w:sz="4" w:space="0" w:color="auto"/>
              <w:right w:val="single" w:sz="4" w:space="0" w:color="auto"/>
            </w:tcBorders>
            <w:shd w:val="clear" w:color="auto" w:fill="auto"/>
            <w:vAlign w:val="center"/>
            <w:hideMark/>
          </w:tcPr>
          <w:p w:rsidR="00465784" w:rsidRPr="001C2581" w:rsidRDefault="006A63D2"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аз</w:t>
            </w:r>
          </w:p>
        </w:tc>
        <w:tc>
          <w:tcPr>
            <w:tcW w:w="642" w:type="pct"/>
            <w:tcBorders>
              <w:top w:val="nil"/>
              <w:left w:val="nil"/>
              <w:bottom w:val="single" w:sz="4" w:space="0" w:color="auto"/>
              <w:right w:val="single" w:sz="4" w:space="0" w:color="auto"/>
            </w:tcBorders>
            <w:shd w:val="clear" w:color="auto" w:fill="auto"/>
            <w:vAlign w:val="center"/>
            <w:hideMark/>
          </w:tcPr>
          <w:p w:rsidR="00465784" w:rsidRPr="001C2581" w:rsidRDefault="006A63D2"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069,42</w:t>
            </w:r>
          </w:p>
        </w:tc>
        <w:tc>
          <w:tcPr>
            <w:tcW w:w="642" w:type="pct"/>
            <w:tcBorders>
              <w:top w:val="nil"/>
              <w:left w:val="nil"/>
              <w:bottom w:val="single" w:sz="4" w:space="0" w:color="auto"/>
              <w:right w:val="single" w:sz="4" w:space="0" w:color="auto"/>
            </w:tcBorders>
            <w:shd w:val="clear" w:color="auto" w:fill="auto"/>
            <w:vAlign w:val="bottom"/>
            <w:hideMark/>
          </w:tcPr>
          <w:p w:rsidR="00465784" w:rsidRPr="001C2581" w:rsidRDefault="006A63D2"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r w:rsidR="001C2581" w:rsidRPr="001C2581">
              <w:rPr>
                <w:rFonts w:ascii="Times New Roman" w:eastAsia="Times New Roman" w:hAnsi="Times New Roman" w:cs="Times New Roman"/>
                <w:sz w:val="20"/>
                <w:szCs w:val="20"/>
              </w:rPr>
              <w:t>11 328,376</w:t>
            </w:r>
          </w:p>
        </w:tc>
        <w:tc>
          <w:tcPr>
            <w:tcW w:w="642" w:type="pct"/>
            <w:tcBorders>
              <w:top w:val="nil"/>
              <w:left w:val="nil"/>
              <w:bottom w:val="single" w:sz="4" w:space="0" w:color="auto"/>
              <w:right w:val="single" w:sz="4" w:space="0" w:color="auto"/>
            </w:tcBorders>
            <w:shd w:val="clear" w:color="auto" w:fill="auto"/>
            <w:vAlign w:val="center"/>
            <w:hideMark/>
          </w:tcPr>
          <w:p w:rsidR="00465784" w:rsidRPr="001C2581" w:rsidRDefault="001C2581" w:rsidP="00465784">
            <w:pPr>
              <w:spacing w:line="240" w:lineRule="auto"/>
              <w:ind w:firstLine="0"/>
              <w:jc w:val="center"/>
              <w:rPr>
                <w:rFonts w:ascii="Times New Roman" w:eastAsia="Times New Roman" w:hAnsi="Times New Roman" w:cs="Times New Roman"/>
                <w:sz w:val="20"/>
                <w:szCs w:val="20"/>
              </w:rPr>
            </w:pPr>
            <w:r w:rsidRPr="001C2581">
              <w:rPr>
                <w:rFonts w:ascii="Times New Roman" w:eastAsia="Times New Roman" w:hAnsi="Times New Roman" w:cs="Times New Roman"/>
                <w:sz w:val="20"/>
                <w:szCs w:val="20"/>
              </w:rPr>
              <w:t>12 668,434</w:t>
            </w:r>
          </w:p>
        </w:tc>
        <w:tc>
          <w:tcPr>
            <w:tcW w:w="642" w:type="pct"/>
            <w:tcBorders>
              <w:top w:val="nil"/>
              <w:left w:val="nil"/>
              <w:bottom w:val="single" w:sz="4" w:space="0" w:color="auto"/>
              <w:right w:val="single" w:sz="4" w:space="0" w:color="auto"/>
            </w:tcBorders>
            <w:shd w:val="clear" w:color="auto" w:fill="auto"/>
            <w:vAlign w:val="center"/>
            <w:hideMark/>
          </w:tcPr>
          <w:p w:rsidR="00465784" w:rsidRPr="001C2581" w:rsidRDefault="006A63D2" w:rsidP="00465784">
            <w:pPr>
              <w:spacing w:line="240" w:lineRule="auto"/>
              <w:ind w:firstLine="0"/>
              <w:jc w:val="center"/>
              <w:rPr>
                <w:rFonts w:ascii="Times New Roman" w:eastAsia="Times New Roman" w:hAnsi="Times New Roman" w:cs="Times New Roman"/>
                <w:sz w:val="20"/>
                <w:szCs w:val="20"/>
              </w:rPr>
            </w:pPr>
            <w:r w:rsidRPr="001C2581">
              <w:rPr>
                <w:rFonts w:ascii="Times New Roman" w:eastAsia="Times New Roman" w:hAnsi="Times New Roman" w:cs="Times New Roman"/>
                <w:sz w:val="20"/>
                <w:szCs w:val="20"/>
              </w:rPr>
              <w:t>12 192,237</w:t>
            </w:r>
          </w:p>
        </w:tc>
        <w:tc>
          <w:tcPr>
            <w:tcW w:w="639" w:type="pct"/>
            <w:tcBorders>
              <w:top w:val="nil"/>
              <w:left w:val="nil"/>
              <w:bottom w:val="single" w:sz="4" w:space="0" w:color="auto"/>
              <w:right w:val="single" w:sz="4" w:space="0" w:color="auto"/>
            </w:tcBorders>
            <w:shd w:val="clear" w:color="auto" w:fill="auto"/>
            <w:vAlign w:val="center"/>
            <w:hideMark/>
          </w:tcPr>
          <w:p w:rsidR="00465784" w:rsidRPr="001C2581" w:rsidRDefault="006A63D2" w:rsidP="001C2581">
            <w:pPr>
              <w:spacing w:line="240" w:lineRule="auto"/>
              <w:ind w:firstLine="0"/>
              <w:jc w:val="center"/>
              <w:rPr>
                <w:rFonts w:ascii="Times New Roman" w:eastAsia="Times New Roman" w:hAnsi="Times New Roman" w:cs="Times New Roman"/>
                <w:sz w:val="20"/>
                <w:szCs w:val="20"/>
                <w:lang w:val="ru-RU"/>
              </w:rPr>
            </w:pPr>
            <w:r w:rsidRPr="001C2581">
              <w:rPr>
                <w:rFonts w:ascii="Times New Roman" w:eastAsia="Times New Roman" w:hAnsi="Times New Roman" w:cs="Times New Roman"/>
                <w:sz w:val="20"/>
                <w:szCs w:val="20"/>
              </w:rPr>
              <w:t xml:space="preserve">12 </w:t>
            </w:r>
            <w:r w:rsidR="001C2581" w:rsidRPr="001C2581">
              <w:rPr>
                <w:rFonts w:ascii="Times New Roman" w:eastAsia="Times New Roman" w:hAnsi="Times New Roman" w:cs="Times New Roman"/>
                <w:sz w:val="20"/>
                <w:szCs w:val="20"/>
                <w:lang w:val="ru-RU"/>
              </w:rPr>
              <w:t>805</w:t>
            </w:r>
            <w:r w:rsidRPr="001C2581">
              <w:rPr>
                <w:rFonts w:ascii="Times New Roman" w:eastAsia="Times New Roman" w:hAnsi="Times New Roman" w:cs="Times New Roman"/>
                <w:sz w:val="20"/>
                <w:szCs w:val="20"/>
              </w:rPr>
              <w:t>,4</w:t>
            </w:r>
            <w:r w:rsidR="001C2581" w:rsidRPr="001C2581">
              <w:rPr>
                <w:rFonts w:ascii="Times New Roman" w:eastAsia="Times New Roman" w:hAnsi="Times New Roman" w:cs="Times New Roman"/>
                <w:sz w:val="20"/>
                <w:szCs w:val="20"/>
                <w:lang w:val="ru-RU"/>
              </w:rPr>
              <w:t>67</w:t>
            </w:r>
          </w:p>
        </w:tc>
      </w:tr>
      <w:tr w:rsidR="00E472F4" w:rsidRPr="001C2581" w:rsidTr="00CD7070">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rsidR="00CD7070" w:rsidRPr="001C2581" w:rsidRDefault="006A63D2"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 Войскорово</w:t>
            </w:r>
          </w:p>
        </w:tc>
      </w:tr>
      <w:tr w:rsidR="00E472F4" w:rsidRPr="001C2581" w:rsidTr="00465784">
        <w:tc>
          <w:tcPr>
            <w:tcW w:w="1151" w:type="pct"/>
            <w:tcBorders>
              <w:top w:val="nil"/>
              <w:left w:val="single" w:sz="4" w:space="0" w:color="auto"/>
              <w:bottom w:val="single" w:sz="4" w:space="0" w:color="auto"/>
              <w:right w:val="single" w:sz="4" w:space="0" w:color="auto"/>
            </w:tcBorders>
            <w:shd w:val="clear" w:color="auto" w:fill="auto"/>
            <w:vAlign w:val="center"/>
            <w:hideMark/>
          </w:tcPr>
          <w:p w:rsidR="00465784" w:rsidRPr="001C2581" w:rsidRDefault="006A63D2"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КМ «СИГНАЛ 600»</w:t>
            </w:r>
          </w:p>
        </w:tc>
        <w:tc>
          <w:tcPr>
            <w:tcW w:w="642" w:type="pct"/>
            <w:tcBorders>
              <w:top w:val="nil"/>
              <w:left w:val="nil"/>
              <w:bottom w:val="single" w:sz="4" w:space="0" w:color="auto"/>
              <w:right w:val="single" w:sz="4" w:space="0" w:color="auto"/>
            </w:tcBorders>
            <w:shd w:val="clear" w:color="auto" w:fill="auto"/>
            <w:vAlign w:val="center"/>
            <w:hideMark/>
          </w:tcPr>
          <w:p w:rsidR="00465784" w:rsidRPr="001C2581" w:rsidRDefault="006A63D2"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газ</w:t>
            </w:r>
          </w:p>
        </w:tc>
        <w:tc>
          <w:tcPr>
            <w:tcW w:w="642" w:type="pct"/>
            <w:tcBorders>
              <w:top w:val="nil"/>
              <w:left w:val="nil"/>
              <w:bottom w:val="single" w:sz="4" w:space="0" w:color="auto"/>
              <w:right w:val="single" w:sz="4" w:space="0" w:color="auto"/>
            </w:tcBorders>
            <w:shd w:val="clear" w:color="auto" w:fill="auto"/>
            <w:vAlign w:val="center"/>
            <w:hideMark/>
          </w:tcPr>
          <w:p w:rsidR="00465784" w:rsidRPr="001C2581" w:rsidRDefault="006A63D2"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11,63</w:t>
            </w:r>
          </w:p>
        </w:tc>
        <w:tc>
          <w:tcPr>
            <w:tcW w:w="642" w:type="pct"/>
            <w:tcBorders>
              <w:top w:val="nil"/>
              <w:left w:val="nil"/>
              <w:bottom w:val="single" w:sz="4" w:space="0" w:color="auto"/>
              <w:right w:val="single" w:sz="4" w:space="0" w:color="auto"/>
            </w:tcBorders>
            <w:shd w:val="clear" w:color="auto" w:fill="auto"/>
            <w:hideMark/>
          </w:tcPr>
          <w:p w:rsidR="00465784" w:rsidRPr="001C2581" w:rsidRDefault="001C2581"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05,76</w:t>
            </w:r>
          </w:p>
        </w:tc>
        <w:tc>
          <w:tcPr>
            <w:tcW w:w="642" w:type="pct"/>
            <w:tcBorders>
              <w:top w:val="nil"/>
              <w:left w:val="nil"/>
              <w:bottom w:val="single" w:sz="4" w:space="0" w:color="auto"/>
              <w:right w:val="single" w:sz="4" w:space="0" w:color="auto"/>
            </w:tcBorders>
            <w:shd w:val="clear" w:color="auto" w:fill="auto"/>
            <w:hideMark/>
          </w:tcPr>
          <w:p w:rsidR="00465784" w:rsidRPr="001C2581" w:rsidRDefault="001C2581"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99,09</w:t>
            </w:r>
          </w:p>
        </w:tc>
        <w:tc>
          <w:tcPr>
            <w:tcW w:w="642" w:type="pct"/>
            <w:tcBorders>
              <w:top w:val="nil"/>
              <w:left w:val="nil"/>
              <w:bottom w:val="single" w:sz="4" w:space="0" w:color="auto"/>
              <w:right w:val="single" w:sz="4" w:space="0" w:color="auto"/>
            </w:tcBorders>
            <w:shd w:val="clear" w:color="auto" w:fill="auto"/>
            <w:hideMark/>
          </w:tcPr>
          <w:p w:rsidR="00465784" w:rsidRPr="001C2581" w:rsidRDefault="006A63D2"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59,52</w:t>
            </w:r>
          </w:p>
        </w:tc>
        <w:tc>
          <w:tcPr>
            <w:tcW w:w="639" w:type="pct"/>
            <w:tcBorders>
              <w:top w:val="nil"/>
              <w:left w:val="nil"/>
              <w:bottom w:val="single" w:sz="4" w:space="0" w:color="auto"/>
              <w:right w:val="single" w:sz="4" w:space="0" w:color="auto"/>
            </w:tcBorders>
            <w:shd w:val="clear" w:color="auto" w:fill="auto"/>
            <w:hideMark/>
          </w:tcPr>
          <w:p w:rsidR="00465784" w:rsidRPr="001C2581" w:rsidRDefault="006A63D2" w:rsidP="001C2581">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r w:rsidR="001C2581" w:rsidRPr="001C2581">
              <w:rPr>
                <w:rFonts w:ascii="Times New Roman" w:eastAsia="Times New Roman" w:hAnsi="Times New Roman" w:cs="Times New Roman"/>
                <w:color w:val="000000"/>
                <w:sz w:val="20"/>
                <w:szCs w:val="20"/>
                <w:lang w:val="ru-RU" w:eastAsia="ru-RU" w:bidi="ar-SA"/>
              </w:rPr>
              <w:t>410</w:t>
            </w:r>
            <w:r w:rsidRPr="001C2581">
              <w:rPr>
                <w:rFonts w:ascii="Times New Roman" w:eastAsia="Times New Roman" w:hAnsi="Times New Roman" w:cs="Times New Roman"/>
                <w:color w:val="000000"/>
                <w:sz w:val="20"/>
                <w:szCs w:val="20"/>
                <w:lang w:val="ru-RU" w:eastAsia="ru-RU" w:bidi="ar-SA"/>
              </w:rPr>
              <w:t>,</w:t>
            </w:r>
            <w:r w:rsidR="001C2581" w:rsidRPr="001C2581">
              <w:rPr>
                <w:rFonts w:ascii="Times New Roman" w:eastAsia="Times New Roman" w:hAnsi="Times New Roman" w:cs="Times New Roman"/>
                <w:color w:val="000000"/>
                <w:sz w:val="20"/>
                <w:szCs w:val="20"/>
                <w:lang w:val="ru-RU" w:eastAsia="ru-RU" w:bidi="ar-SA"/>
              </w:rPr>
              <w:t>10</w:t>
            </w:r>
          </w:p>
        </w:tc>
      </w:tr>
    </w:tbl>
    <w:p w:rsidR="0025382D" w:rsidRPr="001C2581" w:rsidRDefault="006A63D2" w:rsidP="0092452E">
      <w:pPr>
        <w:pStyle w:val="affff9"/>
      </w:pPr>
      <w:bookmarkStart w:id="144" w:name="_Toc515271638"/>
      <w:bookmarkStart w:id="145" w:name="_Toc527707132"/>
      <w:r w:rsidRPr="001C2581">
        <w:t>8.2.Описание видов резервного и аварийного топлива и возможности их обеспечения в соответствии с нормативными требованиями</w:t>
      </w:r>
      <w:bookmarkEnd w:id="144"/>
      <w:bookmarkEnd w:id="145"/>
    </w:p>
    <w:p w:rsidR="000F5886" w:rsidRPr="001C2581" w:rsidRDefault="006A63D2" w:rsidP="0092452E">
      <w:pPr>
        <w:pStyle w:val="affff0"/>
      </w:pPr>
      <w:r w:rsidRPr="001C2581">
        <w:t xml:space="preserve">Источники обеспечиваются резервным топливом в соответствии с нормативными требованиями. </w:t>
      </w:r>
    </w:p>
    <w:p w:rsidR="001C649D" w:rsidRPr="001C2581" w:rsidRDefault="006A63D2" w:rsidP="0092452E">
      <w:pPr>
        <w:pStyle w:val="affffa"/>
        <w:rPr>
          <w:rFonts w:eastAsia="Calibri"/>
        </w:rPr>
      </w:pPr>
      <w:bookmarkStart w:id="146" w:name="_Toc527706885"/>
      <w:r w:rsidRPr="001C2581">
        <w:rPr>
          <w:rFonts w:eastAsia="Calibri"/>
        </w:rPr>
        <w:t xml:space="preserve">Таблица </w:t>
      </w:r>
      <w:r w:rsidRPr="001C2581">
        <w:fldChar w:fldCharType="begin"/>
      </w:r>
      <w:r w:rsidRPr="001C2581">
        <w:rPr>
          <w:rFonts w:eastAsia="Calibri"/>
        </w:rPr>
        <w:instrText xml:space="preserve"> SEQ Таблица \* ARABIC </w:instrText>
      </w:r>
      <w:r w:rsidRPr="001C2581">
        <w:fldChar w:fldCharType="separate"/>
      </w:r>
      <w:r w:rsidR="00BB1FC8" w:rsidRPr="001C2581">
        <w:rPr>
          <w:rFonts w:eastAsia="Calibri"/>
          <w:noProof/>
        </w:rPr>
        <w:t>32</w:t>
      </w:r>
      <w:r w:rsidRPr="001C2581">
        <w:fldChar w:fldCharType="end"/>
      </w:r>
      <w:r w:rsidRPr="001C2581">
        <w:rPr>
          <w:rFonts w:eastAsia="Calibri"/>
        </w:rPr>
        <w:t xml:space="preserve"> – Утвержденные нормативы ННЗТ, НЭЗТ и ОНЗТ по источникам тепловой энергии</w:t>
      </w:r>
      <w:bookmarkEnd w:id="146"/>
    </w:p>
    <w:tbl>
      <w:tblPr>
        <w:tblW w:w="5000" w:type="pct"/>
        <w:tblLayout w:type="fixed"/>
        <w:tblLook w:val="04A0" w:firstRow="1" w:lastRow="0" w:firstColumn="1" w:lastColumn="0" w:noHBand="0" w:noVBand="1"/>
      </w:tblPr>
      <w:tblGrid>
        <w:gridCol w:w="4368"/>
        <w:gridCol w:w="1029"/>
        <w:gridCol w:w="880"/>
        <w:gridCol w:w="1027"/>
        <w:gridCol w:w="1027"/>
        <w:gridCol w:w="1580"/>
      </w:tblGrid>
      <w:tr w:rsidR="00E472F4" w:rsidRPr="001C2581" w:rsidTr="00A936D8">
        <w:trPr>
          <w:trHeight w:val="20"/>
          <w:tblHeader/>
        </w:trPr>
        <w:tc>
          <w:tcPr>
            <w:tcW w:w="22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D7070"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именование источника</w:t>
            </w:r>
          </w:p>
        </w:tc>
        <w:tc>
          <w:tcPr>
            <w:tcW w:w="519" w:type="pct"/>
            <w:tcBorders>
              <w:top w:val="single" w:sz="4" w:space="0" w:color="auto"/>
              <w:left w:val="nil"/>
              <w:bottom w:val="single" w:sz="4" w:space="0" w:color="auto"/>
              <w:right w:val="single" w:sz="4" w:space="0" w:color="auto"/>
            </w:tcBorders>
            <w:shd w:val="clear" w:color="auto" w:fill="auto"/>
            <w:noWrap/>
            <w:vAlign w:val="center"/>
            <w:hideMark/>
          </w:tcPr>
          <w:p w:rsidR="00CD7070"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НЗТ</w:t>
            </w:r>
          </w:p>
        </w:tc>
        <w:tc>
          <w:tcPr>
            <w:tcW w:w="444" w:type="pct"/>
            <w:tcBorders>
              <w:top w:val="single" w:sz="4" w:space="0" w:color="auto"/>
              <w:left w:val="nil"/>
              <w:bottom w:val="single" w:sz="4" w:space="0" w:color="auto"/>
              <w:right w:val="single" w:sz="4" w:space="0" w:color="auto"/>
            </w:tcBorders>
            <w:shd w:val="clear" w:color="auto" w:fill="auto"/>
            <w:noWrap/>
            <w:vAlign w:val="center"/>
            <w:hideMark/>
          </w:tcPr>
          <w:p w:rsidR="00CD7070"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ЭЗТ</w:t>
            </w:r>
          </w:p>
        </w:tc>
        <w:tc>
          <w:tcPr>
            <w:tcW w:w="518" w:type="pct"/>
            <w:tcBorders>
              <w:top w:val="single" w:sz="4" w:space="0" w:color="auto"/>
              <w:left w:val="nil"/>
              <w:bottom w:val="single" w:sz="4" w:space="0" w:color="auto"/>
              <w:right w:val="single" w:sz="4" w:space="0" w:color="auto"/>
            </w:tcBorders>
            <w:shd w:val="clear" w:color="auto" w:fill="auto"/>
            <w:vAlign w:val="center"/>
            <w:hideMark/>
          </w:tcPr>
          <w:p w:rsidR="00CD7070"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зам</w:t>
            </w:r>
          </w:p>
          <w:p w:rsidR="00CD7070"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январь</w:t>
            </w:r>
          </w:p>
        </w:tc>
        <w:tc>
          <w:tcPr>
            <w:tcW w:w="518" w:type="pct"/>
            <w:tcBorders>
              <w:top w:val="single" w:sz="4" w:space="0" w:color="auto"/>
              <w:left w:val="nil"/>
              <w:bottom w:val="single" w:sz="4" w:space="0" w:color="auto"/>
              <w:right w:val="single" w:sz="4" w:space="0" w:color="auto"/>
            </w:tcBorders>
            <w:shd w:val="clear" w:color="auto" w:fill="auto"/>
            <w:vAlign w:val="center"/>
            <w:hideMark/>
          </w:tcPr>
          <w:p w:rsidR="00CD7070"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Взам</w:t>
            </w:r>
          </w:p>
          <w:p w:rsidR="00CD7070"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декабрь</w:t>
            </w:r>
          </w:p>
        </w:tc>
        <w:tc>
          <w:tcPr>
            <w:tcW w:w="797" w:type="pct"/>
            <w:tcBorders>
              <w:top w:val="single" w:sz="4" w:space="0" w:color="auto"/>
              <w:left w:val="nil"/>
              <w:bottom w:val="single" w:sz="4" w:space="0" w:color="auto"/>
              <w:right w:val="single" w:sz="4" w:space="0" w:color="auto"/>
            </w:tcBorders>
            <w:shd w:val="clear" w:color="auto" w:fill="auto"/>
            <w:noWrap/>
            <w:vAlign w:val="center"/>
            <w:hideMark/>
          </w:tcPr>
          <w:p w:rsidR="00CD7070" w:rsidRPr="001C2581" w:rsidRDefault="006A63D2"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умма</w:t>
            </w:r>
          </w:p>
        </w:tc>
      </w:tr>
      <w:tr w:rsidR="00E472F4" w:rsidRPr="001C2581" w:rsidTr="00A936D8">
        <w:trPr>
          <w:trHeight w:val="20"/>
        </w:trPr>
        <w:tc>
          <w:tcPr>
            <w:tcW w:w="2204" w:type="pct"/>
            <w:tcBorders>
              <w:top w:val="nil"/>
              <w:left w:val="single" w:sz="4" w:space="0" w:color="auto"/>
              <w:bottom w:val="single" w:sz="4" w:space="0" w:color="auto"/>
              <w:right w:val="single" w:sz="4" w:space="0" w:color="auto"/>
            </w:tcBorders>
            <w:shd w:val="clear" w:color="auto" w:fill="auto"/>
            <w:noWrap/>
            <w:hideMark/>
          </w:tcPr>
          <w:p w:rsidR="00CD7070" w:rsidRPr="001C2581" w:rsidRDefault="006A63D2"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я Колпинская", ул. Красноборская, д. 3, лит. Д</w:t>
            </w:r>
          </w:p>
        </w:tc>
        <w:tc>
          <w:tcPr>
            <w:tcW w:w="519" w:type="pct"/>
            <w:tcBorders>
              <w:top w:val="nil"/>
              <w:left w:val="nil"/>
              <w:bottom w:val="single" w:sz="4" w:space="0" w:color="auto"/>
              <w:right w:val="single" w:sz="4" w:space="0" w:color="auto"/>
            </w:tcBorders>
            <w:shd w:val="clear" w:color="auto" w:fill="auto"/>
            <w:noWrap/>
            <w:vAlign w:val="center"/>
            <w:hideMark/>
          </w:tcPr>
          <w:p w:rsidR="00CD7070" w:rsidRPr="001C2581" w:rsidRDefault="006A63D2"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6580</w:t>
            </w:r>
          </w:p>
        </w:tc>
        <w:tc>
          <w:tcPr>
            <w:tcW w:w="444" w:type="pct"/>
            <w:tcBorders>
              <w:top w:val="nil"/>
              <w:left w:val="nil"/>
              <w:bottom w:val="single" w:sz="4" w:space="0" w:color="auto"/>
              <w:right w:val="single" w:sz="4" w:space="0" w:color="auto"/>
            </w:tcBorders>
            <w:shd w:val="clear" w:color="auto" w:fill="auto"/>
            <w:noWrap/>
            <w:vAlign w:val="center"/>
            <w:hideMark/>
          </w:tcPr>
          <w:p w:rsidR="00CD7070" w:rsidRPr="001C2581" w:rsidRDefault="006A63D2"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518" w:type="pct"/>
            <w:tcBorders>
              <w:top w:val="nil"/>
              <w:left w:val="nil"/>
              <w:bottom w:val="single" w:sz="4" w:space="0" w:color="auto"/>
              <w:right w:val="single" w:sz="4" w:space="0" w:color="auto"/>
            </w:tcBorders>
            <w:shd w:val="clear" w:color="auto" w:fill="auto"/>
            <w:noWrap/>
            <w:vAlign w:val="center"/>
            <w:hideMark/>
          </w:tcPr>
          <w:p w:rsidR="00CD7070" w:rsidRPr="001C2581" w:rsidRDefault="006A63D2"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3329</w:t>
            </w:r>
          </w:p>
        </w:tc>
        <w:tc>
          <w:tcPr>
            <w:tcW w:w="518" w:type="pct"/>
            <w:tcBorders>
              <w:top w:val="nil"/>
              <w:left w:val="nil"/>
              <w:bottom w:val="single" w:sz="4" w:space="0" w:color="auto"/>
              <w:right w:val="single" w:sz="4" w:space="0" w:color="auto"/>
            </w:tcBorders>
            <w:shd w:val="clear" w:color="auto" w:fill="auto"/>
            <w:noWrap/>
            <w:vAlign w:val="center"/>
            <w:hideMark/>
          </w:tcPr>
          <w:p w:rsidR="00CD7070" w:rsidRPr="001C2581" w:rsidRDefault="006A63D2"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3354</w:t>
            </w:r>
          </w:p>
        </w:tc>
        <w:tc>
          <w:tcPr>
            <w:tcW w:w="797" w:type="pct"/>
            <w:tcBorders>
              <w:top w:val="nil"/>
              <w:left w:val="nil"/>
              <w:bottom w:val="single" w:sz="4" w:space="0" w:color="auto"/>
              <w:right w:val="single" w:sz="4" w:space="0" w:color="auto"/>
            </w:tcBorders>
            <w:shd w:val="clear" w:color="auto" w:fill="auto"/>
            <w:noWrap/>
            <w:vAlign w:val="center"/>
            <w:hideMark/>
          </w:tcPr>
          <w:p w:rsidR="00CD7070" w:rsidRPr="001C2581" w:rsidRDefault="006A63D2"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263</w:t>
            </w:r>
          </w:p>
        </w:tc>
      </w:tr>
    </w:tbl>
    <w:p w:rsidR="000F5886" w:rsidRPr="001C2581" w:rsidRDefault="000F5886" w:rsidP="0025382D">
      <w:pPr>
        <w:ind w:firstLine="709"/>
        <w:rPr>
          <w:rFonts w:ascii="Times New Roman" w:hAnsi="Times New Roman" w:cs="Times New Roman"/>
          <w:szCs w:val="24"/>
          <w:lang w:val="ru-RU" w:eastAsia="ru-RU"/>
        </w:rPr>
      </w:pPr>
    </w:p>
    <w:p w:rsidR="0025382D" w:rsidRPr="001C2581" w:rsidRDefault="006A63D2" w:rsidP="0092452E">
      <w:pPr>
        <w:pStyle w:val="affff9"/>
      </w:pPr>
      <w:bookmarkStart w:id="147" w:name="_Toc515271639"/>
      <w:bookmarkStart w:id="148" w:name="_Toc390784448"/>
      <w:bookmarkStart w:id="149" w:name="_Toc334515836"/>
      <w:bookmarkStart w:id="150" w:name="_Toc527707133"/>
      <w:r w:rsidRPr="001C2581">
        <w:t>8.3.Описание особенностей характеристик топлив в зависимости от мест поставки</w:t>
      </w:r>
      <w:bookmarkEnd w:id="147"/>
      <w:bookmarkEnd w:id="148"/>
      <w:bookmarkEnd w:id="149"/>
      <w:bookmarkEnd w:id="150"/>
    </w:p>
    <w:p w:rsidR="0025382D" w:rsidRPr="001C2581" w:rsidRDefault="006A63D2" w:rsidP="0092452E">
      <w:pPr>
        <w:pStyle w:val="affff0"/>
      </w:pPr>
      <w:r w:rsidRPr="001C2581">
        <w:t xml:space="preserve">В качестве основного топлива на </w:t>
      </w:r>
      <w:r w:rsidR="00CD7070" w:rsidRPr="001C2581">
        <w:t xml:space="preserve">котельных </w:t>
      </w:r>
      <w:r w:rsidR="0082774E" w:rsidRPr="001C2581">
        <w:t>МО «</w:t>
      </w:r>
      <w:r w:rsidR="00CD7070" w:rsidRPr="001C2581">
        <w:t>Тельманоско</w:t>
      </w:r>
      <w:r w:rsidR="0082774E" w:rsidRPr="001C2581">
        <w:t>е</w:t>
      </w:r>
      <w:r w:rsidR="00CD7070" w:rsidRPr="001C2581">
        <w:t xml:space="preserve"> сельско</w:t>
      </w:r>
      <w:r w:rsidR="0082774E" w:rsidRPr="001C2581">
        <w:t>е</w:t>
      </w:r>
      <w:r w:rsidR="00CD7070" w:rsidRPr="001C2581">
        <w:t xml:space="preserve"> поселени</w:t>
      </w:r>
      <w:r w:rsidR="0082774E" w:rsidRPr="001C2581">
        <w:t>е»</w:t>
      </w:r>
      <w:r w:rsidR="00CD7070" w:rsidRPr="001C2581">
        <w:t xml:space="preserve"> </w:t>
      </w:r>
      <w:r w:rsidRPr="001C2581">
        <w:t>используется природный газ с теплотворной способностью Qri –</w:t>
      </w:r>
      <w:r w:rsidR="00CD7070" w:rsidRPr="001C2581">
        <w:t>8063</w:t>
      </w:r>
      <w:r w:rsidRPr="001C2581">
        <w:t xml:space="preserve"> - 8</w:t>
      </w:r>
      <w:r w:rsidR="00CD7070" w:rsidRPr="001C2581">
        <w:t>111</w:t>
      </w:r>
      <w:r w:rsidRPr="001C2581">
        <w:t xml:space="preserve"> ккал/нм</w:t>
      </w:r>
      <w:r w:rsidRPr="001C2581">
        <w:rPr>
          <w:vertAlign w:val="superscript"/>
        </w:rPr>
        <w:t>3</w:t>
      </w:r>
      <w:r w:rsidRPr="001C2581">
        <w:t>.</w:t>
      </w:r>
    </w:p>
    <w:p w:rsidR="0025382D" w:rsidRPr="001C2581" w:rsidRDefault="006A63D2" w:rsidP="0092452E">
      <w:pPr>
        <w:pStyle w:val="affff0"/>
      </w:pPr>
      <w:r w:rsidRPr="001C2581">
        <w:t>Калорийность природного газа изменяется в незначительных пределах, не более 1,5%, относительно паспортных значений поставщика.</w:t>
      </w:r>
    </w:p>
    <w:p w:rsidR="0025382D" w:rsidRPr="001C2581" w:rsidRDefault="006A63D2" w:rsidP="0092452E">
      <w:pPr>
        <w:pStyle w:val="affff9"/>
      </w:pPr>
      <w:bookmarkStart w:id="151" w:name="_Toc515271640"/>
      <w:bookmarkStart w:id="152" w:name="_Toc527707134"/>
      <w:r w:rsidRPr="001C2581">
        <w:t>8.4.Анализ поставки топлива в периоды расчетных температур наружного воздуха</w:t>
      </w:r>
      <w:bookmarkEnd w:id="151"/>
      <w:bookmarkEnd w:id="152"/>
    </w:p>
    <w:p w:rsidR="0025382D" w:rsidRPr="001C2581" w:rsidRDefault="006A63D2" w:rsidP="0092452E">
      <w:pPr>
        <w:pStyle w:val="affff0"/>
      </w:pPr>
      <w:r w:rsidRPr="001C2581">
        <w:t>Срыва поставок основного и резервного топлива в период с 2015 по 201</w:t>
      </w:r>
      <w:r w:rsidR="0092452E" w:rsidRPr="001C2581">
        <w:t>8</w:t>
      </w:r>
      <w:r w:rsidRPr="001C2581">
        <w:t xml:space="preserve"> гг. – не зафиксировано. Условиями Договоров поставки, заключаемыми между теплогенерирующими компаниями и поставщиком природного газа оговаривается, что ограничение объемов поставок может быть применено, если потребитель создаст задолженность за поставленные объемы топлива. Лимиты на поставку природного газа позволяют обеспечить работу всего оборудования энергоисточников и котельных при полной загрузке.</w:t>
      </w:r>
    </w:p>
    <w:p w:rsidR="0025382D" w:rsidRPr="001C2581" w:rsidRDefault="006A63D2" w:rsidP="0092452E">
      <w:pPr>
        <w:pStyle w:val="affff0"/>
      </w:pPr>
      <w:r w:rsidRPr="001C2581">
        <w:t>Резерв топочного мазута обеспечивается запасами на хозяйствах резервного топлива.</w:t>
      </w:r>
    </w:p>
    <w:p w:rsidR="0025382D" w:rsidRPr="001C2581" w:rsidRDefault="006A63D2" w:rsidP="0092452E">
      <w:pPr>
        <w:pStyle w:val="affff0"/>
      </w:pPr>
      <w:r w:rsidRPr="001C2581">
        <w:t>На период экстремальных погодных условий на предприятиях теплоэнергогенерирующих компаний вводится усиленный контроль над работой систем и оборудования.</w:t>
      </w:r>
    </w:p>
    <w:p w:rsidR="0097570A" w:rsidRPr="001C2581" w:rsidRDefault="006A63D2" w:rsidP="0092452E">
      <w:pPr>
        <w:pStyle w:val="affffd"/>
      </w:pPr>
      <w:bookmarkStart w:id="153" w:name="_Toc527707135"/>
      <w:r w:rsidRPr="001C2581">
        <w:lastRenderedPageBreak/>
        <w:t>Надежность теплоснабжения</w:t>
      </w:r>
      <w:bookmarkEnd w:id="153"/>
    </w:p>
    <w:p w:rsidR="00D85FA7" w:rsidRPr="001C2581" w:rsidRDefault="006A63D2" w:rsidP="0092452E">
      <w:pPr>
        <w:pStyle w:val="affff0"/>
      </w:pPr>
      <w:r w:rsidRPr="001C2581">
        <w:t>По информации предоставленной теплоснабжающими организациями, аварийные отключения потребителей были, однако учет времени восстановления теплоснабжения по часам не ведется. Ведется учет только посуточно. Время устранения аварии - от 8 до 24 часов.</w:t>
      </w:r>
    </w:p>
    <w:p w:rsidR="00D85FA7" w:rsidRPr="001C2581" w:rsidRDefault="006A63D2" w:rsidP="0092452E">
      <w:pPr>
        <w:pStyle w:val="affff0"/>
      </w:pPr>
      <w:r w:rsidRPr="001C2581">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вероятности безотказной работы [Р]. Минимально допустимые показатели вероятности безотказной работы следует принимать для:</w:t>
      </w:r>
    </w:p>
    <w:p w:rsidR="00D85FA7" w:rsidRPr="001C2581" w:rsidRDefault="006A63D2" w:rsidP="0092452E">
      <w:pPr>
        <w:pStyle w:val="a0"/>
      </w:pPr>
      <w:r w:rsidRPr="001C2581">
        <w:t xml:space="preserve">источника теплоты РИТ= 0,97; </w:t>
      </w:r>
    </w:p>
    <w:p w:rsidR="00D85FA7" w:rsidRPr="001C2581" w:rsidRDefault="006A63D2" w:rsidP="0092452E">
      <w:pPr>
        <w:pStyle w:val="a0"/>
      </w:pPr>
      <w:r w:rsidRPr="001C2581">
        <w:t xml:space="preserve">тепловых сетей РТС= 0,9; </w:t>
      </w:r>
    </w:p>
    <w:p w:rsidR="00D85FA7" w:rsidRPr="001C2581" w:rsidRDefault="006A63D2" w:rsidP="0092452E">
      <w:pPr>
        <w:pStyle w:val="a0"/>
      </w:pPr>
      <w:r w:rsidRPr="001C2581">
        <w:t xml:space="preserve">потребителя теплоты РПТ= 0,99; </w:t>
      </w:r>
    </w:p>
    <w:p w:rsidR="00D85FA7" w:rsidRPr="001C2581" w:rsidRDefault="006A63D2" w:rsidP="0092452E">
      <w:pPr>
        <w:pStyle w:val="affff0"/>
      </w:pPr>
      <w:r w:rsidRPr="001C2581">
        <w:t xml:space="preserve">Для описания показателей надежности и качества поставки тепловой энергии, определения зон ненормативной надежности и безопасности теплоснабжения рассчитываем показатели надежности тепловых сетей по каждому теплорайону для наиболее отдаленных потребителей от каждого источника теплоснабжения. Методика расчета надежности относительно отдаленных потребителей основывается на том, что вероятность безотказной работы снижается по мере удаления от источника теплоснабжения. Таким образом, определяется узел тепловой сети, начиная с которого значение вероятности безотказной работы ниже нормативно допустимого показателя. В результате расчета формируется зона ненормативной надежности и безопасности теплоснабжения по каждому теплорайону. При расчете показателей надежности работы тепловых сетей учитывается кольцевое включение трубопроводов, возможность использования резервных перемычек и перераспределения зон теплоснабжения между источниками. Для оценки объемов тепловой зоны с ненормативной надежностью тепловых сетей представлены значения величины материальных характеристик трубопроводов зоны безопасности теплоснабжения и зоны ненормативной надежности, их процентное соотношение. </w:t>
      </w:r>
    </w:p>
    <w:p w:rsidR="00D85FA7" w:rsidRPr="001C2581" w:rsidRDefault="006A63D2" w:rsidP="0092452E">
      <w:pPr>
        <w:pStyle w:val="affff0"/>
      </w:pPr>
      <w:r w:rsidRPr="001C2581">
        <w:t>Для ликвидации зон ненормативной надежности будут предложены мероприятия по реконструкции и капитальному ремонту тепловых сетей, строительству резервных перемычек и насосных станций.</w:t>
      </w:r>
    </w:p>
    <w:p w:rsidR="00D85FA7" w:rsidRPr="001C2581" w:rsidRDefault="006A63D2" w:rsidP="0092452E">
      <w:pPr>
        <w:pStyle w:val="affff0"/>
      </w:pPr>
      <w:r w:rsidRPr="001C2581">
        <w:t xml:space="preserve">При расчете надежности системы теплоснабжения используются следующие условные обозначения: </w:t>
      </w:r>
    </w:p>
    <w:p w:rsidR="00D85FA7" w:rsidRPr="001C2581" w:rsidRDefault="006A63D2" w:rsidP="0092452E">
      <w:pPr>
        <w:pStyle w:val="a0"/>
      </w:pPr>
      <w:r w:rsidRPr="001C2581">
        <w:t>Р</w:t>
      </w:r>
      <w:r w:rsidRPr="001C2581">
        <w:rPr>
          <w:vertAlign w:val="subscript"/>
        </w:rPr>
        <w:t>БР</w:t>
      </w:r>
      <w:r w:rsidRPr="001C2581">
        <w:t xml:space="preserve"> - вероятности безотказной работы; </w:t>
      </w:r>
    </w:p>
    <w:p w:rsidR="00D85FA7" w:rsidRPr="001C2581" w:rsidRDefault="006A63D2" w:rsidP="0092452E">
      <w:pPr>
        <w:pStyle w:val="a0"/>
      </w:pPr>
      <w:r w:rsidRPr="001C2581">
        <w:t>P</w:t>
      </w:r>
      <w:r w:rsidRPr="001C2581">
        <w:rPr>
          <w:vertAlign w:val="subscript"/>
        </w:rPr>
        <w:t>ОТ</w:t>
      </w:r>
      <w:r w:rsidRPr="001C2581">
        <w:t xml:space="preserve"> - вероятность отказа, где P</w:t>
      </w:r>
      <w:r w:rsidRPr="001C2581">
        <w:rPr>
          <w:vertAlign w:val="subscript"/>
        </w:rPr>
        <w:t>ОТ</w:t>
      </w:r>
      <w:r w:rsidRPr="001C2581">
        <w:t xml:space="preserve"> =1- Р</w:t>
      </w:r>
      <w:r w:rsidRPr="001C2581">
        <w:rPr>
          <w:vertAlign w:val="subscript"/>
        </w:rPr>
        <w:t>БР</w:t>
      </w:r>
    </w:p>
    <w:p w:rsidR="00D85FA7" w:rsidRPr="001C2581" w:rsidRDefault="006A63D2" w:rsidP="0092452E">
      <w:pPr>
        <w:pStyle w:val="affff0"/>
      </w:pPr>
      <w:r w:rsidRPr="001C2581">
        <w:t>Расчет вероятность безотказной работы тепловой сети по отношению к каждому потребителю рекомендуется выполнять с применением приведённого ниже алгоритма.</w:t>
      </w:r>
    </w:p>
    <w:p w:rsidR="00D85FA7" w:rsidRPr="001C2581" w:rsidRDefault="006A63D2" w:rsidP="0092452E">
      <w:pPr>
        <w:pStyle w:val="affff0"/>
      </w:pPr>
      <w:r w:rsidRPr="001C2581">
        <w:t>1. Определить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D85FA7" w:rsidRPr="001C2581" w:rsidRDefault="006A63D2" w:rsidP="0092452E">
      <w:pPr>
        <w:pStyle w:val="affff0"/>
      </w:pPr>
      <w:r w:rsidRPr="001C2581">
        <w:t>2. На первом этапе расчета устанавливается перечень участков теплопроводов, составляющих этот путь.</w:t>
      </w:r>
    </w:p>
    <w:p w:rsidR="00D85FA7" w:rsidRPr="001C2581" w:rsidRDefault="006A63D2" w:rsidP="0092452E">
      <w:pPr>
        <w:pStyle w:val="affff0"/>
      </w:pPr>
      <w:r w:rsidRPr="001C2581">
        <w:t>3. Для каждого участка тепловой сети устанавливаются: год его ввода в эксплуатацию, диаметр и протяженность.</w:t>
      </w:r>
    </w:p>
    <w:p w:rsidR="00D85FA7" w:rsidRPr="001C2581" w:rsidRDefault="006A63D2" w:rsidP="0092452E">
      <w:pPr>
        <w:pStyle w:val="affff0"/>
      </w:pPr>
      <w:r w:rsidRPr="001C2581">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D85FA7" w:rsidRPr="001C2581" w:rsidRDefault="006A63D2" w:rsidP="0092452E">
      <w:pPr>
        <w:pStyle w:val="a0"/>
      </w:pPr>
      <w:r w:rsidRPr="001C2581">
        <w:rPr>
          <w:rFonts w:ascii="Symbol" w:hAnsi="Symbol" w:cs="Symbol"/>
          <w:sz w:val="21"/>
          <w:szCs w:val="21"/>
        </w:rPr>
        <w:sym w:font="Symbol" w:char="F06C"/>
      </w:r>
      <w:r w:rsidRPr="001C2581">
        <w:rPr>
          <w:rFonts w:ascii="Symbol" w:hAnsi="Symbol" w:cs="Symbol"/>
          <w:sz w:val="21"/>
          <w:szCs w:val="21"/>
          <w:vertAlign w:val="subscript"/>
        </w:rPr>
        <w:sym w:font="Symbol" w:char="F030"/>
      </w:r>
      <w:r w:rsidRPr="001C2581">
        <w:t xml:space="preserve"> -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лет, 1/(км·год);</w:t>
      </w:r>
    </w:p>
    <w:p w:rsidR="00D85FA7" w:rsidRPr="001C2581" w:rsidRDefault="006A63D2" w:rsidP="0092452E">
      <w:pPr>
        <w:pStyle w:val="a0"/>
      </w:pPr>
      <w:r w:rsidRPr="001C2581">
        <w:rPr>
          <w:rFonts w:ascii="Symbol" w:hAnsi="Symbol" w:cs="Symbol"/>
          <w:sz w:val="21"/>
          <w:szCs w:val="21"/>
        </w:rPr>
        <w:sym w:font="Symbol" w:char="F06C"/>
      </w:r>
      <w:r w:rsidRPr="001C2581">
        <w:rPr>
          <w:rFonts w:ascii="Symbol" w:hAnsi="Symbol" w:cs="Symbol"/>
          <w:sz w:val="21"/>
          <w:szCs w:val="21"/>
          <w:vertAlign w:val="subscript"/>
        </w:rPr>
        <w:sym w:font="Symbol" w:char="F030"/>
      </w:r>
      <w:r w:rsidRPr="001C2581">
        <w:t>- средневзвешенная частота (интенсивность) отказов для участков тепловой сети с продолжительностью эксплуатации от 1 до 3 лет, 1/(км·год);</w:t>
      </w:r>
    </w:p>
    <w:p w:rsidR="00D85FA7" w:rsidRPr="001C2581" w:rsidRDefault="006A63D2" w:rsidP="0092452E">
      <w:pPr>
        <w:pStyle w:val="a0"/>
      </w:pPr>
      <w:r w:rsidRPr="001C2581">
        <w:rPr>
          <w:rFonts w:ascii="Symbol" w:hAnsi="Symbol" w:cs="Symbol"/>
          <w:sz w:val="21"/>
          <w:szCs w:val="21"/>
        </w:rPr>
        <w:sym w:font="Symbol" w:char="F06C"/>
      </w:r>
      <w:r w:rsidRPr="001C2581">
        <w:rPr>
          <w:rFonts w:ascii="Symbol" w:hAnsi="Symbol" w:cs="Symbol"/>
          <w:sz w:val="21"/>
          <w:szCs w:val="21"/>
          <w:vertAlign w:val="subscript"/>
        </w:rPr>
        <w:sym w:font="Symbol" w:char="F030"/>
      </w:r>
      <w:r w:rsidRPr="001C2581">
        <w:t>- средневзвешенная частота (интенсивность) отказов для участков тепловой сети с продолжительностью эксплуатации от 17 и более лет, 1/(км·год).</w:t>
      </w:r>
    </w:p>
    <w:p w:rsidR="00D85FA7" w:rsidRPr="001C2581" w:rsidRDefault="006A63D2" w:rsidP="0092452E">
      <w:pPr>
        <w:pStyle w:val="affff0"/>
      </w:pPr>
      <w:r w:rsidRPr="001C2581">
        <w:lastRenderedPageBreak/>
        <w:t>Частота (интенсивность) отказов каждого участка тепловой сети измеряется с помощью показателя λi, который имеет размерность 1/(км·год).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D85FA7" w:rsidRPr="001C2581" w:rsidRDefault="006A63D2" w:rsidP="00D85FA7">
      <w:pPr>
        <w:spacing w:after="120" w:line="276" w:lineRule="auto"/>
        <w:ind w:firstLine="709"/>
        <w:jc w:val="center"/>
        <w:rPr>
          <w:rFonts w:ascii="Times New Roman" w:eastAsia="Calibri" w:hAnsi="Times New Roman" w:cs="Times New Roman"/>
          <w:szCs w:val="24"/>
          <w:lang w:val="ru-RU" w:eastAsia="ru-RU"/>
        </w:rPr>
      </w:pPr>
      <w:r w:rsidRPr="001C2581">
        <w:rPr>
          <w:rFonts w:ascii="Times New Roman" w:eastAsia="Calibri" w:hAnsi="Times New Roman" w:cs="Times New Roman"/>
          <w:szCs w:val="24"/>
          <w:lang w:val="ru-RU" w:eastAsia="ru-RU"/>
        </w:rPr>
        <w:object w:dxaOrig="5040" w:dyaOrig="864">
          <v:shape id="_x0000_i1026" type="#_x0000_t75" style="width:252pt;height:43pt" o:ole="">
            <v:imagedata r:id="rId40" o:title=""/>
          </v:shape>
          <o:OLEObject Type="Embed" ProgID="Equation.DSMT4" ShapeID="_x0000_i1026" DrawAspect="Content" ObjectID="_1760250264" r:id="rId41"/>
        </w:object>
      </w:r>
    </w:p>
    <w:p w:rsidR="00D85FA7" w:rsidRPr="001C2581" w:rsidRDefault="006A63D2" w:rsidP="0092452E">
      <w:pPr>
        <w:pStyle w:val="affff0"/>
      </w:pPr>
      <w:r w:rsidRPr="001C2581">
        <w:t>Интенсивность отказов всего последовательного соединения равна сумме интенсивностей отказов на каждом участке:</w:t>
      </w:r>
    </w:p>
    <w:p w:rsidR="00D85FA7" w:rsidRPr="001C2581" w:rsidRDefault="006A63D2" w:rsidP="00D85FA7">
      <w:pPr>
        <w:spacing w:after="120" w:line="276" w:lineRule="auto"/>
        <w:ind w:firstLine="709"/>
        <w:jc w:val="center"/>
        <w:rPr>
          <w:rFonts w:ascii="Times New Roman" w:eastAsia="Calibri" w:hAnsi="Times New Roman" w:cs="Times New Roman"/>
          <w:szCs w:val="24"/>
          <w:lang w:val="ru-RU" w:eastAsia="ru-RU"/>
        </w:rPr>
      </w:pPr>
      <w:r w:rsidRPr="001C2581">
        <w:rPr>
          <w:rFonts w:ascii="Symbol" w:eastAsia="Times New Roman" w:hAnsi="Symbol" w:cs="Symbol"/>
          <w:sz w:val="21"/>
          <w:szCs w:val="21"/>
        </w:rPr>
        <w:sym w:font="Symbol" w:char="F06C"/>
      </w:r>
      <w:r w:rsidRPr="001C2581">
        <w:rPr>
          <w:rFonts w:eastAsia="Times New Roman" w:cs="Symbol"/>
          <w:sz w:val="21"/>
          <w:szCs w:val="21"/>
          <w:vertAlign w:val="subscript"/>
        </w:rPr>
        <w:t>c</w:t>
      </w:r>
      <w:r w:rsidRPr="001C2581">
        <w:rPr>
          <w:rFonts w:ascii="Symbol" w:eastAsia="Times New Roman" w:hAnsi="Symbol" w:cs="Symbol"/>
          <w:sz w:val="21"/>
          <w:szCs w:val="21"/>
        </w:rPr>
        <w:sym w:font="Symbol" w:char="F020"/>
      </w:r>
      <w:r w:rsidRPr="001C2581">
        <w:rPr>
          <w:rFonts w:ascii="Symbol" w:eastAsia="Times New Roman" w:hAnsi="Symbol" w:cs="Symbol"/>
          <w:sz w:val="21"/>
          <w:szCs w:val="21"/>
        </w:rPr>
        <w:sym w:font="Symbol" w:char="F03D"/>
      </w:r>
      <w:r w:rsidRPr="001C2581">
        <w:rPr>
          <w:rFonts w:ascii="Symbol" w:eastAsia="Times New Roman" w:hAnsi="Symbol" w:cs="Symbol"/>
          <w:sz w:val="21"/>
          <w:szCs w:val="21"/>
        </w:rPr>
        <w:sym w:font="Symbol" w:char="F020"/>
      </w:r>
      <w:r w:rsidRPr="001C2581">
        <w:rPr>
          <w:rFonts w:ascii="Symbol" w:eastAsia="Times New Roman" w:hAnsi="Symbol" w:cs="Symbol"/>
          <w:sz w:val="21"/>
          <w:szCs w:val="21"/>
        </w:rPr>
        <w:sym w:font="Symbol" w:char="F06C"/>
      </w:r>
      <w:r w:rsidRPr="001C2581">
        <w:rPr>
          <w:rFonts w:eastAsia="Times New Roman" w:cs="Symbol"/>
          <w:sz w:val="21"/>
          <w:szCs w:val="21"/>
          <w:vertAlign w:val="subscript"/>
          <w:lang w:val="ru-RU"/>
        </w:rPr>
        <w:t>1</w:t>
      </w:r>
      <w:r w:rsidRPr="001C2581">
        <w:rPr>
          <w:rFonts w:ascii="Symbol" w:eastAsia="Times New Roman" w:hAnsi="Symbol" w:cs="Symbol"/>
          <w:sz w:val="21"/>
          <w:szCs w:val="21"/>
        </w:rPr>
        <w:sym w:font="Symbol" w:char="F020"/>
      </w:r>
      <w:r w:rsidRPr="001C2581">
        <w:rPr>
          <w:rFonts w:ascii="Arial Unicode MS" w:eastAsia="Arial Unicode MS" w:cs="Arial Unicode MS"/>
          <w:sz w:val="21"/>
          <w:szCs w:val="21"/>
        </w:rPr>
        <w:t>L</w:t>
      </w:r>
      <w:r w:rsidRPr="001C2581">
        <w:rPr>
          <w:rFonts w:ascii="Arial Unicode MS" w:eastAsia="Arial Unicode MS" w:cs="Arial Unicode MS"/>
          <w:sz w:val="21"/>
          <w:szCs w:val="21"/>
          <w:vertAlign w:val="subscript"/>
          <w:lang w:val="ru-RU"/>
        </w:rPr>
        <w:t>1</w:t>
      </w:r>
      <w:r w:rsidRPr="001C2581">
        <w:rPr>
          <w:rFonts w:ascii="Arial Unicode MS" w:eastAsia="Arial Unicode MS" w:cs="Arial Unicode MS"/>
          <w:sz w:val="21"/>
          <w:szCs w:val="21"/>
          <w:lang w:val="ru-RU"/>
        </w:rPr>
        <w:t xml:space="preserve"> </w:t>
      </w:r>
      <w:r w:rsidRPr="001C2581">
        <w:rPr>
          <w:rFonts w:ascii="Symbol" w:eastAsia="Times New Roman" w:hAnsi="Symbol" w:cs="Symbol"/>
          <w:sz w:val="21"/>
          <w:szCs w:val="21"/>
        </w:rPr>
        <w:sym w:font="Symbol" w:char="F02B"/>
      </w:r>
      <w:r w:rsidRPr="001C2581">
        <w:rPr>
          <w:rFonts w:ascii="Symbol" w:eastAsia="Times New Roman" w:hAnsi="Symbol" w:cs="Symbol"/>
          <w:sz w:val="21"/>
          <w:szCs w:val="21"/>
        </w:rPr>
        <w:sym w:font="Symbol" w:char="F020"/>
      </w:r>
      <w:r w:rsidRPr="001C2581">
        <w:rPr>
          <w:rFonts w:ascii="Symbol" w:eastAsia="Times New Roman" w:hAnsi="Symbol" w:cs="Symbol"/>
          <w:sz w:val="21"/>
          <w:szCs w:val="21"/>
        </w:rPr>
        <w:sym w:font="Symbol" w:char="F06C"/>
      </w:r>
      <w:r w:rsidRPr="001C2581">
        <w:rPr>
          <w:rFonts w:eastAsia="Times New Roman" w:cs="Symbol"/>
          <w:sz w:val="21"/>
          <w:szCs w:val="21"/>
          <w:vertAlign w:val="subscript"/>
          <w:lang w:val="ru-RU"/>
        </w:rPr>
        <w:t>2</w:t>
      </w:r>
      <w:r w:rsidRPr="001C2581">
        <w:rPr>
          <w:rFonts w:ascii="Symbol" w:eastAsia="Times New Roman" w:hAnsi="Symbol" w:cs="Symbol"/>
          <w:sz w:val="21"/>
          <w:szCs w:val="21"/>
        </w:rPr>
        <w:sym w:font="Symbol" w:char="F020"/>
      </w:r>
      <w:r w:rsidRPr="001C2581">
        <w:rPr>
          <w:rFonts w:ascii="Arial Unicode MS" w:eastAsia="Arial Unicode MS" w:cs="Arial Unicode MS"/>
          <w:sz w:val="21"/>
          <w:szCs w:val="21"/>
        </w:rPr>
        <w:t>L</w:t>
      </w:r>
      <w:r w:rsidRPr="001C2581">
        <w:rPr>
          <w:rFonts w:ascii="Arial Unicode MS" w:eastAsia="Arial Unicode MS" w:cs="Arial Unicode MS"/>
          <w:sz w:val="21"/>
          <w:szCs w:val="21"/>
          <w:vertAlign w:val="subscript"/>
          <w:lang w:val="ru-RU"/>
        </w:rPr>
        <w:t>2</w:t>
      </w:r>
      <w:r w:rsidRPr="001C2581">
        <w:rPr>
          <w:rFonts w:ascii="Arial Unicode MS" w:eastAsia="Arial Unicode MS" w:cs="Arial Unicode MS"/>
          <w:sz w:val="21"/>
          <w:szCs w:val="21"/>
          <w:lang w:val="ru-RU"/>
        </w:rPr>
        <w:t xml:space="preserve"> </w:t>
      </w:r>
      <w:r w:rsidRPr="001C2581">
        <w:rPr>
          <w:rFonts w:ascii="Symbol" w:eastAsia="Times New Roman" w:hAnsi="Symbol" w:cs="Symbol"/>
          <w:sz w:val="21"/>
          <w:szCs w:val="21"/>
        </w:rPr>
        <w:sym w:font="Symbol" w:char="F02B"/>
      </w:r>
      <w:r w:rsidRPr="001C2581">
        <w:rPr>
          <w:rFonts w:eastAsia="Times New Roman" w:cs="Symbol"/>
          <w:sz w:val="21"/>
          <w:szCs w:val="21"/>
          <w:lang w:val="ru-RU"/>
        </w:rPr>
        <w:t>…</w:t>
      </w:r>
      <w:r w:rsidRPr="001C2581">
        <w:rPr>
          <w:rFonts w:ascii="Symbol" w:eastAsia="Times New Roman" w:hAnsi="Symbol" w:cs="Symbol"/>
          <w:sz w:val="21"/>
          <w:szCs w:val="21"/>
        </w:rPr>
        <w:sym w:font="Symbol" w:char="F020"/>
      </w:r>
      <w:r w:rsidRPr="001C2581">
        <w:rPr>
          <w:rFonts w:ascii="Symbol" w:eastAsia="Times New Roman" w:hAnsi="Symbol" w:cs="Symbol"/>
          <w:sz w:val="21"/>
          <w:szCs w:val="21"/>
        </w:rPr>
        <w:sym w:font="Symbol" w:char="F02B"/>
      </w:r>
      <w:r w:rsidRPr="001C2581">
        <w:rPr>
          <w:rFonts w:ascii="Symbol" w:eastAsia="Times New Roman" w:hAnsi="Symbol" w:cs="Symbol"/>
          <w:sz w:val="21"/>
          <w:szCs w:val="21"/>
        </w:rPr>
        <w:sym w:font="Symbol" w:char="F020"/>
      </w:r>
      <w:r w:rsidRPr="001C2581">
        <w:rPr>
          <w:rFonts w:ascii="Symbol" w:eastAsia="Times New Roman" w:hAnsi="Symbol" w:cs="Symbol"/>
          <w:sz w:val="21"/>
          <w:szCs w:val="21"/>
        </w:rPr>
        <w:sym w:font="Symbol" w:char="F06C"/>
      </w:r>
      <w:r w:rsidRPr="001C2581">
        <w:rPr>
          <w:rFonts w:eastAsia="Times New Roman" w:cs="Symbol"/>
          <w:sz w:val="21"/>
          <w:szCs w:val="21"/>
          <w:vertAlign w:val="subscript"/>
        </w:rPr>
        <w:t>n</w:t>
      </w:r>
      <w:r w:rsidRPr="001C2581">
        <w:rPr>
          <w:rFonts w:ascii="Symbol" w:eastAsia="Times New Roman" w:hAnsi="Symbol" w:cs="Symbol"/>
          <w:sz w:val="21"/>
          <w:szCs w:val="21"/>
        </w:rPr>
        <w:sym w:font="Symbol" w:char="F020"/>
      </w:r>
      <w:r w:rsidRPr="001C2581">
        <w:rPr>
          <w:rFonts w:ascii="Arial Unicode MS" w:eastAsia="Arial Unicode MS" w:cs="Arial Unicode MS"/>
          <w:sz w:val="21"/>
          <w:szCs w:val="21"/>
        </w:rPr>
        <w:t>L</w:t>
      </w:r>
      <w:r w:rsidRPr="001C2581">
        <w:rPr>
          <w:rFonts w:ascii="Arial Unicode MS" w:eastAsia="Arial Unicode MS" w:cs="Arial Unicode MS"/>
          <w:sz w:val="21"/>
          <w:szCs w:val="21"/>
          <w:vertAlign w:val="subscript"/>
        </w:rPr>
        <w:t>n</w:t>
      </w:r>
      <w:r w:rsidRPr="001C2581">
        <w:rPr>
          <w:rFonts w:ascii="Times New Roman" w:eastAsia="Calibri" w:hAnsi="Times New Roman" w:cs="Times New Roman"/>
          <w:szCs w:val="24"/>
          <w:lang w:val="ru-RU" w:eastAsia="ru-RU"/>
        </w:rPr>
        <w:t>,1/час,</w:t>
      </w:r>
    </w:p>
    <w:p w:rsidR="00D85FA7" w:rsidRPr="001C2581" w:rsidRDefault="006A63D2" w:rsidP="0092452E">
      <w:pPr>
        <w:pStyle w:val="affff0"/>
      </w:pPr>
      <w:r w:rsidRPr="001C2581">
        <w:t>где L - протяженность каждого участка, км.</w:t>
      </w:r>
    </w:p>
    <w:p w:rsidR="00D85FA7" w:rsidRPr="001C2581" w:rsidRDefault="006A63D2" w:rsidP="0092452E">
      <w:pPr>
        <w:pStyle w:val="affff0"/>
      </w:pPr>
      <w:r w:rsidRPr="001C2581">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w:t>
      </w:r>
    </w:p>
    <w:p w:rsidR="00D85FA7" w:rsidRPr="001C2581" w:rsidRDefault="006A63D2" w:rsidP="00D85FA7">
      <w:pPr>
        <w:spacing w:after="120" w:line="276" w:lineRule="auto"/>
        <w:ind w:firstLine="709"/>
        <w:jc w:val="center"/>
        <w:rPr>
          <w:rFonts w:ascii="Times New Roman" w:eastAsia="Calibri" w:hAnsi="Times New Roman" w:cs="Times New Roman"/>
          <w:szCs w:val="24"/>
          <w:lang w:val="ru-RU" w:eastAsia="ru-RU"/>
        </w:rPr>
      </w:pPr>
      <w:r w:rsidRPr="001C2581">
        <w:rPr>
          <w:rFonts w:ascii="Times New Roman" w:eastAsia="Calibri" w:hAnsi="Times New Roman" w:cs="Times New Roman"/>
          <w:szCs w:val="24"/>
          <w:lang w:val="ru-RU" w:eastAsia="ru-RU"/>
        </w:rPr>
        <w:object w:dxaOrig="1728" w:dyaOrig="432">
          <v:shape id="_x0000_i1027" type="#_x0000_t75" style="width:86.5pt;height:21.5pt" o:ole="">
            <v:imagedata r:id="rId42" o:title=""/>
          </v:shape>
          <o:OLEObject Type="Embed" ProgID="Equation.DSMT4" ShapeID="_x0000_i1027" DrawAspect="Content" ObjectID="_1760250265" r:id="rId43"/>
        </w:object>
      </w:r>
      <w:r w:rsidRPr="001C2581">
        <w:rPr>
          <w:rFonts w:ascii="Times New Roman" w:eastAsia="Calibri" w:hAnsi="Times New Roman" w:cs="Times New Roman"/>
          <w:szCs w:val="24"/>
          <w:lang w:val="ru-RU" w:eastAsia="ru-RU"/>
        </w:rPr>
        <w:t>,</w:t>
      </w:r>
    </w:p>
    <w:p w:rsidR="00D85FA7" w:rsidRPr="001C2581" w:rsidRDefault="006A63D2" w:rsidP="0092452E">
      <w:pPr>
        <w:pStyle w:val="affff0"/>
      </w:pPr>
      <w:r w:rsidRPr="001C2581">
        <w:t>где τ- срок эксплуатации участка, лет.</w:t>
      </w:r>
    </w:p>
    <w:p w:rsidR="00D85FA7" w:rsidRPr="001C2581" w:rsidRDefault="006A63D2" w:rsidP="0092452E">
      <w:pPr>
        <w:pStyle w:val="affff0"/>
      </w:pPr>
      <w:r w:rsidRPr="001C2581">
        <w:t>Для распределения Вейбулла рекомендуется использовать следующие эмпирические коэффициенты:</w:t>
      </w:r>
    </w:p>
    <w:p w:rsidR="00D85FA7" w:rsidRPr="001C2581" w:rsidRDefault="006A63D2" w:rsidP="00D85FA7">
      <w:pPr>
        <w:spacing w:after="120" w:line="276" w:lineRule="auto"/>
        <w:ind w:firstLine="709"/>
        <w:jc w:val="center"/>
        <w:rPr>
          <w:rFonts w:ascii="Times New Roman" w:eastAsia="Calibri" w:hAnsi="Times New Roman" w:cs="Times New Roman"/>
          <w:szCs w:val="24"/>
          <w:lang w:val="ru-RU" w:eastAsia="ru-RU"/>
        </w:rPr>
      </w:pPr>
      <w:r w:rsidRPr="001C2581">
        <w:rPr>
          <w:rFonts w:ascii="Times New Roman" w:eastAsia="Calibri" w:hAnsi="Times New Roman" w:cs="Times New Roman"/>
          <w:szCs w:val="24"/>
          <w:lang w:val="ru-RU" w:eastAsia="ru-RU"/>
        </w:rPr>
        <w:object w:dxaOrig="2736" w:dyaOrig="1152">
          <v:shape id="_x0000_i1028" type="#_x0000_t75" style="width:136.95pt;height:57.5pt" o:ole="">
            <v:imagedata r:id="rId44" o:title=""/>
          </v:shape>
          <o:OLEObject Type="Embed" ProgID="Equation.3" ShapeID="_x0000_i1028" DrawAspect="Content" ObjectID="_1760250266" r:id="rId45"/>
        </w:object>
      </w:r>
    </w:p>
    <w:p w:rsidR="00D85FA7" w:rsidRPr="001C2581" w:rsidRDefault="006A63D2" w:rsidP="0092452E">
      <w:pPr>
        <w:pStyle w:val="affff0"/>
      </w:pPr>
      <w:r w:rsidRPr="001C2581">
        <w:t xml:space="preserve">Поскольку статистические данные о технологических нарушениях, предоставленные теплоснабжающими организациями, недостаточно полные, то среднее значение интенсивности отказов принимается равным </w:t>
      </w:r>
      <w:r w:rsidRPr="001C2581">
        <w:t>0</w:t>
      </w:r>
      <w:r w:rsidRPr="001C2581">
        <w:t></w:t>
      </w:r>
      <w:r w:rsidRPr="001C2581">
        <w:t></w:t>
      </w:r>
      <w:r w:rsidRPr="001C2581">
        <w:t>0,05 1/(год·км).</w:t>
      </w:r>
    </w:p>
    <w:p w:rsidR="00D85FA7" w:rsidRPr="001C2581" w:rsidRDefault="006A63D2" w:rsidP="0092452E">
      <w:pPr>
        <w:pStyle w:val="affff0"/>
      </w:pPr>
      <w:r w:rsidRPr="001C2581">
        <w:t>При использовании данной зависимости следует помнить о некоторых допущениях, которые были сделаны при отборе данных:</w:t>
      </w:r>
    </w:p>
    <w:p w:rsidR="00D85FA7" w:rsidRPr="001C2581" w:rsidRDefault="006A63D2" w:rsidP="0092452E">
      <w:pPr>
        <w:pStyle w:val="a0"/>
      </w:pPr>
      <w:r w:rsidRPr="001C2581">
        <w:t>она применима только тогда, когда в тепловых сетях существует четкое разделение на эксплуатационный и ремонтный периоды;</w:t>
      </w:r>
    </w:p>
    <w:p w:rsidR="00D85FA7" w:rsidRPr="001C2581" w:rsidRDefault="006A63D2" w:rsidP="0092452E">
      <w:pPr>
        <w:pStyle w:val="a0"/>
      </w:pPr>
      <w:r w:rsidRPr="001C2581">
        <w:t>в ремонтный период выполняются гидравлические испытания тепловой сети после каждого отказа.</w:t>
      </w:r>
    </w:p>
    <w:p w:rsidR="00D85FA7" w:rsidRPr="001C2581" w:rsidRDefault="006A63D2" w:rsidP="0092452E">
      <w:pPr>
        <w:pStyle w:val="affff0"/>
      </w:pPr>
      <w:r w:rsidRPr="001C2581">
        <w:t>5. 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НиП 2.01.01.82 или Справочника «Наладка и эксплуатация водяных тепловых сетей».</w:t>
      </w:r>
    </w:p>
    <w:p w:rsidR="00D85FA7" w:rsidRPr="001C2581" w:rsidRDefault="006A63D2" w:rsidP="0092452E">
      <w:pPr>
        <w:pStyle w:val="affff0"/>
      </w:pPr>
      <w:r w:rsidRPr="001C2581">
        <w:t>6. 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НиП 41-02-2003. «Тепловые сети»).</w:t>
      </w:r>
    </w:p>
    <w:p w:rsidR="00D85FA7" w:rsidRPr="001C2581" w:rsidRDefault="006A63D2" w:rsidP="0092452E">
      <w:pPr>
        <w:pStyle w:val="affff0"/>
      </w:pPr>
      <w:r w:rsidRPr="001C2581">
        <w:t xml:space="preserve">Для расчета времени снижения температуры в жилом здании до +12 0С при внезапном прекращении теплоснабжения формула имеет следующий вид: </w:t>
      </w:r>
    </w:p>
    <w:p w:rsidR="00D85FA7" w:rsidRPr="001C2581" w:rsidRDefault="006A63D2" w:rsidP="00D85FA7">
      <w:pPr>
        <w:spacing w:after="120" w:line="276" w:lineRule="auto"/>
        <w:ind w:firstLine="709"/>
        <w:jc w:val="center"/>
        <w:rPr>
          <w:rFonts w:ascii="Times New Roman" w:eastAsia="Calibri" w:hAnsi="Times New Roman" w:cs="Times New Roman"/>
          <w:szCs w:val="24"/>
          <w:lang w:val="ru-RU" w:eastAsia="ru-RU"/>
        </w:rPr>
      </w:pPr>
      <w:r w:rsidRPr="001C2581">
        <w:rPr>
          <w:rFonts w:ascii="Times New Roman" w:eastAsia="Calibri" w:hAnsi="Times New Roman" w:cs="Times New Roman"/>
          <w:szCs w:val="24"/>
          <w:lang w:val="ru-RU" w:eastAsia="ru-RU"/>
        </w:rPr>
        <w:object w:dxaOrig="1728" w:dyaOrig="720">
          <v:shape id="_x0000_i1029" type="#_x0000_t75" style="width:86.5pt;height:36pt" o:ole="">
            <v:imagedata r:id="rId46" o:title=""/>
          </v:shape>
          <o:OLEObject Type="Embed" ProgID="Equation.DSMT4" ShapeID="_x0000_i1029" DrawAspect="Content" ObjectID="_1760250267" r:id="rId47"/>
        </w:object>
      </w:r>
    </w:p>
    <w:p w:rsidR="00D85FA7" w:rsidRPr="001C2581" w:rsidRDefault="006A63D2" w:rsidP="0092452E">
      <w:pPr>
        <w:pStyle w:val="affff0"/>
      </w:pPr>
      <w:r w:rsidRPr="001C2581">
        <w:lastRenderedPageBreak/>
        <w:t>где tв.а – внутренняя температура, которая устанавливается критерием отказа теплоснабжения (+12 0С для жилых зданий). Расчет проводится для каждой градации повторяемости температуры наружного воздуха.</w:t>
      </w:r>
    </w:p>
    <w:p w:rsidR="00D85FA7" w:rsidRPr="001C2581" w:rsidRDefault="006A63D2" w:rsidP="0092452E">
      <w:pPr>
        <w:pStyle w:val="affff0"/>
      </w:pPr>
      <w:r w:rsidRPr="001C2581">
        <w:t xml:space="preserve">Расчет времени снижения температуры внутри отапливаемого помещения для МО </w:t>
      </w:r>
      <w:r w:rsidR="0082774E" w:rsidRPr="001C2581">
        <w:t>«</w:t>
      </w:r>
      <w:r w:rsidRPr="001C2581">
        <w:t>Т</w:t>
      </w:r>
      <w:r w:rsidR="00FA290B" w:rsidRPr="001C2581">
        <w:t>ельмановское сельское поселение</w:t>
      </w:r>
      <w:r w:rsidR="0082774E" w:rsidRPr="001C2581">
        <w:t>»</w:t>
      </w:r>
      <w:r w:rsidRPr="001C2581">
        <w:t xml:space="preserve"> при коэффициенте аккумуляции жилого здания </w:t>
      </w:r>
      <w:r w:rsidRPr="001C2581">
        <w:rPr>
          <w:rFonts w:ascii="Symbol" w:hAnsi="Symbol" w:cs="Symbol"/>
        </w:rPr>
        <w:sym w:font="Symbol" w:char="F062"/>
      </w:r>
      <w:r w:rsidR="00FA290B" w:rsidRPr="001C2581">
        <w:rPr>
          <w:rFonts w:ascii="Symbol" w:hAnsi="Symbol" w:cs="Symbol"/>
        </w:rPr>
        <w:sym w:font="Symbol" w:char="F03D"/>
      </w:r>
      <w:r w:rsidRPr="001C2581">
        <w:t>40 часов приведён в таблице:</w:t>
      </w:r>
    </w:p>
    <w:tbl>
      <w:tblPr>
        <w:tblW w:w="5000" w:type="pct"/>
        <w:tblLook w:val="04A0" w:firstRow="1" w:lastRow="0" w:firstColumn="1" w:lastColumn="0" w:noHBand="0" w:noVBand="1"/>
      </w:tblPr>
      <w:tblGrid>
        <w:gridCol w:w="3223"/>
        <w:gridCol w:w="2680"/>
        <w:gridCol w:w="4008"/>
      </w:tblGrid>
      <w:tr w:rsidR="00E472F4" w:rsidRPr="001C2581" w:rsidTr="00D85FA7">
        <w:tc>
          <w:tcPr>
            <w:tcW w:w="1626" w:type="pct"/>
            <w:tcBorders>
              <w:top w:val="single" w:sz="4" w:space="0" w:color="auto"/>
              <w:left w:val="single" w:sz="4" w:space="0" w:color="auto"/>
              <w:bottom w:val="single" w:sz="4" w:space="0" w:color="auto"/>
              <w:right w:val="single" w:sz="4" w:space="0" w:color="auto"/>
            </w:tcBorders>
            <w:shd w:val="clear" w:color="auto" w:fill="auto"/>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Температура наружного воздуха, 0С</w:t>
            </w:r>
          </w:p>
        </w:tc>
        <w:tc>
          <w:tcPr>
            <w:tcW w:w="1352" w:type="pct"/>
            <w:tcBorders>
              <w:top w:val="single" w:sz="4" w:space="0" w:color="auto"/>
              <w:left w:val="nil"/>
              <w:bottom w:val="single" w:sz="4" w:space="0" w:color="auto"/>
              <w:right w:val="single" w:sz="4" w:space="0" w:color="auto"/>
            </w:tcBorders>
            <w:shd w:val="clear" w:color="auto" w:fill="auto"/>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Повторяемость температур наружного воздуха, ч</w:t>
            </w:r>
          </w:p>
        </w:tc>
        <w:tc>
          <w:tcPr>
            <w:tcW w:w="2023" w:type="pct"/>
            <w:tcBorders>
              <w:top w:val="single" w:sz="4" w:space="0" w:color="auto"/>
              <w:left w:val="nil"/>
              <w:bottom w:val="single" w:sz="4" w:space="0" w:color="auto"/>
              <w:right w:val="single" w:sz="4" w:space="0" w:color="auto"/>
            </w:tcBorders>
            <w:shd w:val="clear" w:color="auto" w:fill="auto"/>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Время снижения температуры воздуха внутри отапливаемого помещения до +12 0С, ч</w:t>
            </w:r>
          </w:p>
        </w:tc>
      </w:tr>
      <w:tr w:rsidR="00E472F4" w:rsidRPr="001C2581"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7,5</w:t>
            </w:r>
          </w:p>
        </w:tc>
        <w:tc>
          <w:tcPr>
            <w:tcW w:w="1352" w:type="pct"/>
            <w:tcBorders>
              <w:top w:val="nil"/>
              <w:left w:val="nil"/>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1</w:t>
            </w:r>
          </w:p>
        </w:tc>
        <w:tc>
          <w:tcPr>
            <w:tcW w:w="2023" w:type="pct"/>
            <w:tcBorders>
              <w:top w:val="nil"/>
              <w:left w:val="nil"/>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5,656</w:t>
            </w:r>
          </w:p>
        </w:tc>
      </w:tr>
      <w:tr w:rsidR="00E472F4" w:rsidRPr="001C2581"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2,5</w:t>
            </w:r>
          </w:p>
        </w:tc>
        <w:tc>
          <w:tcPr>
            <w:tcW w:w="1352" w:type="pct"/>
            <w:tcBorders>
              <w:top w:val="nil"/>
              <w:left w:val="nil"/>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2</w:t>
            </w:r>
          </w:p>
        </w:tc>
        <w:tc>
          <w:tcPr>
            <w:tcW w:w="2023" w:type="pct"/>
            <w:tcBorders>
              <w:top w:val="nil"/>
              <w:left w:val="nil"/>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414</w:t>
            </w:r>
          </w:p>
        </w:tc>
      </w:tr>
      <w:tr w:rsidR="00E472F4" w:rsidRPr="001C2581"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7,5</w:t>
            </w:r>
          </w:p>
        </w:tc>
        <w:tc>
          <w:tcPr>
            <w:tcW w:w="1352" w:type="pct"/>
            <w:tcBorders>
              <w:top w:val="nil"/>
              <w:left w:val="nil"/>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91</w:t>
            </w:r>
          </w:p>
        </w:tc>
        <w:tc>
          <w:tcPr>
            <w:tcW w:w="2023" w:type="pct"/>
            <w:tcBorders>
              <w:top w:val="nil"/>
              <w:left w:val="nil"/>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7,406</w:t>
            </w:r>
          </w:p>
        </w:tc>
      </w:tr>
      <w:tr w:rsidR="00E472F4" w:rsidRPr="001C2581"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2,5</w:t>
            </w:r>
          </w:p>
        </w:tc>
        <w:tc>
          <w:tcPr>
            <w:tcW w:w="1352" w:type="pct"/>
            <w:tcBorders>
              <w:top w:val="nil"/>
              <w:left w:val="nil"/>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437</w:t>
            </w:r>
          </w:p>
        </w:tc>
        <w:tc>
          <w:tcPr>
            <w:tcW w:w="2023" w:type="pct"/>
            <w:tcBorders>
              <w:top w:val="nil"/>
              <w:left w:val="nil"/>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8,762</w:t>
            </w:r>
          </w:p>
        </w:tc>
      </w:tr>
      <w:tr w:rsidR="00E472F4" w:rsidRPr="001C2581"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7,5</w:t>
            </w:r>
          </w:p>
        </w:tc>
        <w:tc>
          <w:tcPr>
            <w:tcW w:w="1352" w:type="pct"/>
            <w:tcBorders>
              <w:top w:val="nil"/>
              <w:left w:val="nil"/>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828</w:t>
            </w:r>
          </w:p>
        </w:tc>
        <w:tc>
          <w:tcPr>
            <w:tcW w:w="2023" w:type="pct"/>
            <w:tcBorders>
              <w:top w:val="nil"/>
              <w:left w:val="nil"/>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731</w:t>
            </w:r>
          </w:p>
        </w:tc>
      </w:tr>
      <w:tr w:rsidR="00E472F4" w:rsidRPr="001C2581"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5</w:t>
            </w:r>
          </w:p>
        </w:tc>
        <w:tc>
          <w:tcPr>
            <w:tcW w:w="1352" w:type="pct"/>
            <w:tcBorders>
              <w:top w:val="nil"/>
              <w:left w:val="nil"/>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350</w:t>
            </w:r>
          </w:p>
        </w:tc>
        <w:tc>
          <w:tcPr>
            <w:tcW w:w="2023" w:type="pct"/>
            <w:tcBorders>
              <w:top w:val="nil"/>
              <w:left w:val="nil"/>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3,851</w:t>
            </w:r>
          </w:p>
        </w:tc>
      </w:tr>
      <w:tr w:rsidR="00E472F4" w:rsidRPr="001C2581"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5</w:t>
            </w:r>
          </w:p>
        </w:tc>
        <w:tc>
          <w:tcPr>
            <w:tcW w:w="1352" w:type="pct"/>
            <w:tcBorders>
              <w:top w:val="nil"/>
              <w:left w:val="nil"/>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686</w:t>
            </w:r>
          </w:p>
        </w:tc>
        <w:tc>
          <w:tcPr>
            <w:tcW w:w="2023" w:type="pct"/>
            <w:tcBorders>
              <w:top w:val="nil"/>
              <w:left w:val="nil"/>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9,582</w:t>
            </w:r>
          </w:p>
        </w:tc>
      </w:tr>
      <w:tr w:rsidR="00E472F4" w:rsidRPr="001C2581"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5</w:t>
            </w:r>
          </w:p>
        </w:tc>
        <w:tc>
          <w:tcPr>
            <w:tcW w:w="1352" w:type="pct"/>
            <w:tcBorders>
              <w:top w:val="nil"/>
              <w:left w:val="nil"/>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81</w:t>
            </w:r>
          </w:p>
        </w:tc>
        <w:tc>
          <w:tcPr>
            <w:tcW w:w="2023" w:type="pct"/>
            <w:tcBorders>
              <w:top w:val="nil"/>
              <w:left w:val="nil"/>
              <w:bottom w:val="single" w:sz="4" w:space="0" w:color="auto"/>
              <w:right w:val="single" w:sz="4" w:space="0" w:color="auto"/>
            </w:tcBorders>
            <w:shd w:val="clear" w:color="auto" w:fill="auto"/>
            <w:noWrap/>
            <w:vAlign w:val="center"/>
          </w:tcPr>
          <w:p w:rsidR="00D85FA7"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9,504</w:t>
            </w:r>
          </w:p>
        </w:tc>
      </w:tr>
    </w:tbl>
    <w:p w:rsidR="00D85FA7" w:rsidRPr="001C2581" w:rsidRDefault="006A63D2" w:rsidP="0092452E">
      <w:pPr>
        <w:pStyle w:val="affff0"/>
      </w:pPr>
      <w:r w:rsidRPr="001C2581">
        <w:t>7. 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w:t>
      </w:r>
    </w:p>
    <w:p w:rsidR="00D85FA7" w:rsidRPr="001C2581" w:rsidRDefault="006A63D2" w:rsidP="00FA290B">
      <w:pPr>
        <w:spacing w:after="120" w:line="276" w:lineRule="auto"/>
        <w:ind w:firstLine="709"/>
        <w:jc w:val="center"/>
        <w:rPr>
          <w:rFonts w:ascii="Times New Roman" w:eastAsia="Calibri" w:hAnsi="Times New Roman" w:cs="Times New Roman"/>
          <w:szCs w:val="24"/>
          <w:lang w:val="ru-RU" w:eastAsia="ru-RU"/>
        </w:rPr>
      </w:pPr>
      <w:r w:rsidRPr="001C2581">
        <w:rPr>
          <w:rFonts w:ascii="Times New Roman" w:eastAsia="Calibri" w:hAnsi="Times New Roman" w:cs="Times New Roman"/>
          <w:szCs w:val="24"/>
          <w:lang w:val="ru-RU" w:eastAsia="ru-RU"/>
        </w:rPr>
        <w:object w:dxaOrig="3168" w:dyaOrig="576">
          <v:shape id="_x0000_i1030" type="#_x0000_t75" style="width:158.55pt;height:29pt" o:ole="">
            <v:imagedata r:id="rId48" o:title=""/>
          </v:shape>
          <o:OLEObject Type="Embed" ProgID="Equation.3" ShapeID="_x0000_i1030" DrawAspect="Content" ObjectID="_1760250268" r:id="rId49"/>
        </w:object>
      </w:r>
      <w:r w:rsidRPr="001C2581">
        <w:rPr>
          <w:rFonts w:ascii="Times New Roman" w:eastAsia="Calibri" w:hAnsi="Times New Roman" w:cs="Times New Roman"/>
          <w:szCs w:val="24"/>
          <w:lang w:val="ru-RU" w:eastAsia="ru-RU"/>
        </w:rPr>
        <w:t>,</w:t>
      </w:r>
    </w:p>
    <w:p w:rsidR="00D85FA7" w:rsidRPr="001C2581" w:rsidRDefault="006A63D2" w:rsidP="0092452E">
      <w:pPr>
        <w:pStyle w:val="affff0"/>
      </w:pPr>
      <w:r w:rsidRPr="001C2581">
        <w:t>где а, b, c -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 Lс.з.- расстояние между секционирующими задвижками, м; D - условный диаметр трубопровода, м.</w:t>
      </w:r>
    </w:p>
    <w:p w:rsidR="00D85FA7" w:rsidRPr="001C2581" w:rsidRDefault="006A63D2" w:rsidP="0092452E">
      <w:pPr>
        <w:pStyle w:val="affff0"/>
      </w:pPr>
      <w:r w:rsidRPr="001C2581">
        <w:t>Согласно рекомендациям для подземной прокладки теплопроводов значения постоянных коэффициентов равны: a=6; b=0,5; c=0,0015.</w:t>
      </w:r>
    </w:p>
    <w:p w:rsidR="00D85FA7" w:rsidRPr="001C2581" w:rsidRDefault="006A63D2" w:rsidP="0092452E">
      <w:pPr>
        <w:pStyle w:val="affff0"/>
      </w:pPr>
      <w:r w:rsidRPr="001C2581">
        <w:t>Значения расстояний между секционирующими задвижками Lс.з берутся из соответствующей базы электронной модели. Если эти значения в базах модели не определены, тогда расчёт выполняется по значениям, определённым СНиП41-02-2003 «Тепловые сети»:</w:t>
      </w:r>
    </w:p>
    <w:p w:rsidR="00D85FA7" w:rsidRPr="001C2581" w:rsidRDefault="006A63D2" w:rsidP="00FA290B">
      <w:pPr>
        <w:spacing w:after="120" w:line="276" w:lineRule="auto"/>
        <w:ind w:firstLine="709"/>
        <w:jc w:val="center"/>
        <w:rPr>
          <w:rFonts w:ascii="Times New Roman" w:eastAsia="Calibri" w:hAnsi="Times New Roman" w:cs="Times New Roman"/>
          <w:szCs w:val="24"/>
          <w:lang w:val="ru-RU" w:eastAsia="ru-RU"/>
        </w:rPr>
      </w:pPr>
      <w:r w:rsidRPr="001C2581">
        <w:rPr>
          <w:rFonts w:ascii="Times New Roman" w:eastAsia="Calibri" w:hAnsi="Times New Roman" w:cs="Times New Roman"/>
          <w:szCs w:val="24"/>
          <w:lang w:val="ru-RU" w:eastAsia="ru-RU"/>
        </w:rPr>
        <w:object w:dxaOrig="3745" w:dyaOrig="1585">
          <v:shape id="_x0000_i1031" type="#_x0000_t75" style="width:187.45pt;height:79.5pt" o:ole="">
            <v:imagedata r:id="rId50" o:title=""/>
          </v:shape>
          <o:OLEObject Type="Embed" ProgID="Equation.3" ShapeID="_x0000_i1031" DrawAspect="Content" ObjectID="_1760250269" r:id="rId51"/>
        </w:object>
      </w:r>
    </w:p>
    <w:p w:rsidR="00D85FA7" w:rsidRPr="001C2581" w:rsidRDefault="006A63D2" w:rsidP="0092452E">
      <w:pPr>
        <w:pStyle w:val="affff0"/>
      </w:pPr>
      <w:r w:rsidRPr="001C2581">
        <w:t>Расчет выполняется для каждого участка, входящего в путь от источника до абонента:</w:t>
      </w:r>
    </w:p>
    <w:p w:rsidR="00D85FA7" w:rsidRPr="001C2581" w:rsidRDefault="006A63D2" w:rsidP="0092452E">
      <w:pPr>
        <w:pStyle w:val="a0"/>
      </w:pPr>
      <w:r w:rsidRPr="001C2581">
        <w:t>вычисляется время ликвидации повреждения на i-м участке;</w:t>
      </w:r>
    </w:p>
    <w:p w:rsidR="00D85FA7" w:rsidRPr="001C2581" w:rsidRDefault="006A63D2" w:rsidP="0092452E">
      <w:pPr>
        <w:pStyle w:val="a0"/>
      </w:pPr>
      <w:r w:rsidRPr="001C2581">
        <w:t>по каждой градации повторяемости температур вычисляется допустимое время проведения ремонта;</w:t>
      </w:r>
    </w:p>
    <w:p w:rsidR="00D85FA7" w:rsidRPr="001C2581" w:rsidRDefault="006A63D2" w:rsidP="0092452E">
      <w:pPr>
        <w:pStyle w:val="a0"/>
      </w:pPr>
      <w:r w:rsidRPr="001C2581">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D85FA7" w:rsidRPr="001C2581" w:rsidRDefault="006A63D2" w:rsidP="0092452E">
      <w:pPr>
        <w:pStyle w:val="a0"/>
      </w:pPr>
      <w:r w:rsidRPr="001C2581">
        <w:t>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12 0С:</w:t>
      </w:r>
    </w:p>
    <w:p w:rsidR="00D85FA7" w:rsidRPr="001C2581" w:rsidRDefault="006A63D2" w:rsidP="00FA290B">
      <w:pPr>
        <w:spacing w:after="120" w:line="276" w:lineRule="auto"/>
        <w:ind w:firstLine="709"/>
        <w:jc w:val="center"/>
        <w:rPr>
          <w:rFonts w:ascii="Times New Roman" w:eastAsia="Calibri" w:hAnsi="Times New Roman" w:cs="Times New Roman"/>
          <w:szCs w:val="24"/>
          <w:lang w:val="ru-RU" w:eastAsia="ru-RU"/>
        </w:rPr>
      </w:pPr>
      <w:r w:rsidRPr="001C2581">
        <w:rPr>
          <w:rFonts w:ascii="Times New Roman" w:eastAsia="Calibri" w:hAnsi="Times New Roman" w:cs="Times New Roman"/>
          <w:szCs w:val="24"/>
          <w:lang w:val="ru-RU" w:eastAsia="ru-RU"/>
        </w:rPr>
        <w:object w:dxaOrig="1873" w:dyaOrig="864">
          <v:shape id="_x0000_i1032" type="#_x0000_t75" style="width:93.45pt;height:43pt" o:ole="">
            <v:imagedata r:id="rId52" o:title=""/>
          </v:shape>
          <o:OLEObject Type="Embed" ProgID="Equation.3" ShapeID="_x0000_i1032" DrawAspect="Content" ObjectID="_1760250270" r:id="rId53"/>
        </w:object>
      </w:r>
    </w:p>
    <w:p w:rsidR="00D85FA7" w:rsidRPr="001C2581" w:rsidRDefault="006A63D2" w:rsidP="00FA290B">
      <w:pPr>
        <w:spacing w:after="120" w:line="276" w:lineRule="auto"/>
        <w:ind w:firstLine="709"/>
        <w:jc w:val="center"/>
        <w:rPr>
          <w:rFonts w:ascii="Times New Roman" w:eastAsia="Calibri" w:hAnsi="Times New Roman" w:cs="Times New Roman"/>
          <w:szCs w:val="24"/>
          <w:lang w:val="ru-RU" w:eastAsia="ru-RU"/>
        </w:rPr>
      </w:pPr>
      <w:r w:rsidRPr="001C2581">
        <w:rPr>
          <w:rFonts w:ascii="Times New Roman" w:eastAsia="Calibri" w:hAnsi="Times New Roman" w:cs="Times New Roman"/>
          <w:szCs w:val="24"/>
          <w:lang w:val="ru-RU" w:eastAsia="ru-RU"/>
        </w:rPr>
        <w:object w:dxaOrig="2016" w:dyaOrig="720">
          <v:shape id="_x0000_i1033" type="#_x0000_t75" style="width:101pt;height:36pt" o:ole="">
            <v:imagedata r:id="rId54" o:title=""/>
          </v:shape>
          <o:OLEObject Type="Embed" ProgID="Equation.3" ShapeID="_x0000_i1033" DrawAspect="Content" ObjectID="_1760250271" r:id="rId55"/>
        </w:object>
      </w:r>
    </w:p>
    <w:p w:rsidR="00D85FA7" w:rsidRPr="001C2581" w:rsidRDefault="006A63D2" w:rsidP="0092452E">
      <w:pPr>
        <w:pStyle w:val="a0"/>
      </w:pPr>
      <w:r w:rsidRPr="001C2581">
        <w:t>вычисляется вероятность безотказной работы участка тепловой сети относительно абонента</w:t>
      </w:r>
    </w:p>
    <w:p w:rsidR="00D85FA7" w:rsidRPr="001C2581" w:rsidRDefault="006A63D2" w:rsidP="00FA290B">
      <w:pPr>
        <w:spacing w:after="120" w:line="276" w:lineRule="auto"/>
        <w:ind w:firstLine="709"/>
        <w:jc w:val="center"/>
        <w:rPr>
          <w:rFonts w:ascii="Times New Roman" w:eastAsia="Calibri" w:hAnsi="Times New Roman" w:cs="Times New Roman"/>
          <w:szCs w:val="24"/>
          <w:lang w:val="ru-RU" w:eastAsia="ru-RU"/>
        </w:rPr>
      </w:pPr>
      <w:r w:rsidRPr="001C2581">
        <w:rPr>
          <w:rFonts w:ascii="Times New Roman" w:eastAsia="Calibri" w:hAnsi="Times New Roman" w:cs="Times New Roman"/>
          <w:szCs w:val="24"/>
          <w:lang w:val="ru-RU" w:eastAsia="ru-RU"/>
        </w:rPr>
        <w:object w:dxaOrig="1584" w:dyaOrig="432">
          <v:shape id="_x0000_i1034" type="#_x0000_t75" style="width:78.95pt;height:21.5pt" o:ole="">
            <v:imagedata r:id="rId56" o:title=""/>
          </v:shape>
          <o:OLEObject Type="Embed" ProgID="Equation.3" ShapeID="_x0000_i1034" DrawAspect="Content" ObjectID="_1760250272" r:id="rId57"/>
        </w:object>
      </w:r>
      <w:r w:rsidRPr="001C2581">
        <w:rPr>
          <w:rFonts w:ascii="Times New Roman" w:eastAsia="Calibri" w:hAnsi="Times New Roman" w:cs="Times New Roman"/>
          <w:szCs w:val="24"/>
          <w:lang w:val="ru-RU" w:eastAsia="ru-RU"/>
        </w:rPr>
        <w:t>.</w:t>
      </w:r>
    </w:p>
    <w:p w:rsidR="00FA290B" w:rsidRPr="001C2581" w:rsidRDefault="00FA290B" w:rsidP="00850E30">
      <w:pPr>
        <w:spacing w:after="120" w:line="276" w:lineRule="auto"/>
        <w:ind w:firstLine="709"/>
        <w:rPr>
          <w:rFonts w:ascii="Times New Roman" w:eastAsia="Calibri" w:hAnsi="Times New Roman" w:cs="Times New Roman"/>
          <w:b/>
          <w:szCs w:val="24"/>
          <w:lang w:val="ru-RU" w:eastAsia="ru-RU"/>
        </w:rPr>
      </w:pPr>
    </w:p>
    <w:p w:rsidR="00D85FA7" w:rsidRPr="001C2581" w:rsidRDefault="006A63D2" w:rsidP="0092452E">
      <w:pPr>
        <w:pStyle w:val="affff9"/>
      </w:pPr>
      <w:r w:rsidRPr="001C2581">
        <w:t>9.1.</w:t>
      </w:r>
      <w:r w:rsidR="00FA290B" w:rsidRPr="001C2581">
        <w:t>Расчет показателей надежности для тепловых сетей п. Тельмана</w:t>
      </w:r>
    </w:p>
    <w:p w:rsidR="00FA290B" w:rsidRPr="001C2581" w:rsidRDefault="006A63D2" w:rsidP="0092452E">
      <w:pPr>
        <w:pStyle w:val="affff0"/>
      </w:pPr>
      <w:r w:rsidRPr="001C2581">
        <w:t>В качестве наиболее отдаленного потребителя от источника выбираем жилой дом, находящийся по адресу п. Тельмана, 34. Основное направление движения теплоносителя для потребителя определено по пути 2-я Колпинская к. – 2ТК1 - 2ТК2 - 2ТК3 – 2ТК4 - У6 - 2ТК5 - 2ТК6 - У32/1-1 - п. Тельмана, 34.</w:t>
      </w:r>
    </w:p>
    <w:p w:rsidR="00FA290B" w:rsidRPr="001C2581" w:rsidRDefault="006A63D2" w:rsidP="0092452E">
      <w:pPr>
        <w:pStyle w:val="affff0"/>
      </w:pPr>
      <w:r w:rsidRPr="001C2581">
        <w:t>В качестве второго наиболее отдаленного потребителя от источника выбираем жилой дом, находящийся по адресу п. Тельмана, 26. Основное направление движения теплоносителя для потребителя по определено по пути 2-я Колпинская к. – 2ТК1 - 2ТК2 - 2ТК3 - 2ТК4 - У6 - 2ТК5 - 2ТК6 – 2ТК7 - п. Тельмана, 26</w:t>
      </w:r>
    </w:p>
    <w:p w:rsidR="00FA290B" w:rsidRPr="001C2581" w:rsidRDefault="006A63D2" w:rsidP="0092452E">
      <w:pPr>
        <w:pStyle w:val="affff0"/>
      </w:pPr>
      <w:r w:rsidRPr="001C2581">
        <w:t>В качестве третьего наиболее отдаленного потребителя от источника выбираем жилой дом, находящийся по адресу п. Тельмана, 21. Основное направление движения теплоносителя для потребителя определено по пути 2-я Колпинская к. – 1ТК1 - 1ТК2 - 1ТК3 – 1ТК3А - Ук12 – У12вх-1 – У27 - п. Тельмана, 21.</w:t>
      </w:r>
    </w:p>
    <w:p w:rsidR="00FA290B" w:rsidRPr="001C2581" w:rsidRDefault="006A63D2" w:rsidP="0092452E">
      <w:pPr>
        <w:pStyle w:val="affff0"/>
      </w:pPr>
      <w:r w:rsidRPr="001C2581">
        <w:t>Вероятность безотказной работы теплов</w:t>
      </w:r>
      <w:r w:rsidR="00562C6C" w:rsidRPr="001C2581">
        <w:t>ых сетей по вышеперечисленным направлениям</w:t>
      </w:r>
      <w:r w:rsidRPr="001C2581">
        <w:t xml:space="preserve"> указана в </w:t>
      </w:r>
      <w:r w:rsidRPr="001C2581">
        <w:fldChar w:fldCharType="begin"/>
      </w:r>
      <w:r w:rsidRPr="001C2581">
        <w:instrText xml:space="preserve"> REF _Ref411943521 \h  \* MERGEFORMAT </w:instrText>
      </w:r>
      <w:r w:rsidRPr="001C2581">
        <w:fldChar w:fldCharType="separate"/>
      </w:r>
      <w:r w:rsidR="00BB1FC8" w:rsidRPr="001C2581">
        <w:rPr>
          <w:b/>
          <w:bCs/>
        </w:rPr>
        <w:t>Ошибка! Источник ссылки не найден.</w:t>
      </w:r>
      <w:r w:rsidRPr="001C2581">
        <w:fldChar w:fldCharType="end"/>
      </w:r>
      <w:r w:rsidR="00562C6C" w:rsidRPr="001C2581">
        <w:t xml:space="preserve">таблицах. </w:t>
      </w:r>
    </w:p>
    <w:p w:rsidR="00FA290B" w:rsidRPr="001C2581" w:rsidRDefault="00FA290B" w:rsidP="00850E30">
      <w:pPr>
        <w:spacing w:after="120" w:line="276" w:lineRule="auto"/>
        <w:ind w:firstLine="709"/>
        <w:rPr>
          <w:rFonts w:ascii="Times New Roman" w:eastAsia="Calibri" w:hAnsi="Times New Roman" w:cs="Times New Roman"/>
          <w:szCs w:val="24"/>
          <w:lang w:val="ru-RU" w:eastAsia="ru-RU" w:bidi="ar-SA"/>
        </w:rPr>
        <w:sectPr w:rsidR="00FA290B" w:rsidRPr="001C2581" w:rsidSect="00C219D4">
          <w:footerReference w:type="first" r:id="rId58"/>
          <w:pgSz w:w="11906" w:h="16838" w:code="9"/>
          <w:pgMar w:top="851" w:right="851" w:bottom="851" w:left="1134" w:header="284" w:footer="284" w:gutter="0"/>
          <w:pgBorders w:offsetFrom="page">
            <w:top w:val="single" w:sz="4" w:space="24" w:color="auto"/>
            <w:left w:val="single" w:sz="4" w:space="24" w:color="auto"/>
            <w:bottom w:val="single" w:sz="4" w:space="24" w:color="auto"/>
            <w:right w:val="single" w:sz="4" w:space="24" w:color="auto"/>
          </w:pgBorders>
          <w:cols w:space="720"/>
          <w:docGrid w:linePitch="381"/>
        </w:sectPr>
      </w:pPr>
    </w:p>
    <w:p w:rsidR="00FA290B" w:rsidRPr="001C2581" w:rsidRDefault="006A63D2" w:rsidP="0092452E">
      <w:pPr>
        <w:pStyle w:val="affffa"/>
        <w:rPr>
          <w:rFonts w:eastAsia="Calibri"/>
        </w:rPr>
      </w:pPr>
      <w:bookmarkStart w:id="154" w:name="_Toc527706886"/>
      <w:r w:rsidRPr="001C2581">
        <w:rPr>
          <w:rFonts w:eastAsia="Calibri"/>
        </w:rPr>
        <w:lastRenderedPageBreak/>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33</w:t>
      </w:r>
      <w:r w:rsidRPr="001C2581">
        <w:rPr>
          <w:rFonts w:eastAsia="Calibri"/>
        </w:rPr>
        <w:fldChar w:fldCharType="end"/>
      </w:r>
      <w:r w:rsidRPr="001C2581">
        <w:rPr>
          <w:rFonts w:eastAsia="Calibri"/>
        </w:rPr>
        <w:t xml:space="preserve"> – Результаты расчета участка 2-я Колпинская – п. Тельмана, 34</w:t>
      </w:r>
      <w:bookmarkEnd w:id="154"/>
      <w:r w:rsidRPr="001C2581">
        <w:rPr>
          <w:rFonts w:eastAsia="Calibri"/>
        </w:rPr>
        <w:t xml:space="preserve"> </w:t>
      </w:r>
    </w:p>
    <w:tbl>
      <w:tblPr>
        <w:tblW w:w="5000" w:type="pct"/>
        <w:tblLook w:val="04A0" w:firstRow="1" w:lastRow="0" w:firstColumn="1" w:lastColumn="0" w:noHBand="0" w:noVBand="1"/>
      </w:tblPr>
      <w:tblGrid>
        <w:gridCol w:w="2956"/>
        <w:gridCol w:w="1879"/>
        <w:gridCol w:w="1164"/>
        <w:gridCol w:w="1754"/>
        <w:gridCol w:w="959"/>
        <w:gridCol w:w="1167"/>
        <w:gridCol w:w="1217"/>
        <w:gridCol w:w="668"/>
        <w:gridCol w:w="870"/>
        <w:gridCol w:w="870"/>
        <w:gridCol w:w="668"/>
        <w:gridCol w:w="671"/>
      </w:tblGrid>
      <w:tr w:rsidR="00E472F4" w:rsidRPr="001C2581" w:rsidTr="00FA290B">
        <w:trPr>
          <w:tblHeader/>
        </w:trPr>
        <w:tc>
          <w:tcPr>
            <w:tcW w:w="996" w:type="pct"/>
            <w:tcBorders>
              <w:top w:val="single" w:sz="4" w:space="0" w:color="auto"/>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Наименование начала участка</w:t>
            </w:r>
          </w:p>
        </w:tc>
        <w:tc>
          <w:tcPr>
            <w:tcW w:w="633"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Наименование конца участка</w:t>
            </w:r>
          </w:p>
        </w:tc>
        <w:tc>
          <w:tcPr>
            <w:tcW w:w="392"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Длина участка, м</w:t>
            </w:r>
          </w:p>
        </w:tc>
        <w:tc>
          <w:tcPr>
            <w:tcW w:w="591"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Диаметр трубопровода, м</w:t>
            </w:r>
          </w:p>
        </w:tc>
        <w:tc>
          <w:tcPr>
            <w:tcW w:w="323"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Год ввода</w:t>
            </w:r>
          </w:p>
        </w:tc>
        <w:tc>
          <w:tcPr>
            <w:tcW w:w="393"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λi, 1/(км*год)</w:t>
            </w:r>
          </w:p>
        </w:tc>
        <w:tc>
          <w:tcPr>
            <w:tcW w:w="410"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λ(t), 1/(км*го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zр, ч</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ž, ед</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ϖ, е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P, ед</w:t>
            </w:r>
          </w:p>
        </w:tc>
        <w:tc>
          <w:tcPr>
            <w:tcW w:w="226"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ПР, ед</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auto" w:fill="auto"/>
            <w:noWrap/>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Вывод с Колпинской котельной</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1</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10</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4</w:t>
            </w:r>
          </w:p>
        </w:tc>
        <w:tc>
          <w:tcPr>
            <w:tcW w:w="323" w:type="pct"/>
            <w:vMerge w:val="restart"/>
            <w:tcBorders>
              <w:top w:val="nil"/>
              <w:left w:val="single" w:sz="4" w:space="0" w:color="auto"/>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970-1980-е гг.</w:t>
            </w: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7,483</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78,872</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7,628</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400</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6625</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36</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36</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1</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2</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30</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5</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620</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2</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36</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2</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3</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80</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5</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70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4</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36</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3</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4</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45</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494</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2</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36</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4</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6вх</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78</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537</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4</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36</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6вх</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6</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5</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467</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36</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6</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5</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15</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242</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3,093</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58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143</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99</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34</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5</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6</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50</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54</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3</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34</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6</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28-1</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7</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6,807</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77,146</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24</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286</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97</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32</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28-1</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28-2</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5</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22</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32</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28-2</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28-3</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5</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22</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32</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28-3</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0-1</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5</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2,857</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40,918</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31</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572</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94</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26</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0-1</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0-2</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0</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26</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26</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0-2</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0-30</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0</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26</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26</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0-30</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0-4</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0</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26</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26</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0-4</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0-5</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0</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26</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26</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0-5</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0-6</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08</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15</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26</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0-6</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2/1-1</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5</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31</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26</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2/1-1</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2/1-2</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38</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6,316</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77,373</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43</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1001</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9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17</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2/1-2</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2/2</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52</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219</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3</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17</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32/2</w:t>
            </w:r>
          </w:p>
        </w:tc>
        <w:tc>
          <w:tcPr>
            <w:tcW w:w="63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34</w:t>
            </w:r>
          </w:p>
        </w:tc>
        <w:tc>
          <w:tcPr>
            <w:tcW w:w="39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46</w:t>
            </w:r>
          </w:p>
        </w:tc>
        <w:tc>
          <w:tcPr>
            <w:tcW w:w="591"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w:t>
            </w:r>
          </w:p>
        </w:tc>
        <w:tc>
          <w:tcPr>
            <w:tcW w:w="323"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21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2</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17</w:t>
            </w:r>
          </w:p>
        </w:tc>
      </w:tr>
    </w:tbl>
    <w:p w:rsidR="00FA290B" w:rsidRPr="001C2581" w:rsidRDefault="00FA290B" w:rsidP="00FA290B">
      <w:pPr>
        <w:spacing w:after="120" w:line="276" w:lineRule="auto"/>
        <w:ind w:firstLine="0"/>
        <w:rPr>
          <w:rFonts w:ascii="Times New Roman" w:eastAsia="Calibri" w:hAnsi="Times New Roman" w:cs="Times New Roman"/>
          <w:szCs w:val="24"/>
          <w:lang w:val="ru-RU" w:eastAsia="ru-RU" w:bidi="ar-SA"/>
        </w:rPr>
      </w:pPr>
    </w:p>
    <w:p w:rsidR="00FA290B" w:rsidRPr="001C2581" w:rsidRDefault="00FA290B" w:rsidP="00FA290B">
      <w:pPr>
        <w:spacing w:after="120" w:line="276" w:lineRule="auto"/>
        <w:ind w:firstLine="0"/>
        <w:rPr>
          <w:rFonts w:ascii="Times New Roman" w:eastAsia="Calibri" w:hAnsi="Times New Roman" w:cs="Times New Roman"/>
          <w:szCs w:val="24"/>
          <w:lang w:val="ru-RU" w:eastAsia="ru-RU" w:bidi="ar-SA"/>
        </w:rPr>
      </w:pPr>
    </w:p>
    <w:p w:rsidR="00FA290B" w:rsidRPr="001C2581" w:rsidRDefault="00FA290B" w:rsidP="00FA290B">
      <w:pPr>
        <w:spacing w:after="120" w:line="276" w:lineRule="auto"/>
        <w:ind w:firstLine="0"/>
        <w:rPr>
          <w:rFonts w:ascii="Times New Roman" w:eastAsia="Calibri" w:hAnsi="Times New Roman" w:cs="Times New Roman"/>
          <w:szCs w:val="24"/>
          <w:lang w:val="ru-RU" w:eastAsia="ru-RU" w:bidi="ar-SA"/>
        </w:rPr>
      </w:pPr>
    </w:p>
    <w:p w:rsidR="00FA290B" w:rsidRPr="001C2581" w:rsidRDefault="00FA290B" w:rsidP="00FA290B">
      <w:pPr>
        <w:spacing w:after="120" w:line="276" w:lineRule="auto"/>
        <w:ind w:firstLine="0"/>
        <w:rPr>
          <w:rFonts w:ascii="Times New Roman" w:eastAsia="Calibri" w:hAnsi="Times New Roman" w:cs="Times New Roman"/>
          <w:szCs w:val="24"/>
          <w:lang w:val="ru-RU" w:eastAsia="ru-RU" w:bidi="ar-SA"/>
        </w:rPr>
      </w:pPr>
    </w:p>
    <w:p w:rsidR="00FA290B" w:rsidRPr="001C2581" w:rsidRDefault="006A63D2" w:rsidP="0092452E">
      <w:pPr>
        <w:pStyle w:val="affffa"/>
        <w:rPr>
          <w:rFonts w:eastAsia="Calibri"/>
        </w:rPr>
      </w:pPr>
      <w:bookmarkStart w:id="155" w:name="_Toc527706887"/>
      <w:r w:rsidRPr="001C2581">
        <w:rPr>
          <w:rFonts w:eastAsia="Calibri"/>
        </w:rPr>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34</w:t>
      </w:r>
      <w:r w:rsidRPr="001C2581">
        <w:rPr>
          <w:rFonts w:eastAsia="Calibri"/>
        </w:rPr>
        <w:fldChar w:fldCharType="end"/>
      </w:r>
      <w:r w:rsidRPr="001C2581">
        <w:rPr>
          <w:rFonts w:eastAsia="Calibri"/>
        </w:rPr>
        <w:t xml:space="preserve"> – Результаты расчета участка 2-я Колпинская – п. Тельмана, 26</w:t>
      </w:r>
      <w:bookmarkEnd w:id="155"/>
      <w:r w:rsidRPr="001C2581">
        <w:rPr>
          <w:rFonts w:eastAsia="Calibri"/>
        </w:rPr>
        <w:t xml:space="preserve"> </w:t>
      </w:r>
    </w:p>
    <w:tbl>
      <w:tblPr>
        <w:tblW w:w="5000" w:type="pct"/>
        <w:tblLook w:val="04A0" w:firstRow="1" w:lastRow="0" w:firstColumn="1" w:lastColumn="0" w:noHBand="0" w:noVBand="1"/>
      </w:tblPr>
      <w:tblGrid>
        <w:gridCol w:w="2956"/>
        <w:gridCol w:w="1870"/>
        <w:gridCol w:w="1158"/>
        <w:gridCol w:w="1749"/>
        <w:gridCol w:w="953"/>
        <w:gridCol w:w="1199"/>
        <w:gridCol w:w="1214"/>
        <w:gridCol w:w="668"/>
        <w:gridCol w:w="870"/>
        <w:gridCol w:w="870"/>
        <w:gridCol w:w="668"/>
        <w:gridCol w:w="668"/>
      </w:tblGrid>
      <w:tr w:rsidR="00E472F4" w:rsidRPr="001C2581" w:rsidTr="00FA290B">
        <w:trPr>
          <w:tblHeader/>
        </w:trPr>
        <w:tc>
          <w:tcPr>
            <w:tcW w:w="996" w:type="pct"/>
            <w:tcBorders>
              <w:top w:val="single" w:sz="4" w:space="0" w:color="auto"/>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Наименование начала участка</w:t>
            </w:r>
          </w:p>
        </w:tc>
        <w:tc>
          <w:tcPr>
            <w:tcW w:w="630"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Наименование конца участка</w:t>
            </w:r>
          </w:p>
        </w:tc>
        <w:tc>
          <w:tcPr>
            <w:tcW w:w="390"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Длина участка, м</w:t>
            </w:r>
          </w:p>
        </w:tc>
        <w:tc>
          <w:tcPr>
            <w:tcW w:w="589"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Диаметр трубопровода, м</w:t>
            </w:r>
          </w:p>
        </w:tc>
        <w:tc>
          <w:tcPr>
            <w:tcW w:w="321"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Год ввода</w:t>
            </w:r>
          </w:p>
        </w:tc>
        <w:tc>
          <w:tcPr>
            <w:tcW w:w="404"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λi, 1/(км*год)</w:t>
            </w:r>
          </w:p>
        </w:tc>
        <w:tc>
          <w:tcPr>
            <w:tcW w:w="409"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λ(t), 1/(км*го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zр, ч</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ž, ед</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ϖ, е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P, ед</w:t>
            </w:r>
          </w:p>
        </w:tc>
        <w:tc>
          <w:tcPr>
            <w:tcW w:w="226"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ПР, ед</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noWrap/>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Вывод с Колпинской котельной</w:t>
            </w:r>
          </w:p>
        </w:tc>
        <w:tc>
          <w:tcPr>
            <w:tcW w:w="63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1</w:t>
            </w:r>
          </w:p>
        </w:tc>
        <w:tc>
          <w:tcPr>
            <w:tcW w:w="39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10</w:t>
            </w:r>
          </w:p>
        </w:tc>
        <w:tc>
          <w:tcPr>
            <w:tcW w:w="58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4</w:t>
            </w:r>
          </w:p>
        </w:tc>
        <w:tc>
          <w:tcPr>
            <w:tcW w:w="321" w:type="pct"/>
            <w:vMerge w:val="restart"/>
            <w:tcBorders>
              <w:top w:val="nil"/>
              <w:left w:val="single" w:sz="4" w:space="0" w:color="auto"/>
              <w:bottom w:val="single" w:sz="4" w:space="0" w:color="000000"/>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970-1980-е гг.</w:t>
            </w:r>
          </w:p>
        </w:tc>
        <w:tc>
          <w:tcPr>
            <w:tcW w:w="40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7,4829932</w:t>
            </w:r>
          </w:p>
        </w:tc>
        <w:tc>
          <w:tcPr>
            <w:tcW w:w="40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78,872</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7,628</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1774</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889</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889</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1</w:t>
            </w:r>
          </w:p>
        </w:tc>
        <w:tc>
          <w:tcPr>
            <w:tcW w:w="63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2</w:t>
            </w:r>
          </w:p>
        </w:tc>
        <w:tc>
          <w:tcPr>
            <w:tcW w:w="39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30</w:t>
            </w:r>
          </w:p>
        </w:tc>
        <w:tc>
          <w:tcPr>
            <w:tcW w:w="58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5</w:t>
            </w:r>
          </w:p>
        </w:tc>
        <w:tc>
          <w:tcPr>
            <w:tcW w:w="321" w:type="pct"/>
            <w:vMerge/>
            <w:tcBorders>
              <w:top w:val="nil"/>
              <w:left w:val="single" w:sz="4" w:space="0" w:color="auto"/>
              <w:bottom w:val="single" w:sz="4" w:space="0" w:color="000000"/>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620</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889</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lastRenderedPageBreak/>
              <w:t>2ТК2</w:t>
            </w:r>
          </w:p>
        </w:tc>
        <w:tc>
          <w:tcPr>
            <w:tcW w:w="63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3</w:t>
            </w:r>
          </w:p>
        </w:tc>
        <w:tc>
          <w:tcPr>
            <w:tcW w:w="39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80</w:t>
            </w:r>
          </w:p>
        </w:tc>
        <w:tc>
          <w:tcPr>
            <w:tcW w:w="58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5</w:t>
            </w:r>
          </w:p>
        </w:tc>
        <w:tc>
          <w:tcPr>
            <w:tcW w:w="321" w:type="pct"/>
            <w:vMerge/>
            <w:tcBorders>
              <w:top w:val="nil"/>
              <w:left w:val="single" w:sz="4" w:space="0" w:color="auto"/>
              <w:bottom w:val="single" w:sz="4" w:space="0" w:color="000000"/>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70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889</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lastRenderedPageBreak/>
              <w:t>2ТК3</w:t>
            </w:r>
          </w:p>
        </w:tc>
        <w:tc>
          <w:tcPr>
            <w:tcW w:w="63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4</w:t>
            </w:r>
          </w:p>
        </w:tc>
        <w:tc>
          <w:tcPr>
            <w:tcW w:w="39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45</w:t>
            </w:r>
          </w:p>
        </w:tc>
        <w:tc>
          <w:tcPr>
            <w:tcW w:w="58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w:t>
            </w:r>
          </w:p>
        </w:tc>
        <w:tc>
          <w:tcPr>
            <w:tcW w:w="321" w:type="pct"/>
            <w:vMerge/>
            <w:tcBorders>
              <w:top w:val="nil"/>
              <w:left w:val="single" w:sz="4" w:space="0" w:color="auto"/>
              <w:bottom w:val="single" w:sz="4" w:space="0" w:color="000000"/>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494</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889</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4</w:t>
            </w:r>
          </w:p>
        </w:tc>
        <w:tc>
          <w:tcPr>
            <w:tcW w:w="63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6вх</w:t>
            </w:r>
          </w:p>
        </w:tc>
        <w:tc>
          <w:tcPr>
            <w:tcW w:w="39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78</w:t>
            </w:r>
          </w:p>
        </w:tc>
        <w:tc>
          <w:tcPr>
            <w:tcW w:w="58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w:t>
            </w:r>
          </w:p>
        </w:tc>
        <w:tc>
          <w:tcPr>
            <w:tcW w:w="321" w:type="pct"/>
            <w:vMerge/>
            <w:tcBorders>
              <w:top w:val="nil"/>
              <w:left w:val="single" w:sz="4" w:space="0" w:color="auto"/>
              <w:bottom w:val="single" w:sz="4" w:space="0" w:color="000000"/>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537</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889</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6вх</w:t>
            </w:r>
          </w:p>
        </w:tc>
        <w:tc>
          <w:tcPr>
            <w:tcW w:w="63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6</w:t>
            </w:r>
          </w:p>
        </w:tc>
        <w:tc>
          <w:tcPr>
            <w:tcW w:w="39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5</w:t>
            </w:r>
          </w:p>
        </w:tc>
        <w:tc>
          <w:tcPr>
            <w:tcW w:w="58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w:t>
            </w:r>
          </w:p>
        </w:tc>
        <w:tc>
          <w:tcPr>
            <w:tcW w:w="321" w:type="pct"/>
            <w:vMerge/>
            <w:tcBorders>
              <w:top w:val="nil"/>
              <w:left w:val="single" w:sz="4" w:space="0" w:color="auto"/>
              <w:bottom w:val="single" w:sz="4" w:space="0" w:color="000000"/>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467</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889</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6</w:t>
            </w:r>
          </w:p>
        </w:tc>
        <w:tc>
          <w:tcPr>
            <w:tcW w:w="63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5</w:t>
            </w:r>
          </w:p>
        </w:tc>
        <w:tc>
          <w:tcPr>
            <w:tcW w:w="39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15</w:t>
            </w:r>
          </w:p>
        </w:tc>
        <w:tc>
          <w:tcPr>
            <w:tcW w:w="58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w:t>
            </w:r>
          </w:p>
        </w:tc>
        <w:tc>
          <w:tcPr>
            <w:tcW w:w="321" w:type="pct"/>
            <w:vMerge/>
            <w:tcBorders>
              <w:top w:val="nil"/>
              <w:left w:val="single" w:sz="4" w:space="0" w:color="auto"/>
              <w:bottom w:val="single" w:sz="4" w:space="0" w:color="000000"/>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24223602</w:t>
            </w:r>
          </w:p>
        </w:tc>
        <w:tc>
          <w:tcPr>
            <w:tcW w:w="40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3,093</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58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178</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98</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887</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5</w:t>
            </w:r>
          </w:p>
        </w:tc>
        <w:tc>
          <w:tcPr>
            <w:tcW w:w="63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6</w:t>
            </w:r>
          </w:p>
        </w:tc>
        <w:tc>
          <w:tcPr>
            <w:tcW w:w="39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50</w:t>
            </w:r>
          </w:p>
        </w:tc>
        <w:tc>
          <w:tcPr>
            <w:tcW w:w="58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w:t>
            </w:r>
          </w:p>
        </w:tc>
        <w:tc>
          <w:tcPr>
            <w:tcW w:w="321" w:type="pct"/>
            <w:vMerge/>
            <w:tcBorders>
              <w:top w:val="nil"/>
              <w:left w:val="single" w:sz="4" w:space="0" w:color="auto"/>
              <w:bottom w:val="single" w:sz="4" w:space="0" w:color="000000"/>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54</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887</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6</w:t>
            </w:r>
          </w:p>
        </w:tc>
        <w:tc>
          <w:tcPr>
            <w:tcW w:w="63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7</w:t>
            </w:r>
          </w:p>
        </w:tc>
        <w:tc>
          <w:tcPr>
            <w:tcW w:w="39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50</w:t>
            </w:r>
          </w:p>
        </w:tc>
        <w:tc>
          <w:tcPr>
            <w:tcW w:w="58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w:t>
            </w:r>
          </w:p>
        </w:tc>
        <w:tc>
          <w:tcPr>
            <w:tcW w:w="321" w:type="pct"/>
            <w:vMerge/>
            <w:tcBorders>
              <w:top w:val="nil"/>
              <w:left w:val="single" w:sz="4" w:space="0" w:color="auto"/>
              <w:bottom w:val="single" w:sz="4" w:space="0" w:color="000000"/>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218</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887</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ТК7</w:t>
            </w:r>
          </w:p>
        </w:tc>
        <w:tc>
          <w:tcPr>
            <w:tcW w:w="63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6</w:t>
            </w:r>
          </w:p>
        </w:tc>
        <w:tc>
          <w:tcPr>
            <w:tcW w:w="39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w:t>
            </w:r>
          </w:p>
        </w:tc>
        <w:tc>
          <w:tcPr>
            <w:tcW w:w="58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w:t>
            </w:r>
          </w:p>
        </w:tc>
        <w:tc>
          <w:tcPr>
            <w:tcW w:w="321" w:type="pct"/>
            <w:vMerge/>
            <w:tcBorders>
              <w:top w:val="nil"/>
              <w:left w:val="single" w:sz="4" w:space="0" w:color="auto"/>
              <w:bottom w:val="single" w:sz="4" w:space="0" w:color="000000"/>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8,57142857</w:t>
            </w:r>
          </w:p>
        </w:tc>
        <w:tc>
          <w:tcPr>
            <w:tcW w:w="40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90,344</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246</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38</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292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971</w:t>
            </w:r>
          </w:p>
        </w:tc>
        <w:tc>
          <w:tcPr>
            <w:tcW w:w="226"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862</w:t>
            </w:r>
          </w:p>
        </w:tc>
      </w:tr>
    </w:tbl>
    <w:p w:rsidR="00FA290B" w:rsidRPr="001C2581" w:rsidRDefault="00FA290B" w:rsidP="00850E30">
      <w:pPr>
        <w:spacing w:after="120" w:line="276" w:lineRule="auto"/>
        <w:ind w:firstLine="709"/>
        <w:rPr>
          <w:rFonts w:ascii="Times New Roman" w:eastAsia="Calibri" w:hAnsi="Times New Roman" w:cs="Times New Roman"/>
          <w:szCs w:val="24"/>
          <w:lang w:val="ru-RU" w:eastAsia="ru-RU" w:bidi="ar-SA"/>
        </w:rPr>
      </w:pPr>
    </w:p>
    <w:p w:rsidR="00FA290B" w:rsidRPr="001C2581" w:rsidRDefault="006A63D2" w:rsidP="0092452E">
      <w:pPr>
        <w:pStyle w:val="affffa"/>
        <w:rPr>
          <w:rFonts w:eastAsia="Calibri"/>
        </w:rPr>
      </w:pPr>
      <w:bookmarkStart w:id="156" w:name="_Toc527706888"/>
      <w:r w:rsidRPr="001C2581">
        <w:rPr>
          <w:rFonts w:eastAsia="Calibri"/>
        </w:rPr>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35</w:t>
      </w:r>
      <w:r w:rsidRPr="001C2581">
        <w:rPr>
          <w:rFonts w:eastAsia="Calibri"/>
        </w:rPr>
        <w:fldChar w:fldCharType="end"/>
      </w:r>
      <w:r w:rsidRPr="001C2581">
        <w:rPr>
          <w:rFonts w:eastAsia="Calibri"/>
        </w:rPr>
        <w:t xml:space="preserve"> – Результаты расчета участка 2-я Колпинская – п. Тельмана, 21</w:t>
      </w:r>
      <w:bookmarkEnd w:id="156"/>
      <w:r w:rsidRPr="001C2581">
        <w:rPr>
          <w:rFonts w:eastAsia="Calibri"/>
        </w:rPr>
        <w:t xml:space="preserve"> </w:t>
      </w:r>
    </w:p>
    <w:tbl>
      <w:tblPr>
        <w:tblW w:w="5000" w:type="pct"/>
        <w:tblLook w:val="04A0" w:firstRow="1" w:lastRow="0" w:firstColumn="1" w:lastColumn="0" w:noHBand="0" w:noVBand="1"/>
      </w:tblPr>
      <w:tblGrid>
        <w:gridCol w:w="2956"/>
        <w:gridCol w:w="1905"/>
        <w:gridCol w:w="1182"/>
        <w:gridCol w:w="1778"/>
        <w:gridCol w:w="876"/>
        <w:gridCol w:w="1173"/>
        <w:gridCol w:w="1226"/>
        <w:gridCol w:w="668"/>
        <w:gridCol w:w="870"/>
        <w:gridCol w:w="870"/>
        <w:gridCol w:w="668"/>
        <w:gridCol w:w="671"/>
      </w:tblGrid>
      <w:tr w:rsidR="00E472F4" w:rsidRPr="001C2581" w:rsidTr="00FA290B">
        <w:trPr>
          <w:tblHeader/>
        </w:trPr>
        <w:tc>
          <w:tcPr>
            <w:tcW w:w="996" w:type="pct"/>
            <w:tcBorders>
              <w:top w:val="single" w:sz="4" w:space="0" w:color="auto"/>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Наименование начала участка</w:t>
            </w:r>
          </w:p>
        </w:tc>
        <w:tc>
          <w:tcPr>
            <w:tcW w:w="642"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Наименование конца участка</w:t>
            </w:r>
          </w:p>
        </w:tc>
        <w:tc>
          <w:tcPr>
            <w:tcW w:w="398"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Длина участка, м</w:t>
            </w:r>
          </w:p>
        </w:tc>
        <w:tc>
          <w:tcPr>
            <w:tcW w:w="599"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Диаметр трубопровода, м</w:t>
            </w:r>
          </w:p>
        </w:tc>
        <w:tc>
          <w:tcPr>
            <w:tcW w:w="295"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Год ввода</w:t>
            </w:r>
          </w:p>
        </w:tc>
        <w:tc>
          <w:tcPr>
            <w:tcW w:w="395"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λi, 1/(км*год)</w:t>
            </w:r>
          </w:p>
        </w:tc>
        <w:tc>
          <w:tcPr>
            <w:tcW w:w="413"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λ(t), 1/(км*го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zр, ч</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ž, ед</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ϖ, е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P, ед</w:t>
            </w:r>
          </w:p>
        </w:tc>
        <w:tc>
          <w:tcPr>
            <w:tcW w:w="227" w:type="pct"/>
            <w:tcBorders>
              <w:top w:val="single" w:sz="4" w:space="0" w:color="auto"/>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ПР, ед</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auto" w:fill="auto"/>
            <w:noWrap/>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Вывод с Колпинской котельной</w:t>
            </w:r>
          </w:p>
        </w:tc>
        <w:tc>
          <w:tcPr>
            <w:tcW w:w="64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ТК1</w:t>
            </w:r>
          </w:p>
        </w:tc>
        <w:tc>
          <w:tcPr>
            <w:tcW w:w="398"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3</w:t>
            </w:r>
          </w:p>
        </w:tc>
        <w:tc>
          <w:tcPr>
            <w:tcW w:w="59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49,7</w:t>
            </w:r>
          </w:p>
        </w:tc>
        <w:tc>
          <w:tcPr>
            <w:tcW w:w="295" w:type="pct"/>
            <w:tcBorders>
              <w:top w:val="nil"/>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006</w:t>
            </w:r>
          </w:p>
        </w:tc>
        <w:tc>
          <w:tcPr>
            <w:tcW w:w="395" w:type="pct"/>
            <w:tcBorders>
              <w:top w:val="nil"/>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7,02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180</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ТК1</w:t>
            </w:r>
          </w:p>
        </w:tc>
        <w:tc>
          <w:tcPr>
            <w:tcW w:w="64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ТК2</w:t>
            </w:r>
          </w:p>
        </w:tc>
        <w:tc>
          <w:tcPr>
            <w:tcW w:w="398"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3</w:t>
            </w:r>
          </w:p>
        </w:tc>
        <w:tc>
          <w:tcPr>
            <w:tcW w:w="59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48,8</w:t>
            </w:r>
          </w:p>
        </w:tc>
        <w:tc>
          <w:tcPr>
            <w:tcW w:w="295" w:type="pct"/>
            <w:tcBorders>
              <w:top w:val="nil"/>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006</w:t>
            </w:r>
          </w:p>
        </w:tc>
        <w:tc>
          <w:tcPr>
            <w:tcW w:w="395" w:type="pct"/>
            <w:tcBorders>
              <w:top w:val="nil"/>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7,023</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180</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ТК2</w:t>
            </w:r>
          </w:p>
        </w:tc>
        <w:tc>
          <w:tcPr>
            <w:tcW w:w="64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ТК3</w:t>
            </w:r>
          </w:p>
        </w:tc>
        <w:tc>
          <w:tcPr>
            <w:tcW w:w="398"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3</w:t>
            </w:r>
          </w:p>
        </w:tc>
        <w:tc>
          <w:tcPr>
            <w:tcW w:w="59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40</w:t>
            </w:r>
          </w:p>
        </w:tc>
        <w:tc>
          <w:tcPr>
            <w:tcW w:w="295" w:type="pct"/>
            <w:tcBorders>
              <w:top w:val="nil"/>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010</w:t>
            </w:r>
          </w:p>
        </w:tc>
        <w:tc>
          <w:tcPr>
            <w:tcW w:w="395" w:type="pct"/>
            <w:tcBorders>
              <w:top w:val="nil"/>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7,00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176</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ТК3</w:t>
            </w:r>
          </w:p>
        </w:tc>
        <w:tc>
          <w:tcPr>
            <w:tcW w:w="64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ТК3А</w:t>
            </w:r>
          </w:p>
        </w:tc>
        <w:tc>
          <w:tcPr>
            <w:tcW w:w="398"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3</w:t>
            </w:r>
          </w:p>
        </w:tc>
        <w:tc>
          <w:tcPr>
            <w:tcW w:w="59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35</w:t>
            </w:r>
          </w:p>
        </w:tc>
        <w:tc>
          <w:tcPr>
            <w:tcW w:w="295" w:type="pct"/>
            <w:tcBorders>
              <w:top w:val="nil"/>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010</w:t>
            </w:r>
          </w:p>
        </w:tc>
        <w:tc>
          <w:tcPr>
            <w:tcW w:w="395" w:type="pct"/>
            <w:tcBorders>
              <w:top w:val="nil"/>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782</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130</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ТК3А</w:t>
            </w:r>
          </w:p>
        </w:tc>
        <w:tc>
          <w:tcPr>
            <w:tcW w:w="64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3-27</w:t>
            </w:r>
          </w:p>
        </w:tc>
        <w:tc>
          <w:tcPr>
            <w:tcW w:w="398"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w:t>
            </w:r>
          </w:p>
        </w:tc>
        <w:tc>
          <w:tcPr>
            <w:tcW w:w="59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60</w:t>
            </w:r>
          </w:p>
        </w:tc>
        <w:tc>
          <w:tcPr>
            <w:tcW w:w="295" w:type="pct"/>
            <w:vMerge w:val="restart"/>
            <w:tcBorders>
              <w:top w:val="nil"/>
              <w:left w:val="single" w:sz="4" w:space="0" w:color="auto"/>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970-1980-е</w:t>
            </w:r>
          </w:p>
        </w:tc>
        <w:tc>
          <w:tcPr>
            <w:tcW w:w="395" w:type="pct"/>
            <w:tcBorders>
              <w:top w:val="nil"/>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644</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100</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8</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3-27</w:t>
            </w:r>
          </w:p>
        </w:tc>
        <w:tc>
          <w:tcPr>
            <w:tcW w:w="64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27</w:t>
            </w:r>
          </w:p>
        </w:tc>
        <w:tc>
          <w:tcPr>
            <w:tcW w:w="398"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w:t>
            </w:r>
          </w:p>
        </w:tc>
        <w:tc>
          <w:tcPr>
            <w:tcW w:w="59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50</w:t>
            </w:r>
          </w:p>
        </w:tc>
        <w:tc>
          <w:tcPr>
            <w:tcW w:w="295"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5" w:type="pct"/>
            <w:tcBorders>
              <w:top w:val="nil"/>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54</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3</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27</w:t>
            </w:r>
          </w:p>
        </w:tc>
        <w:tc>
          <w:tcPr>
            <w:tcW w:w="64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23</w:t>
            </w:r>
          </w:p>
        </w:tc>
        <w:tc>
          <w:tcPr>
            <w:tcW w:w="398"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w:t>
            </w:r>
          </w:p>
        </w:tc>
        <w:tc>
          <w:tcPr>
            <w:tcW w:w="59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71</w:t>
            </w:r>
          </w:p>
        </w:tc>
        <w:tc>
          <w:tcPr>
            <w:tcW w:w="295"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5" w:type="pct"/>
            <w:tcBorders>
              <w:top w:val="nil"/>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74</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4</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23</w:t>
            </w:r>
          </w:p>
        </w:tc>
        <w:tc>
          <w:tcPr>
            <w:tcW w:w="64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25</w:t>
            </w:r>
          </w:p>
        </w:tc>
        <w:tc>
          <w:tcPr>
            <w:tcW w:w="398"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w:t>
            </w:r>
          </w:p>
        </w:tc>
        <w:tc>
          <w:tcPr>
            <w:tcW w:w="59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40</w:t>
            </w:r>
          </w:p>
        </w:tc>
        <w:tc>
          <w:tcPr>
            <w:tcW w:w="295"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5" w:type="pct"/>
            <w:tcBorders>
              <w:top w:val="nil"/>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4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2</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25</w:t>
            </w:r>
          </w:p>
        </w:tc>
        <w:tc>
          <w:tcPr>
            <w:tcW w:w="64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9-21</w:t>
            </w:r>
          </w:p>
        </w:tc>
        <w:tc>
          <w:tcPr>
            <w:tcW w:w="398"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59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0</w:t>
            </w:r>
          </w:p>
        </w:tc>
        <w:tc>
          <w:tcPr>
            <w:tcW w:w="295"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5" w:type="pct"/>
            <w:tcBorders>
              <w:top w:val="nil"/>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097</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3</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9-21</w:t>
            </w:r>
          </w:p>
        </w:tc>
        <w:tc>
          <w:tcPr>
            <w:tcW w:w="64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1</w:t>
            </w:r>
          </w:p>
        </w:tc>
        <w:tc>
          <w:tcPr>
            <w:tcW w:w="398"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59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5</w:t>
            </w:r>
          </w:p>
        </w:tc>
        <w:tc>
          <w:tcPr>
            <w:tcW w:w="295"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5" w:type="pct"/>
            <w:tcBorders>
              <w:top w:val="nil"/>
              <w:left w:val="nil"/>
              <w:bottom w:val="single" w:sz="4" w:space="0" w:color="auto"/>
              <w:right w:val="single" w:sz="4" w:space="0" w:color="auto"/>
            </w:tcBorders>
            <w:shd w:val="clear" w:color="auto" w:fill="auto"/>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084</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38</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bl>
    <w:p w:rsidR="00FA290B" w:rsidRPr="001C2581" w:rsidRDefault="00FA290B" w:rsidP="00850E30">
      <w:pPr>
        <w:spacing w:after="120" w:line="276" w:lineRule="auto"/>
        <w:ind w:firstLine="709"/>
        <w:rPr>
          <w:rFonts w:ascii="Times New Roman" w:eastAsia="Calibri" w:hAnsi="Times New Roman" w:cs="Times New Roman"/>
          <w:szCs w:val="24"/>
          <w:lang w:val="ru-RU" w:eastAsia="ru-RU" w:bidi="ar-SA"/>
        </w:rPr>
      </w:pPr>
    </w:p>
    <w:p w:rsidR="00FA290B" w:rsidRPr="001C2581" w:rsidRDefault="00FA290B" w:rsidP="00850E30">
      <w:pPr>
        <w:spacing w:after="120" w:line="276" w:lineRule="auto"/>
        <w:ind w:firstLine="709"/>
        <w:rPr>
          <w:rFonts w:ascii="Times New Roman" w:eastAsia="Calibri" w:hAnsi="Times New Roman" w:cs="Times New Roman"/>
          <w:szCs w:val="24"/>
          <w:lang w:val="ru-RU" w:eastAsia="ru-RU" w:bidi="ar-SA"/>
        </w:rPr>
      </w:pPr>
    </w:p>
    <w:p w:rsidR="00FA290B" w:rsidRPr="001C2581" w:rsidRDefault="00FA290B" w:rsidP="00850E30">
      <w:pPr>
        <w:spacing w:after="120" w:line="276" w:lineRule="auto"/>
        <w:ind w:firstLine="709"/>
        <w:rPr>
          <w:rFonts w:ascii="Times New Roman" w:eastAsia="Calibri" w:hAnsi="Times New Roman" w:cs="Times New Roman"/>
          <w:szCs w:val="24"/>
          <w:lang w:val="ru-RU" w:eastAsia="ru-RU" w:bidi="ar-SA"/>
        </w:rPr>
        <w:sectPr w:rsidR="00FA290B" w:rsidRPr="001C2581" w:rsidSect="00C219D4">
          <w:pgSz w:w="16838" w:h="11906" w:orient="landscape" w:code="9"/>
          <w:pgMar w:top="851" w:right="851" w:bottom="851" w:left="1134" w:header="284" w:footer="284" w:gutter="0"/>
          <w:pgBorders w:offsetFrom="page">
            <w:top w:val="single" w:sz="4" w:space="24" w:color="auto"/>
            <w:left w:val="single" w:sz="4" w:space="24" w:color="auto"/>
            <w:bottom w:val="single" w:sz="4" w:space="24" w:color="auto"/>
            <w:right w:val="single" w:sz="4" w:space="24" w:color="auto"/>
          </w:pgBorders>
          <w:cols w:space="720"/>
          <w:docGrid w:linePitch="381"/>
        </w:sectPr>
      </w:pPr>
    </w:p>
    <w:p w:rsidR="0092452E" w:rsidRPr="001C2581" w:rsidRDefault="006A63D2" w:rsidP="0092452E">
      <w:pPr>
        <w:pStyle w:val="affff9"/>
      </w:pPr>
      <w:bookmarkStart w:id="157" w:name="_Toc527706889"/>
      <w:r w:rsidRPr="001C2581">
        <w:lastRenderedPageBreak/>
        <w:t>9.2.Расчет показателей надежности для тепловых сетей п. Войскорово</w:t>
      </w:r>
    </w:p>
    <w:p w:rsidR="0092452E" w:rsidRPr="001C2581" w:rsidRDefault="006A63D2" w:rsidP="0092452E">
      <w:pPr>
        <w:pStyle w:val="affff0"/>
      </w:pPr>
      <w:r w:rsidRPr="001C2581">
        <w:t>В качестве наиболее отдаленного потребителя от источника выбираем жилой дом, находящийся по адресу п. Войскорово, 9. Основное направление движения теплоносителя для потребителя определено по пути БМК – ТК1 - ТК2 - п. Войскорово, 9.</w:t>
      </w:r>
    </w:p>
    <w:p w:rsidR="0092452E" w:rsidRPr="001C2581" w:rsidRDefault="006A63D2" w:rsidP="0092452E">
      <w:pPr>
        <w:pStyle w:val="affff0"/>
      </w:pPr>
      <w:r w:rsidRPr="001C2581">
        <w:t>Вероятность безотказной работы тепловой сети направления указана в таблице:</w:t>
      </w:r>
    </w:p>
    <w:p w:rsidR="00FA290B" w:rsidRPr="001C2581" w:rsidRDefault="006A63D2" w:rsidP="0092452E">
      <w:pPr>
        <w:pStyle w:val="affffa"/>
        <w:rPr>
          <w:rFonts w:eastAsia="Calibri"/>
        </w:rPr>
      </w:pPr>
      <w:r w:rsidRPr="001C2581">
        <w:rPr>
          <w:rFonts w:eastAsia="Calibri"/>
        </w:rPr>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36</w:t>
      </w:r>
      <w:r w:rsidRPr="001C2581">
        <w:rPr>
          <w:rFonts w:eastAsia="Calibri"/>
        </w:rPr>
        <w:fldChar w:fldCharType="end"/>
      </w:r>
      <w:r w:rsidRPr="001C2581">
        <w:rPr>
          <w:rFonts w:eastAsia="Calibri"/>
        </w:rPr>
        <w:t xml:space="preserve"> – Результаты расчета участка БМК – п. Войскорово, 9</w:t>
      </w:r>
      <w:bookmarkEnd w:id="157"/>
      <w:r w:rsidRPr="001C2581">
        <w:rPr>
          <w:rFonts w:eastAsia="Calibri"/>
        </w:rPr>
        <w:t xml:space="preserve"> </w:t>
      </w:r>
    </w:p>
    <w:tbl>
      <w:tblPr>
        <w:tblW w:w="5000" w:type="pct"/>
        <w:tblLook w:val="04A0" w:firstRow="1" w:lastRow="0" w:firstColumn="1" w:lastColumn="0" w:noHBand="0" w:noVBand="1"/>
      </w:tblPr>
      <w:tblGrid>
        <w:gridCol w:w="2192"/>
        <w:gridCol w:w="2150"/>
        <w:gridCol w:w="1334"/>
        <w:gridCol w:w="1966"/>
        <w:gridCol w:w="886"/>
        <w:gridCol w:w="1229"/>
        <w:gridCol w:w="1306"/>
        <w:gridCol w:w="668"/>
        <w:gridCol w:w="870"/>
        <w:gridCol w:w="870"/>
        <w:gridCol w:w="668"/>
        <w:gridCol w:w="704"/>
      </w:tblGrid>
      <w:tr w:rsidR="00E472F4" w:rsidRPr="001C2581" w:rsidTr="00FA290B">
        <w:trPr>
          <w:tblHeader/>
        </w:trPr>
        <w:tc>
          <w:tcPr>
            <w:tcW w:w="738" w:type="pct"/>
            <w:tcBorders>
              <w:top w:val="single" w:sz="4" w:space="0" w:color="auto"/>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Наименование начала участка</w:t>
            </w:r>
          </w:p>
        </w:tc>
        <w:tc>
          <w:tcPr>
            <w:tcW w:w="724"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Наименование конца участка</w:t>
            </w:r>
          </w:p>
        </w:tc>
        <w:tc>
          <w:tcPr>
            <w:tcW w:w="449"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Длина участка, м</w:t>
            </w:r>
          </w:p>
        </w:tc>
        <w:tc>
          <w:tcPr>
            <w:tcW w:w="662"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Диаметр трубопровода, м</w:t>
            </w:r>
          </w:p>
        </w:tc>
        <w:tc>
          <w:tcPr>
            <w:tcW w:w="298"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Год ввода</w:t>
            </w:r>
          </w:p>
        </w:tc>
        <w:tc>
          <w:tcPr>
            <w:tcW w:w="414"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λi, 1/(км*год)</w:t>
            </w:r>
          </w:p>
        </w:tc>
        <w:tc>
          <w:tcPr>
            <w:tcW w:w="440"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λ(t), 1/(км*год)</w:t>
            </w:r>
          </w:p>
        </w:tc>
        <w:tc>
          <w:tcPr>
            <w:tcW w:w="225"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zр, ч</w:t>
            </w:r>
          </w:p>
        </w:tc>
        <w:tc>
          <w:tcPr>
            <w:tcW w:w="293"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ž, ед</w:t>
            </w:r>
          </w:p>
        </w:tc>
        <w:tc>
          <w:tcPr>
            <w:tcW w:w="293"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ϖ, ед</w:t>
            </w:r>
          </w:p>
        </w:tc>
        <w:tc>
          <w:tcPr>
            <w:tcW w:w="225"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P, ед</w:t>
            </w:r>
          </w:p>
        </w:tc>
        <w:tc>
          <w:tcPr>
            <w:tcW w:w="237" w:type="pct"/>
            <w:tcBorders>
              <w:top w:val="single" w:sz="4" w:space="0" w:color="auto"/>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ПР, ед</w:t>
            </w:r>
          </w:p>
        </w:tc>
      </w:tr>
      <w:tr w:rsidR="00E472F4" w:rsidRPr="001C2581"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В_БМК</w:t>
            </w:r>
          </w:p>
        </w:tc>
        <w:tc>
          <w:tcPr>
            <w:tcW w:w="72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ТК1</w:t>
            </w:r>
          </w:p>
        </w:tc>
        <w:tc>
          <w:tcPr>
            <w:tcW w:w="44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69</w:t>
            </w:r>
          </w:p>
        </w:tc>
        <w:tc>
          <w:tcPr>
            <w:tcW w:w="66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19</w:t>
            </w:r>
          </w:p>
        </w:tc>
        <w:tc>
          <w:tcPr>
            <w:tcW w:w="298" w:type="pct"/>
            <w:vMerge w:val="restar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010</w:t>
            </w:r>
          </w:p>
        </w:tc>
        <w:tc>
          <w:tcPr>
            <w:tcW w:w="41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731</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119</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ТК1</w:t>
            </w:r>
          </w:p>
        </w:tc>
        <w:tc>
          <w:tcPr>
            <w:tcW w:w="72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ТК2</w:t>
            </w:r>
          </w:p>
        </w:tc>
        <w:tc>
          <w:tcPr>
            <w:tcW w:w="44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15</w:t>
            </w:r>
          </w:p>
        </w:tc>
        <w:tc>
          <w:tcPr>
            <w:tcW w:w="66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19</w:t>
            </w:r>
          </w:p>
        </w:tc>
        <w:tc>
          <w:tcPr>
            <w:tcW w:w="298"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652</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102</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ТК2</w:t>
            </w:r>
          </w:p>
        </w:tc>
        <w:tc>
          <w:tcPr>
            <w:tcW w:w="72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9</w:t>
            </w:r>
          </w:p>
        </w:tc>
        <w:tc>
          <w:tcPr>
            <w:tcW w:w="44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34</w:t>
            </w:r>
          </w:p>
        </w:tc>
        <w:tc>
          <w:tcPr>
            <w:tcW w:w="66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19</w:t>
            </w:r>
          </w:p>
        </w:tc>
        <w:tc>
          <w:tcPr>
            <w:tcW w:w="298"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534</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68</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9</w:t>
            </w:r>
          </w:p>
        </w:tc>
        <w:tc>
          <w:tcPr>
            <w:tcW w:w="72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0</w:t>
            </w:r>
          </w:p>
        </w:tc>
        <w:tc>
          <w:tcPr>
            <w:tcW w:w="44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50</w:t>
            </w:r>
          </w:p>
        </w:tc>
        <w:tc>
          <w:tcPr>
            <w:tcW w:w="66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219</w:t>
            </w:r>
          </w:p>
        </w:tc>
        <w:tc>
          <w:tcPr>
            <w:tcW w:w="298"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558</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68</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0</w:t>
            </w:r>
          </w:p>
        </w:tc>
        <w:tc>
          <w:tcPr>
            <w:tcW w:w="72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1</w:t>
            </w:r>
          </w:p>
        </w:tc>
        <w:tc>
          <w:tcPr>
            <w:tcW w:w="44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42</w:t>
            </w:r>
          </w:p>
        </w:tc>
        <w:tc>
          <w:tcPr>
            <w:tcW w:w="66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59</w:t>
            </w:r>
          </w:p>
        </w:tc>
        <w:tc>
          <w:tcPr>
            <w:tcW w:w="298"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72</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68</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1</w:t>
            </w:r>
          </w:p>
        </w:tc>
        <w:tc>
          <w:tcPr>
            <w:tcW w:w="72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5</w:t>
            </w:r>
          </w:p>
        </w:tc>
        <w:tc>
          <w:tcPr>
            <w:tcW w:w="44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2</w:t>
            </w:r>
          </w:p>
        </w:tc>
        <w:tc>
          <w:tcPr>
            <w:tcW w:w="66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33</w:t>
            </w:r>
          </w:p>
        </w:tc>
        <w:tc>
          <w:tcPr>
            <w:tcW w:w="298"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284</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41</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5</w:t>
            </w:r>
          </w:p>
        </w:tc>
        <w:tc>
          <w:tcPr>
            <w:tcW w:w="72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6</w:t>
            </w:r>
          </w:p>
        </w:tc>
        <w:tc>
          <w:tcPr>
            <w:tcW w:w="44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42</w:t>
            </w:r>
          </w:p>
        </w:tc>
        <w:tc>
          <w:tcPr>
            <w:tcW w:w="66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33</w:t>
            </w:r>
          </w:p>
        </w:tc>
        <w:tc>
          <w:tcPr>
            <w:tcW w:w="298"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00</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41</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6</w:t>
            </w:r>
          </w:p>
        </w:tc>
        <w:tc>
          <w:tcPr>
            <w:tcW w:w="72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7</w:t>
            </w:r>
          </w:p>
        </w:tc>
        <w:tc>
          <w:tcPr>
            <w:tcW w:w="44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42</w:t>
            </w:r>
          </w:p>
        </w:tc>
        <w:tc>
          <w:tcPr>
            <w:tcW w:w="66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33</w:t>
            </w:r>
          </w:p>
        </w:tc>
        <w:tc>
          <w:tcPr>
            <w:tcW w:w="298"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300</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41</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7</w:t>
            </w:r>
          </w:p>
        </w:tc>
        <w:tc>
          <w:tcPr>
            <w:tcW w:w="72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8</w:t>
            </w:r>
          </w:p>
        </w:tc>
        <w:tc>
          <w:tcPr>
            <w:tcW w:w="44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33</w:t>
            </w:r>
          </w:p>
        </w:tc>
        <w:tc>
          <w:tcPr>
            <w:tcW w:w="66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08</w:t>
            </w:r>
          </w:p>
        </w:tc>
        <w:tc>
          <w:tcPr>
            <w:tcW w:w="298"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228</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41</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8</w:t>
            </w:r>
          </w:p>
        </w:tc>
        <w:tc>
          <w:tcPr>
            <w:tcW w:w="72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9</w:t>
            </w:r>
          </w:p>
        </w:tc>
        <w:tc>
          <w:tcPr>
            <w:tcW w:w="44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30</w:t>
            </w:r>
          </w:p>
        </w:tc>
        <w:tc>
          <w:tcPr>
            <w:tcW w:w="66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108</w:t>
            </w:r>
          </w:p>
        </w:tc>
        <w:tc>
          <w:tcPr>
            <w:tcW w:w="298"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226</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41</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19</w:t>
            </w:r>
          </w:p>
        </w:tc>
        <w:tc>
          <w:tcPr>
            <w:tcW w:w="72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20</w:t>
            </w:r>
          </w:p>
        </w:tc>
        <w:tc>
          <w:tcPr>
            <w:tcW w:w="44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35,5</w:t>
            </w:r>
          </w:p>
        </w:tc>
        <w:tc>
          <w:tcPr>
            <w:tcW w:w="66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89</w:t>
            </w:r>
          </w:p>
        </w:tc>
        <w:tc>
          <w:tcPr>
            <w:tcW w:w="298"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182</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34</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20</w:t>
            </w:r>
          </w:p>
        </w:tc>
        <w:tc>
          <w:tcPr>
            <w:tcW w:w="72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21</w:t>
            </w:r>
          </w:p>
        </w:tc>
        <w:tc>
          <w:tcPr>
            <w:tcW w:w="44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5</w:t>
            </w:r>
          </w:p>
        </w:tc>
        <w:tc>
          <w:tcPr>
            <w:tcW w:w="66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89</w:t>
            </w:r>
          </w:p>
        </w:tc>
        <w:tc>
          <w:tcPr>
            <w:tcW w:w="298"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177</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34</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r w:rsidR="00E472F4" w:rsidRPr="001C2581"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У21</w:t>
            </w:r>
          </w:p>
        </w:tc>
        <w:tc>
          <w:tcPr>
            <w:tcW w:w="72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В 9</w:t>
            </w:r>
          </w:p>
        </w:tc>
        <w:tc>
          <w:tcPr>
            <w:tcW w:w="449"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23</w:t>
            </w:r>
          </w:p>
        </w:tc>
        <w:tc>
          <w:tcPr>
            <w:tcW w:w="662"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89</w:t>
            </w:r>
          </w:p>
        </w:tc>
        <w:tc>
          <w:tcPr>
            <w:tcW w:w="298" w:type="pct"/>
            <w:vMerge/>
            <w:tcBorders>
              <w:top w:val="nil"/>
              <w:left w:val="single" w:sz="4" w:space="0" w:color="auto"/>
              <w:bottom w:val="single" w:sz="4" w:space="0" w:color="auto"/>
              <w:right w:val="single" w:sz="4" w:space="0" w:color="auto"/>
            </w:tcBorders>
            <w:vAlign w:val="center"/>
          </w:tcPr>
          <w:p w:rsidR="00FA290B" w:rsidRPr="001C2581"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6,176</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34</w:t>
            </w:r>
          </w:p>
        </w:tc>
        <w:tc>
          <w:tcPr>
            <w:tcW w:w="293"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1C2581" w:rsidRDefault="006A63D2" w:rsidP="00FA290B">
            <w:pPr>
              <w:spacing w:line="276" w:lineRule="auto"/>
              <w:ind w:firstLine="0"/>
              <w:jc w:val="center"/>
              <w:rPr>
                <w:rFonts w:ascii="Times New Roman" w:eastAsia="Calibri" w:hAnsi="Times New Roman" w:cs="Times New Roman"/>
                <w:sz w:val="20"/>
                <w:szCs w:val="24"/>
                <w:lang w:val="ru-RU" w:eastAsia="ru-RU"/>
              </w:rPr>
            </w:pPr>
            <w:r w:rsidRPr="001C2581">
              <w:rPr>
                <w:rFonts w:ascii="Times New Roman" w:eastAsia="Calibri" w:hAnsi="Times New Roman" w:cs="Times New Roman"/>
                <w:sz w:val="20"/>
                <w:szCs w:val="24"/>
                <w:lang w:val="ru-RU" w:eastAsia="ru-RU"/>
              </w:rPr>
              <w:t>1,000</w:t>
            </w:r>
          </w:p>
        </w:tc>
      </w:tr>
    </w:tbl>
    <w:p w:rsidR="00FA290B" w:rsidRPr="001C2581" w:rsidRDefault="00FA290B" w:rsidP="00850E30">
      <w:pPr>
        <w:spacing w:after="120" w:line="276" w:lineRule="auto"/>
        <w:ind w:firstLine="709"/>
        <w:rPr>
          <w:rFonts w:ascii="Times New Roman" w:eastAsia="Calibri" w:hAnsi="Times New Roman" w:cs="Times New Roman"/>
          <w:szCs w:val="24"/>
          <w:lang w:val="ru-RU" w:eastAsia="ru-RU" w:bidi="ar-SA"/>
        </w:rPr>
      </w:pPr>
    </w:p>
    <w:p w:rsidR="00FA290B" w:rsidRPr="001C2581" w:rsidRDefault="00FA290B" w:rsidP="00850E30">
      <w:pPr>
        <w:spacing w:after="120" w:line="276" w:lineRule="auto"/>
        <w:ind w:firstLine="709"/>
        <w:rPr>
          <w:rFonts w:ascii="Times New Roman" w:eastAsia="Calibri" w:hAnsi="Times New Roman" w:cs="Times New Roman"/>
          <w:szCs w:val="24"/>
          <w:lang w:val="ru-RU" w:eastAsia="ru-RU" w:bidi="ar-SA"/>
        </w:rPr>
      </w:pPr>
    </w:p>
    <w:p w:rsidR="00FA290B" w:rsidRPr="001C2581" w:rsidRDefault="00FA290B" w:rsidP="00850E30">
      <w:pPr>
        <w:spacing w:after="120" w:line="276" w:lineRule="auto"/>
        <w:ind w:firstLine="709"/>
        <w:rPr>
          <w:rFonts w:ascii="Times New Roman" w:eastAsia="Calibri" w:hAnsi="Times New Roman" w:cs="Times New Roman"/>
          <w:szCs w:val="24"/>
          <w:lang w:val="ru-RU" w:eastAsia="ru-RU" w:bidi="ar-SA"/>
        </w:rPr>
        <w:sectPr w:rsidR="00FA290B" w:rsidRPr="001C2581" w:rsidSect="00C219D4">
          <w:pgSz w:w="16838" w:h="11906" w:orient="landscape" w:code="9"/>
          <w:pgMar w:top="851" w:right="851" w:bottom="851" w:left="1134" w:header="284" w:footer="284" w:gutter="0"/>
          <w:pgBorders w:offsetFrom="page">
            <w:top w:val="single" w:sz="4" w:space="24" w:color="auto"/>
            <w:left w:val="single" w:sz="4" w:space="24" w:color="auto"/>
            <w:bottom w:val="single" w:sz="4" w:space="24" w:color="auto"/>
            <w:right w:val="single" w:sz="4" w:space="24" w:color="auto"/>
          </w:pgBorders>
          <w:cols w:space="720"/>
          <w:docGrid w:linePitch="381"/>
        </w:sectPr>
      </w:pPr>
    </w:p>
    <w:p w:rsidR="00850E30" w:rsidRPr="001C2581" w:rsidRDefault="006A63D2" w:rsidP="0092452E">
      <w:pPr>
        <w:pStyle w:val="affff9"/>
      </w:pPr>
      <w:bookmarkStart w:id="158" w:name="_Toc520922774"/>
      <w:bookmarkStart w:id="159" w:name="_Toc527707140"/>
      <w:r w:rsidRPr="001C2581">
        <w:lastRenderedPageBreak/>
        <w:t>9.3.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158"/>
      <w:bookmarkEnd w:id="159"/>
    </w:p>
    <w:p w:rsidR="00850E30" w:rsidRPr="001C2581" w:rsidRDefault="006A63D2" w:rsidP="0092452E">
      <w:pPr>
        <w:pStyle w:val="affff0"/>
      </w:pPr>
      <w:r w:rsidRPr="001C2581">
        <w:t>Аварийные ситуации при теплоснабжении, расследование причин которых осуществлялось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 за базовый период не зафиксировано.</w:t>
      </w:r>
    </w:p>
    <w:p w:rsidR="00850E30" w:rsidRPr="001C2581" w:rsidRDefault="006A63D2" w:rsidP="0092452E">
      <w:pPr>
        <w:pStyle w:val="affff9"/>
      </w:pPr>
      <w:bookmarkStart w:id="160" w:name="_Toc520922775"/>
      <w:bookmarkStart w:id="161" w:name="_Toc527707141"/>
      <w:r w:rsidRPr="001C2581">
        <w:t>9.4.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bookmarkEnd w:id="160"/>
      <w:bookmarkEnd w:id="161"/>
    </w:p>
    <w:p w:rsidR="00850E30" w:rsidRPr="001C2581" w:rsidRDefault="006A63D2" w:rsidP="0092452E">
      <w:pPr>
        <w:pStyle w:val="affff0"/>
      </w:pPr>
      <w:r w:rsidRPr="001C2581">
        <w:t xml:space="preserve">Особые аварийные ситуации, влекущие тяжелые последствия при теплоснабжении потребителей, за </w:t>
      </w:r>
      <w:r w:rsidR="00785607" w:rsidRPr="001C2581">
        <w:t>2022</w:t>
      </w:r>
      <w:r w:rsidRPr="001C2581">
        <w:t xml:space="preserve"> гг. не зафиксированы.</w:t>
      </w:r>
    </w:p>
    <w:p w:rsidR="00850E30" w:rsidRPr="001C2581" w:rsidRDefault="00850E30" w:rsidP="00850E30">
      <w:pPr>
        <w:spacing w:after="120" w:line="276" w:lineRule="auto"/>
        <w:ind w:firstLine="709"/>
        <w:rPr>
          <w:rFonts w:ascii="Times New Roman" w:eastAsia="Calibri" w:hAnsi="Times New Roman" w:cs="Times New Roman"/>
          <w:szCs w:val="24"/>
          <w:lang w:val="ru-RU" w:eastAsia="ru-RU" w:bidi="ar-SA"/>
        </w:rPr>
      </w:pPr>
    </w:p>
    <w:p w:rsidR="00725D5F" w:rsidRPr="001C2581" w:rsidRDefault="006A63D2" w:rsidP="0092452E">
      <w:pPr>
        <w:pStyle w:val="affffd"/>
      </w:pPr>
      <w:bookmarkStart w:id="162" w:name="_Toc527707142"/>
      <w:r w:rsidRPr="001C2581">
        <w:lastRenderedPageBreak/>
        <w:t>Технико-экономические</w:t>
      </w:r>
      <w:r w:rsidR="0092452E" w:rsidRPr="001C2581">
        <w:t xml:space="preserve"> </w:t>
      </w:r>
      <w:r w:rsidRPr="001C2581">
        <w:t>показатели теплоснабжающих и теплосетевых организаций</w:t>
      </w:r>
      <w:bookmarkEnd w:id="162"/>
    </w:p>
    <w:p w:rsidR="006305B9" w:rsidRPr="001C2581" w:rsidRDefault="006A63D2" w:rsidP="0092452E">
      <w:pPr>
        <w:pStyle w:val="affff0"/>
      </w:pPr>
      <w:r w:rsidRPr="001C2581">
        <w:t>В настоящем разделе приведены технико-экономические показатели теплоснабжающих и теплосетевых организаций в соответствии с требованиями, установленными в Постановлении Правительства РФ от 05.07.2013 г. № 570 «О стандартах раскрытия информации теплоснабжающими организациями, теплосетевыми организациями и органами регулирования».</w:t>
      </w:r>
    </w:p>
    <w:p w:rsidR="006305B9" w:rsidRPr="001C2581" w:rsidRDefault="006A63D2" w:rsidP="0092452E">
      <w:pPr>
        <w:pStyle w:val="affff0"/>
      </w:pPr>
      <w:r w:rsidRPr="001C2581">
        <w:t xml:space="preserve">Сведения приведены по теплоснабжающим/теплосетевым организациям </w:t>
      </w:r>
      <w:r w:rsidR="00CD7070" w:rsidRPr="001C2581">
        <w:t>МО «Тель</w:t>
      </w:r>
      <w:r w:rsidR="00850E30" w:rsidRPr="001C2581">
        <w:t>мановс</w:t>
      </w:r>
      <w:r w:rsidR="00CD7070" w:rsidRPr="001C2581">
        <w:t>к</w:t>
      </w:r>
      <w:r w:rsidR="00850E30" w:rsidRPr="001C2581">
        <w:t>о</w:t>
      </w:r>
      <w:r w:rsidR="00CD7070" w:rsidRPr="001C2581">
        <w:t xml:space="preserve">е </w:t>
      </w:r>
      <w:r w:rsidR="0082774E" w:rsidRPr="001C2581">
        <w:t>сельское поселение</w:t>
      </w:r>
      <w:r w:rsidR="00CD7070" w:rsidRPr="001C2581">
        <w:t>»</w:t>
      </w:r>
      <w:r w:rsidRPr="001C2581">
        <w:t xml:space="preserve"> и содержат данные, сформированные службами ТСО и опубликованные на сайте </w:t>
      </w:r>
      <w:r w:rsidR="00460E25" w:rsidRPr="001C2581">
        <w:t>Комитета по тарифам и ценовой политике Ленинградкой области</w:t>
      </w:r>
      <w:r w:rsidR="007C37A0" w:rsidRPr="001C2581">
        <w:t xml:space="preserve"> (РСТ)</w:t>
      </w:r>
      <w:r w:rsidRPr="001C2581">
        <w:t>.</w:t>
      </w:r>
    </w:p>
    <w:p w:rsidR="00970866" w:rsidRPr="001C2581" w:rsidRDefault="00970866" w:rsidP="006305B9">
      <w:pPr>
        <w:spacing w:after="120" w:line="276" w:lineRule="auto"/>
        <w:ind w:firstLine="709"/>
        <w:rPr>
          <w:rFonts w:ascii="Times New Roman" w:eastAsia="Calibri" w:hAnsi="Times New Roman" w:cs="Times New Roman"/>
          <w:szCs w:val="24"/>
          <w:lang w:val="ru-RU" w:eastAsia="ru-RU" w:bidi="ar-SA"/>
        </w:rPr>
      </w:pPr>
    </w:p>
    <w:p w:rsidR="00970866" w:rsidRPr="001C2581" w:rsidRDefault="00970866" w:rsidP="006305B9">
      <w:pPr>
        <w:spacing w:after="120" w:line="276" w:lineRule="auto"/>
        <w:ind w:firstLine="709"/>
        <w:rPr>
          <w:rFonts w:ascii="Times New Roman" w:eastAsia="Calibri" w:hAnsi="Times New Roman" w:cs="Times New Roman"/>
          <w:szCs w:val="24"/>
          <w:lang w:val="ru-RU" w:eastAsia="ru-RU" w:bidi="ar-SA"/>
        </w:rPr>
        <w:sectPr w:rsidR="00970866" w:rsidRPr="001C2581" w:rsidSect="00C219D4">
          <w:pgSz w:w="11906" w:h="16838" w:code="9"/>
          <w:pgMar w:top="851" w:right="851" w:bottom="851" w:left="1134" w:header="284" w:footer="284" w:gutter="0"/>
          <w:pgBorders w:offsetFrom="page">
            <w:top w:val="single" w:sz="4" w:space="24" w:color="auto"/>
            <w:left w:val="single" w:sz="4" w:space="24" w:color="auto"/>
            <w:bottom w:val="single" w:sz="4" w:space="24" w:color="auto"/>
            <w:right w:val="single" w:sz="4" w:space="24" w:color="auto"/>
          </w:pgBorders>
          <w:cols w:space="720"/>
          <w:docGrid w:linePitch="381"/>
        </w:sectPr>
      </w:pPr>
    </w:p>
    <w:p w:rsidR="00970866" w:rsidRPr="001C2581" w:rsidRDefault="006A63D2" w:rsidP="00970866">
      <w:pPr>
        <w:keepNext/>
        <w:spacing w:after="200" w:line="240" w:lineRule="auto"/>
        <w:ind w:firstLine="0"/>
        <w:rPr>
          <w:rFonts w:ascii="Times New Roman" w:eastAsia="Calibri" w:hAnsi="Times New Roman" w:cs="Times New Roman"/>
          <w:b/>
          <w:bCs/>
          <w:szCs w:val="24"/>
          <w:lang w:val="ru-RU" w:bidi="ar-SA"/>
        </w:rPr>
      </w:pPr>
      <w:bookmarkStart w:id="163" w:name="_Toc520969311"/>
      <w:bookmarkStart w:id="164" w:name="_Toc527706890"/>
      <w:r w:rsidRPr="001C2581">
        <w:rPr>
          <w:rFonts w:ascii="Times New Roman" w:eastAsia="Calibri" w:hAnsi="Times New Roman" w:cs="Times New Roman"/>
          <w:b/>
          <w:bCs/>
          <w:szCs w:val="24"/>
          <w:lang w:val="ru-RU" w:bidi="ar-SA"/>
        </w:rPr>
        <w:lastRenderedPageBreak/>
        <w:t xml:space="preserve">Таблица </w:t>
      </w:r>
      <w:r w:rsidRPr="001C2581">
        <w:rPr>
          <w:rFonts w:ascii="Times New Roman" w:eastAsia="Calibri" w:hAnsi="Times New Roman" w:cs="Times New Roman"/>
          <w:b/>
          <w:bCs/>
          <w:szCs w:val="24"/>
          <w:lang w:val="ru-RU" w:bidi="ar-SA"/>
        </w:rPr>
        <w:fldChar w:fldCharType="begin"/>
      </w:r>
      <w:r w:rsidRPr="001C2581">
        <w:rPr>
          <w:rFonts w:ascii="Times New Roman" w:eastAsia="Calibri" w:hAnsi="Times New Roman" w:cs="Times New Roman"/>
          <w:b/>
          <w:bCs/>
          <w:szCs w:val="24"/>
          <w:lang w:val="ru-RU" w:bidi="ar-SA"/>
        </w:rPr>
        <w:instrText xml:space="preserve"> SEQ Таблица \* ARABIC </w:instrText>
      </w:r>
      <w:r w:rsidRPr="001C2581">
        <w:rPr>
          <w:rFonts w:ascii="Times New Roman" w:eastAsia="Calibri" w:hAnsi="Times New Roman" w:cs="Times New Roman"/>
          <w:b/>
          <w:bCs/>
          <w:szCs w:val="24"/>
          <w:lang w:val="ru-RU" w:bidi="ar-SA"/>
        </w:rPr>
        <w:fldChar w:fldCharType="separate"/>
      </w:r>
      <w:r w:rsidR="00BB1FC8" w:rsidRPr="001C2581">
        <w:rPr>
          <w:rFonts w:ascii="Times New Roman" w:eastAsia="Calibri" w:hAnsi="Times New Roman" w:cs="Times New Roman"/>
          <w:b/>
          <w:bCs/>
          <w:noProof/>
          <w:szCs w:val="24"/>
          <w:lang w:val="ru-RU" w:bidi="ar-SA"/>
        </w:rPr>
        <w:t>37</w:t>
      </w:r>
      <w:r w:rsidRPr="001C2581">
        <w:rPr>
          <w:rFonts w:ascii="Times New Roman" w:eastAsia="Calibri" w:hAnsi="Times New Roman" w:cs="Times New Roman"/>
          <w:b/>
          <w:bCs/>
          <w:szCs w:val="24"/>
          <w:lang w:val="ru-RU" w:bidi="ar-SA"/>
        </w:rPr>
        <w:fldChar w:fldCharType="end"/>
      </w:r>
      <w:r w:rsidRPr="001C2581">
        <w:rPr>
          <w:rFonts w:ascii="Times New Roman" w:eastAsia="Calibri" w:hAnsi="Times New Roman" w:cs="Times New Roman"/>
          <w:b/>
          <w:bCs/>
          <w:szCs w:val="24"/>
          <w:lang w:val="ru-RU" w:bidi="ar-SA"/>
        </w:rPr>
        <w:t xml:space="preserve"> – Основные технико-экономические показатели деятельности </w:t>
      </w:r>
      <w:bookmarkEnd w:id="163"/>
      <w:r w:rsidR="00D45F73" w:rsidRPr="001C2581">
        <w:rPr>
          <w:rFonts w:ascii="Times New Roman" w:eastAsia="Calibri" w:hAnsi="Times New Roman" w:cs="Times New Roman"/>
          <w:b/>
          <w:bCs/>
          <w:szCs w:val="24"/>
          <w:lang w:val="ru-RU" w:bidi="ar-SA"/>
        </w:rPr>
        <w:t>ГУП «ТЭК СПб»</w:t>
      </w:r>
      <w:r w:rsidR="0092452E" w:rsidRPr="001C2581">
        <w:rPr>
          <w:rFonts w:ascii="Times New Roman" w:eastAsia="Calibri" w:hAnsi="Times New Roman" w:cs="Times New Roman"/>
          <w:b/>
          <w:bCs/>
          <w:szCs w:val="24"/>
          <w:lang w:val="ru-RU" w:bidi="ar-SA"/>
        </w:rPr>
        <w:t xml:space="preserve"> за 2015 - 2018</w:t>
      </w:r>
      <w:r w:rsidR="007C37A0" w:rsidRPr="001C2581">
        <w:rPr>
          <w:rFonts w:ascii="Times New Roman" w:eastAsia="Calibri" w:hAnsi="Times New Roman" w:cs="Times New Roman"/>
          <w:b/>
          <w:bCs/>
          <w:szCs w:val="24"/>
          <w:lang w:val="ru-RU" w:bidi="ar-SA"/>
        </w:rPr>
        <w:t xml:space="preserve"> гг.</w:t>
      </w:r>
      <w:bookmarkEnd w:id="164"/>
      <w:r w:rsidR="007C37A0" w:rsidRPr="001C2581">
        <w:rPr>
          <w:rFonts w:ascii="Times New Roman" w:eastAsia="Calibri" w:hAnsi="Times New Roman" w:cs="Times New Roman"/>
          <w:b/>
          <w:bCs/>
          <w:szCs w:val="24"/>
          <w:lang w:val="ru-RU" w:bidi="ar-SA"/>
        </w:rPr>
        <w:t xml:space="preserve"> </w:t>
      </w:r>
    </w:p>
    <w:tbl>
      <w:tblPr>
        <w:tblW w:w="0" w:type="auto"/>
        <w:tblLook w:val="04A0" w:firstRow="1" w:lastRow="0" w:firstColumn="1" w:lastColumn="0" w:noHBand="0" w:noVBand="1"/>
      </w:tblPr>
      <w:tblGrid>
        <w:gridCol w:w="766"/>
        <w:gridCol w:w="4241"/>
        <w:gridCol w:w="1298"/>
        <w:gridCol w:w="1227"/>
        <w:gridCol w:w="1181"/>
        <w:gridCol w:w="1198"/>
      </w:tblGrid>
      <w:tr w:rsidR="00E472F4" w:rsidRPr="001C2581" w:rsidTr="00970866">
        <w:trPr>
          <w:tblHeader/>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 п/п</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Информация, подлежащая раскрытию</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Единица измерения</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2016</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2017</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2018</w:t>
            </w:r>
          </w:p>
        </w:tc>
      </w:tr>
      <w:tr w:rsidR="00E472F4" w:rsidRPr="001C2581" w:rsidTr="00970866">
        <w:trPr>
          <w:tblHeader/>
        </w:trPr>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4 </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 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6</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ыручка от регулируемой деятельности, в том числе по видам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1 115,5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8 698,7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1 262,58</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оизводство и передача собственной теплоэнерги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1 115,5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8 698,7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1 262,58</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 xml:space="preserve">Себестоимость производимых товаров (оказываемых услуг) по регулируемому виду деятельности, включая: </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7 307,5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4 022,9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7 411,33</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покупаемую тепловую энергию (мощность), теплоноситель</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топливо</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 893,0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5 429,7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0 883,58</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аз природный по регулируемой цен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x</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 893,0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5 429,7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0 883,58</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ъем</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м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 xml:space="preserve">11 210,52  </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 328,3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2 192,24</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1.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тоимость за единицу объем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6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8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99</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1.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тоимость доставк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1.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пособ приобретения</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x</w:t>
            </w:r>
          </w:p>
        </w:tc>
        <w:tc>
          <w:tcPr>
            <w:tcW w:w="0" w:type="auto"/>
            <w:gridSpan w:val="3"/>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ямые договора без торгов</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покупаемую электрическую энергию (мощность), используемую в технологическом процесс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 444,5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 342,0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3 453,39</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3.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редневзвешенная стоимость 1 кВт.ч (с учетом мощ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4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00</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3.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ъем приобретенной электрической энерги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кВт.ч</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 049,8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 978,1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 362,4972</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приобретение холодной воды, используемой в технологическом процесс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 851,6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 703,2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 809,75</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хим.реагенты, используемые в технологическом процесс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4,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5,9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1,68</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оплату труда основного производственн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vMerge w:val="restart"/>
            <w:tcBorders>
              <w:top w:val="nil"/>
              <w:left w:val="single" w:sz="4" w:space="0" w:color="auto"/>
              <w:bottom w:val="single" w:sz="4" w:space="0" w:color="000000"/>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 543,9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 327,3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 928,40</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тчисления на социальные нужды основного производственн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vMerge/>
            <w:tcBorders>
              <w:top w:val="nil"/>
              <w:left w:val="single" w:sz="4" w:space="0" w:color="auto"/>
              <w:bottom w:val="single" w:sz="4" w:space="0" w:color="000000"/>
              <w:right w:val="single" w:sz="4" w:space="0" w:color="auto"/>
            </w:tcBorders>
            <w:vAlign w:val="center"/>
            <w:hideMark/>
          </w:tcPr>
          <w:p w:rsidR="00970866" w:rsidRPr="001C2581" w:rsidRDefault="00970866" w:rsidP="0097086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311,1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494,74</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оплату труда административно-управленческ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vMerge w:val="restart"/>
            <w:tcBorders>
              <w:top w:val="nil"/>
              <w:left w:val="single" w:sz="4" w:space="0" w:color="auto"/>
              <w:bottom w:val="single" w:sz="4" w:space="0" w:color="000000"/>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40,4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 025,6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 260,42</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тчисления на социальные нужды административно-управленческ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vMerge/>
            <w:tcBorders>
              <w:top w:val="nil"/>
              <w:left w:val="single" w:sz="4" w:space="0" w:color="auto"/>
              <w:bottom w:val="single" w:sz="4" w:space="0" w:color="000000"/>
              <w:right w:val="single" w:sz="4" w:space="0" w:color="auto"/>
            </w:tcBorders>
            <w:vAlign w:val="center"/>
            <w:hideMark/>
          </w:tcPr>
          <w:p w:rsidR="00970866" w:rsidRPr="001C2581" w:rsidRDefault="00970866" w:rsidP="0097086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968,6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30,92</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амортизацию основных производственных средств</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 094,2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45,5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 538,30</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аренду имущества, используемого для осуществления регулируемого вида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8,1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1,9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9,39</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щепроизводственные расходы, в том числе отнесенные к ним:</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 499,6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 863,8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 236,55</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2.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текущий ремон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1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11</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2.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капитальный ремон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1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8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81</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щехозяйственные расходы, в том числе отнесенные к ним:</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3,0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33,4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246,82</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3.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текущий ремон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3,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9,37</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3.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капитальный ремон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9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95</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капитальный и текущий ремонт основных производственных средств, в том числ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06,3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 986,5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83,91</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4.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x</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тсутствуе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тсутствуе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тсутствует</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очие расходы, которые подлежат отнесению на регулируемые виды деятельности в соответствии с законодательством РФ</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306,9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 437,9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753,48</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lastRenderedPageBreak/>
              <w:t>2.15.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очие расходы, которые подлежат отнесению на регулируемые виды деятельности в соответствии с законодательством РФ</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306,9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 437,9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473,80</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5.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Материалы, используемые в производств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79,68</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аловая прибыль (убытки) от реализации товаров и оказания услуг по регулируемому виду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3 807,9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 675,8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 148,75</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Чистая прибыль, полученная от регулируемого вида деятельности, в том числ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3 279,3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 832,2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 258,32</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змер расходования чистой прибыли на финансирование мероприятий, предусмотренных инвестиционной программой</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ведения об изменении стоимости основных фондов, в том числе за счет их ввода в эксплуатацию (вывода из эксплуатации), а также стоимости их переоценк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03,5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3 426,2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9,88</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За счет ввода (вывода) из эксплуатаци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03,5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3 426,2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9,88</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тоимость переоценки основных фондов</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одовая бухгалтерская отчетность, включая бухгалтерский баланс и приложения к нему</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x</w:t>
            </w:r>
          </w:p>
        </w:tc>
        <w:tc>
          <w:tcPr>
            <w:tcW w:w="0" w:type="auto"/>
            <w:gridSpan w:val="3"/>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b/>
                <w:bCs/>
                <w:sz w:val="20"/>
                <w:szCs w:val="20"/>
                <w:u w:val="single"/>
                <w:lang w:val="ru-RU" w:eastAsia="ru-RU" w:bidi="ar-SA"/>
              </w:rPr>
            </w:pPr>
            <w:r w:rsidRPr="001C2581">
              <w:rPr>
                <w:rFonts w:ascii="Times New Roman" w:eastAsia="Times New Roman" w:hAnsi="Times New Roman" w:cs="Times New Roman"/>
                <w:b/>
                <w:bCs/>
                <w:sz w:val="20"/>
                <w:szCs w:val="20"/>
                <w:u w:val="single"/>
                <w:lang w:val="ru-RU" w:eastAsia="ru-RU" w:bidi="ar-SA"/>
              </w:rPr>
              <w:t>http://www.gptek.spb.ru/about/finance/</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становленная тепловая мощность объектов основных фондов, используемых для осуществления регулируемых видов деятельности, в том числе по каждому источнику тепловой энерги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13,63</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епловая нагрузка по договорам, заключенным в рамках осуществления регулируемых видов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5,0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5,1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5,06</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ъем вырабатываемой регулируемой организацией тепловой энергии в рамках осуществления регулируемых видов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0,219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1,502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7,4394</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ъем приобретаемой регулируемой организацией тепловой энергии в рамках осуществления регулируемых видов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ъем тепловой энергии, отпускаемой потребителям по договорам, заключенным в рамках осуществления регулируемых видов деятельности, в том числ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9,65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2,52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0,8903</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2.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пределенном по приборам учет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6,88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8,381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0,2034</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2.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пределенном расчетным путем (нормативам потребления коммунальных услуг)</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2,77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4,139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0,6869</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Нормативы технологических потерь при передаче тепловой энергии, теплоносителя по тепловым сетям, утвержденные уполномоченным органом</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кал/ч.мес</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7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9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91</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Фактический объем потерь при передаче тепловой энерги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19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05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9788</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реднесписочная численность основного производственн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 xml:space="preserve"> че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3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3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69</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реднесписочная численность административно-управленческ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 xml:space="preserve"> че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6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87</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дельный расход условного топлива на единицу тепловой энергии, отпускаемой в тепловую сеть, в том числе с разбивкой по источникам тепловой энергии, используемым для осуществления регулируемых видов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5,4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5,0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5,29</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 xml:space="preserve">Удельный расход электрической энергии на производство (передачу) тепловой энергии на единицу тепловой энергии, отпускаемой потребителям по договорам, заключенным в </w:t>
            </w:r>
            <w:r w:rsidRPr="001C2581">
              <w:rPr>
                <w:rFonts w:ascii="Times New Roman" w:eastAsia="Times New Roman" w:hAnsi="Times New Roman" w:cs="Times New Roman"/>
                <w:sz w:val="20"/>
                <w:szCs w:val="20"/>
                <w:lang w:val="ru-RU" w:eastAsia="ru-RU" w:bidi="ar-SA"/>
              </w:rPr>
              <w:lastRenderedPageBreak/>
              <w:t>рамках осуществления регулируемой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lastRenderedPageBreak/>
              <w:t>тыс кВт.ч/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8,8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2,1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7,09</w:t>
            </w:r>
          </w:p>
        </w:tc>
      </w:tr>
      <w:tr w:rsidR="00E472F4" w:rsidRPr="001C258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lastRenderedPageBreak/>
              <w:t>1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дельный расход холодной воды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ой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м3/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0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9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1C2581" w:rsidRDefault="006A63D2" w:rsidP="00970866">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68</w:t>
            </w:r>
          </w:p>
        </w:tc>
      </w:tr>
    </w:tbl>
    <w:p w:rsidR="007C37A0" w:rsidRPr="001C2581" w:rsidRDefault="006A63D2" w:rsidP="006305B9">
      <w:pPr>
        <w:spacing w:after="120" w:line="276" w:lineRule="auto"/>
        <w:ind w:firstLine="709"/>
        <w:rPr>
          <w:rFonts w:ascii="Times New Roman" w:eastAsia="Calibri" w:hAnsi="Times New Roman" w:cs="Times New Roman"/>
          <w:szCs w:val="24"/>
          <w:lang w:val="ru-RU" w:eastAsia="ru-RU" w:bidi="ar-SA"/>
        </w:rPr>
      </w:pPr>
      <w:r w:rsidRPr="001C2581">
        <w:rPr>
          <w:rFonts w:ascii="Times New Roman" w:eastAsia="Calibri" w:hAnsi="Times New Roman" w:cs="Times New Roman"/>
          <w:szCs w:val="24"/>
          <w:lang w:val="ru-RU" w:eastAsia="ru-RU" w:bidi="ar-SA"/>
        </w:rPr>
        <w:br w:type="page"/>
      </w:r>
    </w:p>
    <w:p w:rsidR="007C37A0" w:rsidRPr="001C2581" w:rsidRDefault="006A63D2" w:rsidP="007C37A0">
      <w:pPr>
        <w:keepNext/>
        <w:spacing w:after="200" w:line="240" w:lineRule="auto"/>
        <w:ind w:firstLine="0"/>
        <w:rPr>
          <w:rFonts w:ascii="Times New Roman" w:eastAsia="Calibri" w:hAnsi="Times New Roman" w:cs="Times New Roman"/>
          <w:b/>
          <w:bCs/>
          <w:szCs w:val="24"/>
          <w:lang w:val="ru-RU" w:bidi="ar-SA"/>
        </w:rPr>
      </w:pPr>
      <w:bookmarkStart w:id="165" w:name="_Toc527706891"/>
      <w:r w:rsidRPr="001C2581">
        <w:rPr>
          <w:rFonts w:ascii="Times New Roman" w:eastAsia="Calibri" w:hAnsi="Times New Roman" w:cs="Times New Roman"/>
          <w:b/>
          <w:bCs/>
          <w:szCs w:val="24"/>
          <w:lang w:val="ru-RU" w:bidi="ar-SA"/>
        </w:rPr>
        <w:lastRenderedPageBreak/>
        <w:t xml:space="preserve">Таблица </w:t>
      </w:r>
      <w:r w:rsidRPr="001C2581">
        <w:rPr>
          <w:rFonts w:ascii="Times New Roman" w:eastAsia="Calibri" w:hAnsi="Times New Roman" w:cs="Times New Roman"/>
          <w:b/>
          <w:bCs/>
          <w:szCs w:val="24"/>
          <w:lang w:val="ru-RU" w:bidi="ar-SA"/>
        </w:rPr>
        <w:fldChar w:fldCharType="begin"/>
      </w:r>
      <w:r w:rsidRPr="001C2581">
        <w:rPr>
          <w:rFonts w:ascii="Times New Roman" w:eastAsia="Calibri" w:hAnsi="Times New Roman" w:cs="Times New Roman"/>
          <w:b/>
          <w:bCs/>
          <w:szCs w:val="24"/>
          <w:lang w:val="ru-RU" w:bidi="ar-SA"/>
        </w:rPr>
        <w:instrText xml:space="preserve"> SEQ Таблица \* ARABIC </w:instrText>
      </w:r>
      <w:r w:rsidRPr="001C2581">
        <w:rPr>
          <w:rFonts w:ascii="Times New Roman" w:eastAsia="Calibri" w:hAnsi="Times New Roman" w:cs="Times New Roman"/>
          <w:b/>
          <w:bCs/>
          <w:szCs w:val="24"/>
          <w:lang w:val="ru-RU" w:bidi="ar-SA"/>
        </w:rPr>
        <w:fldChar w:fldCharType="separate"/>
      </w:r>
      <w:r w:rsidR="00BB1FC8" w:rsidRPr="001C2581">
        <w:rPr>
          <w:rFonts w:ascii="Times New Roman" w:eastAsia="Calibri" w:hAnsi="Times New Roman" w:cs="Times New Roman"/>
          <w:b/>
          <w:bCs/>
          <w:noProof/>
          <w:szCs w:val="24"/>
          <w:lang w:val="ru-RU" w:bidi="ar-SA"/>
        </w:rPr>
        <w:t>38</w:t>
      </w:r>
      <w:r w:rsidRPr="001C2581">
        <w:rPr>
          <w:rFonts w:ascii="Times New Roman" w:eastAsia="Calibri" w:hAnsi="Times New Roman" w:cs="Times New Roman"/>
          <w:b/>
          <w:bCs/>
          <w:szCs w:val="24"/>
          <w:lang w:val="ru-RU" w:bidi="ar-SA"/>
        </w:rPr>
        <w:fldChar w:fldCharType="end"/>
      </w:r>
      <w:r w:rsidRPr="001C2581">
        <w:rPr>
          <w:rFonts w:ascii="Times New Roman" w:eastAsia="Calibri" w:hAnsi="Times New Roman" w:cs="Times New Roman"/>
          <w:b/>
          <w:bCs/>
          <w:szCs w:val="24"/>
          <w:lang w:val="ru-RU" w:bidi="ar-SA"/>
        </w:rPr>
        <w:t xml:space="preserve"> – Основные технико-экономические показатели деятельности ОАО «Тепловые</w:t>
      </w:r>
      <w:r w:rsidR="00465784" w:rsidRPr="001C2581">
        <w:rPr>
          <w:rFonts w:ascii="Times New Roman" w:eastAsia="Calibri" w:hAnsi="Times New Roman" w:cs="Times New Roman"/>
          <w:b/>
          <w:bCs/>
          <w:szCs w:val="24"/>
          <w:lang w:val="ru-RU" w:bidi="ar-SA"/>
        </w:rPr>
        <w:t xml:space="preserve"> сети» за 2016</w:t>
      </w:r>
      <w:r w:rsidR="0092452E" w:rsidRPr="001C2581">
        <w:rPr>
          <w:rFonts w:ascii="Times New Roman" w:eastAsia="Calibri" w:hAnsi="Times New Roman" w:cs="Times New Roman"/>
          <w:b/>
          <w:bCs/>
          <w:szCs w:val="24"/>
          <w:lang w:val="ru-RU" w:bidi="ar-SA"/>
        </w:rPr>
        <w:t xml:space="preserve"> - 2018</w:t>
      </w:r>
      <w:r w:rsidRPr="001C2581">
        <w:rPr>
          <w:rFonts w:ascii="Times New Roman" w:eastAsia="Calibri" w:hAnsi="Times New Roman" w:cs="Times New Roman"/>
          <w:b/>
          <w:bCs/>
          <w:szCs w:val="24"/>
          <w:lang w:val="ru-RU" w:bidi="ar-SA"/>
        </w:rPr>
        <w:t xml:space="preserve"> гг.</w:t>
      </w:r>
      <w:bookmarkEnd w:id="165"/>
      <w:r w:rsidRPr="001C2581">
        <w:rPr>
          <w:rFonts w:ascii="Times New Roman" w:eastAsia="Calibri" w:hAnsi="Times New Roman" w:cs="Times New Roman"/>
          <w:b/>
          <w:bCs/>
          <w:szCs w:val="24"/>
          <w:lang w:val="ru-RU" w:bidi="ar-SA"/>
        </w:rPr>
        <w:t xml:space="preserve"> </w:t>
      </w:r>
    </w:p>
    <w:tbl>
      <w:tblPr>
        <w:tblW w:w="5000" w:type="pct"/>
        <w:tblLayout w:type="fixed"/>
        <w:tblLook w:val="04A0" w:firstRow="1" w:lastRow="0" w:firstColumn="1" w:lastColumn="0" w:noHBand="0" w:noVBand="1"/>
      </w:tblPr>
      <w:tblGrid>
        <w:gridCol w:w="835"/>
        <w:gridCol w:w="3326"/>
        <w:gridCol w:w="1302"/>
        <w:gridCol w:w="1447"/>
        <w:gridCol w:w="1445"/>
        <w:gridCol w:w="1556"/>
      </w:tblGrid>
      <w:tr w:rsidR="00E472F4" w:rsidRPr="001C2581" w:rsidTr="007C37A0">
        <w:trPr>
          <w:tblHeader/>
        </w:trPr>
        <w:tc>
          <w:tcPr>
            <w:tcW w:w="421"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 п/п</w:t>
            </w:r>
          </w:p>
        </w:tc>
        <w:tc>
          <w:tcPr>
            <w:tcW w:w="1678" w:type="pct"/>
            <w:tcBorders>
              <w:top w:val="single" w:sz="4" w:space="0" w:color="auto"/>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Информация, подлежащая раскрытию</w:t>
            </w:r>
          </w:p>
        </w:tc>
        <w:tc>
          <w:tcPr>
            <w:tcW w:w="657" w:type="pct"/>
            <w:tcBorders>
              <w:top w:val="single" w:sz="4" w:space="0" w:color="auto"/>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Единица измерения</w:t>
            </w:r>
          </w:p>
        </w:tc>
        <w:tc>
          <w:tcPr>
            <w:tcW w:w="730" w:type="pct"/>
            <w:tcBorders>
              <w:top w:val="single" w:sz="4" w:space="0" w:color="auto"/>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2016</w:t>
            </w:r>
          </w:p>
        </w:tc>
        <w:tc>
          <w:tcPr>
            <w:tcW w:w="729" w:type="pct"/>
            <w:tcBorders>
              <w:top w:val="single" w:sz="4" w:space="0" w:color="auto"/>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2017</w:t>
            </w:r>
          </w:p>
        </w:tc>
        <w:tc>
          <w:tcPr>
            <w:tcW w:w="785" w:type="pct"/>
            <w:tcBorders>
              <w:top w:val="single" w:sz="4" w:space="0" w:color="auto"/>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2018</w:t>
            </w:r>
          </w:p>
        </w:tc>
      </w:tr>
      <w:tr w:rsidR="00E472F4" w:rsidRPr="001C2581" w:rsidTr="007C37A0">
        <w:trPr>
          <w:tblHeader/>
        </w:trPr>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3</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 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 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b/>
                <w:sz w:val="20"/>
                <w:szCs w:val="20"/>
                <w:lang w:val="ru-RU" w:eastAsia="ru-RU" w:bidi="ar-SA"/>
              </w:rPr>
            </w:pPr>
            <w:r w:rsidRPr="001C2581">
              <w:rPr>
                <w:rFonts w:ascii="Times New Roman" w:eastAsia="Times New Roman" w:hAnsi="Times New Roman" w:cs="Times New Roman"/>
                <w:b/>
                <w:sz w:val="20"/>
                <w:szCs w:val="20"/>
                <w:lang w:val="ru-RU" w:eastAsia="ru-RU" w:bidi="ar-SA"/>
              </w:rPr>
              <w:t>6</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ыручка от регулируемой деятельности, в том числе по видам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094 266,7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288 601,4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281 942,83</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оизводство и передача собственной теплоэнерги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49 551,0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071 403,1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096 062,78</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убсидии (фактически полученные из обл.бюдж.)</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4 715,6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7 198,3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85 880,05</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 xml:space="preserve">Себестоимость производимых товаров (оказываемых услуг) по регулируемому виду деятельности, включая: </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078 495,3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249 780,3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294 489,86</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покупаемую тепловую энергию (мощность), теплоноситель</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306,4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819,8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топлив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81 955,1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23 132,1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41 760,8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аз природный по регулируемой цен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53 062,4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96 063,6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05 563,27</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ъе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м3</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4 328,9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9 371,4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9 522,21</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тоимость за единицу объе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7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9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1.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тоимость доставк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1.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пособ приобретени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очее</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очее</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очее</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мазут</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432,0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216,2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957,07</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ъе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онны</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875,1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602,3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601,88</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тоимость за единицу объе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2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21</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2.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тоимость доставк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2.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пособ приобретени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ямые договора без торгов</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ямые договора без торгов</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ямые договора без торгов</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дизельное топлив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610,5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2499,7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173,01</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3.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ъе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онны</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53,4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98,0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39,67</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3.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тоимость за единицу объе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0,0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1,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4,51</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3.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тоимость доставк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3.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пособ приобретени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ямые договора без торгов</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ямые договора без торгов</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ямые договора без торгов</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щеп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850,9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128,0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234,58</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4.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ъе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м3</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 801,2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 170,7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 200,75</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4.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тоимость за единицу объе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7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7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77</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4.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тоимость доставк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2.4.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пособ приобретени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ямые договора без торгов</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ямые договора без торгов</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орги/аукционы</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покупаемую электрическую энергию (мощность), используемую в технологическом процесс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8 403,7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5 774,4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6 336,15</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3.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редневзвешенная стоимость 1 кВт.ч (с учетом мощ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9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3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71</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3.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ъем приобретенной электрической энерги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кВт.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 796,1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 035,0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 209,29</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приобретение холодной воды, используемой в технологическом процесс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4 561,1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6 115,1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5 613,13</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хим.реагенты, используемые в технологическом процесс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 111,7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 101,3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 020,28</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оплату труда основного производственного персо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8 978,5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8 473,3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9 177,19</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lastRenderedPageBreak/>
              <w:t>2.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тчисления на социальные нужды основного производственного персо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 673,8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 538,2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 824,33</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оплату труда административно-управленческого персо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3 815,0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5 752,7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8 772,88</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тчисления на социальные нужды административно-управленческого персо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 583,3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 102,4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 030,11</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амортизацию основных производственных средств</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933,9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 101,1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 439,88</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аренду имущества, используемого для осуществления регулируемого вида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35 234,7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27 464,8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30 796,15</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щепроизводственные расходы, в том числе отнесенные к ни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 782,3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0 316,5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2 291,14</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текущий ремонт</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капитальный ремонт</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щехозяйственные расходы, в том числе отнесенные к ни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2 675,7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1 501,6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3 192,66</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3.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текущий ремонт</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3.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капитальный ремонт</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сходы на капитальный и текущий ремонт основных производственных средств, в том числ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 399,6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 113,8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 570,19</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4.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тсутствует</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тсутствует</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тсутствует</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очие расходы, которые подлежат отнесению на регулируемые виды деятельности в соответствии с законодательством РФ</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2 080,0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 472,6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3 664,97</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5.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Прочие расходы, которые подлежат отнесению на регулируемые виды деятельности в соответствии с законодательством РФ</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2 080,0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 472,6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3 664,97</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5.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Материалы, используемые в производств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Валовая прибыль (убытки) от реализации товаров и оказания услуг по регулируемому виду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 771,3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8 821,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2547,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Чистая прибыль, полученная от регулируемого вида деятельности, в том числ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 771,3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8 821,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2 547,03</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Размер расходования чистой прибыли на финансирование мероприятий, предусмотренных инвестиционной программой</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ведения об изменении стоимости основных фондов, в том числе за счет их ввода в эксплуатацию (вывода из эксплуатации), а также стоимости их переоценк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9 069,8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5 549,0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1 356,24</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За счет ввода (вывода) из эксплуатаци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 807,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53,3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3,44</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тоимость переоценки основных фондов</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lastRenderedPageBreak/>
              <w:t>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одовая бухгалтерская отчетность, включая бухгалтерский баланс и приложения к нему</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b/>
                <w:bCs/>
                <w:sz w:val="20"/>
                <w:szCs w:val="20"/>
                <w:u w:val="single"/>
                <w:lang w:val="ru-RU" w:eastAsia="ru-RU" w:bidi="ar-SA"/>
              </w:rPr>
            </w:pPr>
            <w:r w:rsidRPr="001C2581">
              <w:rPr>
                <w:rFonts w:ascii="Times New Roman" w:eastAsia="Times New Roman" w:hAnsi="Times New Roman" w:cs="Times New Roman"/>
                <w:b/>
                <w:bCs/>
                <w:sz w:val="20"/>
                <w:szCs w:val="20"/>
                <w:u w:val="single"/>
                <w:lang w:val="ru-RU" w:eastAsia="ru-RU" w:bidi="ar-SA"/>
              </w:rPr>
              <w:t>http://www.f-consulting.ru/d_4716024190.htm</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b/>
                <w:bCs/>
                <w:sz w:val="20"/>
                <w:szCs w:val="20"/>
                <w:u w:val="single"/>
                <w:lang w:val="ru-RU" w:eastAsia="ru-RU" w:bidi="ar-SA"/>
              </w:rPr>
            </w:pPr>
            <w:r w:rsidRPr="001C2581">
              <w:rPr>
                <w:rFonts w:ascii="Times New Roman" w:eastAsia="Times New Roman" w:hAnsi="Times New Roman" w:cs="Times New Roman"/>
                <w:b/>
                <w:bCs/>
                <w:sz w:val="20"/>
                <w:szCs w:val="20"/>
                <w:u w:val="single"/>
                <w:lang w:val="ru-RU" w:eastAsia="ru-RU" w:bidi="ar-SA"/>
              </w:rPr>
              <w:t>http://teploseti-tosno.ru/</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b/>
                <w:bCs/>
                <w:sz w:val="20"/>
                <w:szCs w:val="20"/>
                <w:u w:val="single"/>
                <w:lang w:val="ru-RU" w:eastAsia="ru-RU" w:bidi="ar-SA"/>
              </w:rPr>
            </w:pPr>
            <w:r w:rsidRPr="001C2581">
              <w:rPr>
                <w:rFonts w:ascii="Times New Roman" w:eastAsia="Times New Roman" w:hAnsi="Times New Roman" w:cs="Times New Roman"/>
                <w:b/>
                <w:bCs/>
                <w:sz w:val="20"/>
                <w:szCs w:val="20"/>
                <w:u w:val="single"/>
                <w:lang w:val="ru-RU" w:eastAsia="ru-RU" w:bidi="ar-SA"/>
              </w:rPr>
              <w:t>http://teploseti-tosno.ru/</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становленная тепловая мощность объектов основных фондов, используемых для осуществления регулируемых видов деятельности, в том числе по каждому источнику тепловой энерги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05,4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11,0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13,5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вартальная котельна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1,8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1,8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7,75</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ТОМЕЗ</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1,2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6,8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3,2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Ушаки (совхоз)</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6</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Бан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8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8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2</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Д/сад</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15</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Новолисин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4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4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44</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Никольское ("Сокол")</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7,7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0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09</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Никольское мкр. 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0,6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0,6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0,64</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Никольское мкр.В</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8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8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84</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1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Форносово-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5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5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59</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Форносово-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5</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Войскоров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6</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1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Красный Бор №3 (ж/д)</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5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5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52</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1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Рябово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7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7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73</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1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Рябово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4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4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43</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1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Сельц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4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4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2,9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1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 Любань №1 (ул.Алесеенк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6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6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6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1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 Любань №1 (ул.Ленин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8</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1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Любань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3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3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3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2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Красный Бор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0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0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02</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Трубников Бор</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2</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Федоровс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3,3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3,3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83</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2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Нур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2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2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22</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2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Ульяновка-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5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52</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2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Ульяновка-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5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95</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2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Георгиевс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4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4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43</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2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Ушаки-2 (шко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1</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1</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2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Пог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3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42</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2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Красный Бор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3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Пельгор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4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4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44</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3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Любань ДРСУ</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1</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1</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3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Шапки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8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28</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3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Тарасово (Марьин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6</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3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Глад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4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4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44</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3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Шапки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2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2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47</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3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Никольское Советский 225</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 </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0,6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0,63</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3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Любань, Полевая 27</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 </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3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3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епловая нагрузка по договорам, заключенным в рамках осуществления регулируемых видов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6,4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56,4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63,87</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ъем вырабатываемой регулируемой организацией тепловой энергии в рамках осуществления регулируемых видов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72,115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17,130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10,791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ъем приобретаемой регулируемой организацией тепловой энергии в рамках осуществления регулируемых видов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17,0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lastRenderedPageBreak/>
              <w:t>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бъем тепловой энергии, отпускаемой потребителям по договорам, заключенным в рамках осуществления регулируемых видов деятельности, в том числ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12,403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38,522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43,2119</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пределенном по приборам учет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10,064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48,31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51,2368</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Определенном расчетным путем (нормативам потребления коммунальных услуг)</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02,339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90,211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91,9751</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Нормативы технологических потерь при передаче тепловой энергии, теплоносителя по тепловым сетям, утвержденные уполномоченным органо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кал/ч.мес</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9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9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97</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Фактический объем потерь при передаче тепловой энерги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49,324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8,635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56,690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реднесписочная численность основного производственного персо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 xml:space="preserve"> че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9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8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77,0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Среднесписочная численность административно-управленческого персо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 xml:space="preserve"> че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68,0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дельный расход условного топлива на единицу тепловой энергии, отпускаемой в тепловую сеть, в том числе с разбивкой по источникам тепловой энергии, используемым для осуществления регулируемых видов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7,4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3,3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38</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вартальная котельна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8,51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4,9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83</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ТОМЕЗ</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8,51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8,51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6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Ушаки (совхоз)</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0,175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4,9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49</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Бан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8,46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7,9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80,52</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Д/сад</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0,719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0,719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96,23</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Новолисин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0,182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94</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Никольское ("Сокол")</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0,167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3,0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81,99</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Никольское мкр. 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5,573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6,4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5,91</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Никольское мкр.В</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5,568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7,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0,17</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1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Форносово-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0,16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2,45</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Форносово-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8,368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0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95</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Войскоров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5,583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8,5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5,57</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1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Красный Бор №3 (ж/д)</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0,253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6,3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21</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1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Рябово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0,159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0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3,99</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1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Рябово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4,151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2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0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1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Сельц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8,325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8,325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8,51</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lastRenderedPageBreak/>
              <w:t>17,1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 Любань №1 (ул.Алесеенк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5,588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1,9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9,52</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1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 Любань №1 (ул.Ленин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5,590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88</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1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Любань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8,320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95</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2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Красный Бор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0,179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4,9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8,51</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Трубников Бор</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0,16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07</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Федоровс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8,320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8,320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2,27</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2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Нур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0,162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3,2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2,7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2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Ульяновка-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8,324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8,21</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2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Ульяновка-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8,272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98</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2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Георгиевс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0,600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7,3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2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Ушаки-2 (шко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9,516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17,1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82,71</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2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Пог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0,489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7,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7,29</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2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Красный Бор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7,10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7,10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7,28</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3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Пельгор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1,757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6,38</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3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Любань ДРСУ</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0,233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7,2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7,30</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3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Шапки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9,372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7,2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7,29</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3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Тарасово (Марьин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0,2321</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6,7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6,75</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3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Глад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60,2291</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6,7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6,75</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3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отельная Шапки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80,405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80,2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80,27</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3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Никольское Советский 225</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 </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46,3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0,27</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7,3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Любань, Полевая 27</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 </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55,23</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дельный расход электрической энергии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ой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тыс кВт.ч/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0,03</w:t>
            </w:r>
          </w:p>
        </w:tc>
      </w:tr>
      <w:tr w:rsidR="00E472F4" w:rsidRPr="001C2581"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1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Удельный расход холодной воды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ой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м3/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3,3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9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1C2581" w:rsidRDefault="006A63D2" w:rsidP="007C37A0">
            <w:pPr>
              <w:spacing w:line="240" w:lineRule="auto"/>
              <w:ind w:firstLine="0"/>
              <w:jc w:val="center"/>
              <w:rPr>
                <w:rFonts w:ascii="Times New Roman" w:eastAsia="Times New Roman" w:hAnsi="Times New Roman" w:cs="Times New Roman"/>
                <w:sz w:val="20"/>
                <w:szCs w:val="20"/>
                <w:lang w:val="ru-RU" w:eastAsia="ru-RU" w:bidi="ar-SA"/>
              </w:rPr>
            </w:pPr>
            <w:r w:rsidRPr="001C2581">
              <w:rPr>
                <w:rFonts w:ascii="Times New Roman" w:eastAsia="Times New Roman" w:hAnsi="Times New Roman" w:cs="Times New Roman"/>
                <w:sz w:val="20"/>
                <w:szCs w:val="20"/>
                <w:lang w:val="ru-RU" w:eastAsia="ru-RU" w:bidi="ar-SA"/>
              </w:rPr>
              <w:t>2,99</w:t>
            </w:r>
          </w:p>
        </w:tc>
      </w:tr>
    </w:tbl>
    <w:p w:rsidR="007C37A0" w:rsidRPr="001C2581" w:rsidRDefault="007C37A0" w:rsidP="006305B9">
      <w:pPr>
        <w:spacing w:after="120" w:line="276" w:lineRule="auto"/>
        <w:ind w:firstLine="709"/>
        <w:rPr>
          <w:rFonts w:ascii="Times New Roman" w:eastAsia="Calibri" w:hAnsi="Times New Roman" w:cs="Times New Roman"/>
          <w:szCs w:val="24"/>
          <w:lang w:val="ru-RU" w:eastAsia="ru-RU" w:bidi="ar-SA"/>
        </w:rPr>
      </w:pPr>
    </w:p>
    <w:p w:rsidR="00B27350" w:rsidRPr="001C2581" w:rsidRDefault="006A63D2" w:rsidP="0092452E">
      <w:pPr>
        <w:pStyle w:val="affffd"/>
      </w:pPr>
      <w:r w:rsidRPr="001C2581">
        <w:lastRenderedPageBreak/>
        <w:tab/>
      </w:r>
      <w:bookmarkStart w:id="166" w:name="_Toc527707143"/>
      <w:r w:rsidR="00237AC0" w:rsidRPr="001C2581">
        <w:t>Цены (тарифы) в сфере теплоснабжения</w:t>
      </w:r>
      <w:bookmarkEnd w:id="166"/>
    </w:p>
    <w:p w:rsidR="006305B9" w:rsidRPr="001C2581" w:rsidRDefault="006A63D2" w:rsidP="0092452E">
      <w:pPr>
        <w:pStyle w:val="affff0"/>
      </w:pPr>
      <w:bookmarkStart w:id="167" w:name="_Toc430079956"/>
      <w:r w:rsidRPr="001C2581">
        <w:t xml:space="preserve">Исполнительным органом государственной власти, уполномоченным осуществлять государственное регулирование цен (тарифов) на товары (услуги) организаций, осуществляющих регулируемую деятельность (в том числе в сфере теплоснабжения) на территории </w:t>
      </w:r>
      <w:r w:rsidR="00A936D8" w:rsidRPr="001C2581">
        <w:t xml:space="preserve">МО «Тельманоское </w:t>
      </w:r>
      <w:r w:rsidR="0082774E" w:rsidRPr="001C2581">
        <w:t>сельское поселение</w:t>
      </w:r>
      <w:r w:rsidR="00A936D8" w:rsidRPr="001C2581">
        <w:t>»</w:t>
      </w:r>
      <w:r w:rsidRPr="001C2581">
        <w:t xml:space="preserve"> является </w:t>
      </w:r>
      <w:r w:rsidR="00A936D8" w:rsidRPr="001C2581">
        <w:t>Комитет по тарифам и ценовой политике Ленинградкой области</w:t>
      </w:r>
      <w:r w:rsidRPr="001C2581">
        <w:t xml:space="preserve"> (далее – </w:t>
      </w:r>
      <w:r w:rsidR="00A936D8" w:rsidRPr="001C2581">
        <w:t>ЛенРТК</w:t>
      </w:r>
      <w:r w:rsidRPr="001C2581">
        <w:t>).</w:t>
      </w:r>
    </w:p>
    <w:p w:rsidR="006305B9" w:rsidRPr="001C2581" w:rsidRDefault="006A63D2" w:rsidP="0092452E">
      <w:pPr>
        <w:pStyle w:val="affff9"/>
      </w:pPr>
      <w:bookmarkStart w:id="168" w:name="_Toc527707144"/>
      <w:r w:rsidRPr="001C2581">
        <w:t>11.1 Утвержденные тарифы на тепловую энергию</w:t>
      </w:r>
      <w:bookmarkEnd w:id="168"/>
    </w:p>
    <w:p w:rsidR="006305B9" w:rsidRPr="001C2581" w:rsidRDefault="006A63D2" w:rsidP="0092452E">
      <w:pPr>
        <w:pStyle w:val="affff0"/>
      </w:pPr>
      <w:r w:rsidRPr="001C2581">
        <w:t xml:space="preserve">В соответствии с требованиями к схемам теплоснабжения, здесь и далее отражены изменения в утвержденных ценах (тарифах), устанавливаемых </w:t>
      </w:r>
      <w:r w:rsidR="006A7CD6" w:rsidRPr="001C2581">
        <w:t>комитетом по тарифам и ценовой политике Ленинградской области (РТС)</w:t>
      </w:r>
      <w:r w:rsidRPr="001C2581">
        <w:t xml:space="preserve">, зафиксированные за период, предшествующий актуализации схемы теплоснабжения (за </w:t>
      </w:r>
      <w:r w:rsidR="00B70085" w:rsidRPr="001C2581">
        <w:t>2015-201</w:t>
      </w:r>
      <w:r w:rsidR="00785607" w:rsidRPr="001C2581">
        <w:t>8</w:t>
      </w:r>
      <w:r w:rsidRPr="001C2581">
        <w:t> </w:t>
      </w:r>
      <w:r w:rsidR="00B70085" w:rsidRPr="001C2581">
        <w:t>г</w:t>
      </w:r>
      <w:r w:rsidRPr="001C2581">
        <w:t>г.). Кроме того, справочно приведены данные о тарифах, утвержденных на 20</w:t>
      </w:r>
      <w:r w:rsidR="00785607" w:rsidRPr="001C2581">
        <w:t>22</w:t>
      </w:r>
      <w:r w:rsidRPr="001C2581">
        <w:t xml:space="preserve"> г.</w:t>
      </w:r>
    </w:p>
    <w:p w:rsidR="006305B9" w:rsidRPr="001C2581" w:rsidRDefault="006A63D2" w:rsidP="0092452E">
      <w:pPr>
        <w:pStyle w:val="affff0"/>
      </w:pPr>
      <w:r w:rsidRPr="001C2581">
        <w:t xml:space="preserve">На территории </w:t>
      </w:r>
      <w:r w:rsidR="00A936D8" w:rsidRPr="001C2581">
        <w:t xml:space="preserve">МО «Тельманоское СП» </w:t>
      </w:r>
      <w:r w:rsidRPr="001C2581">
        <w:t>в период 201</w:t>
      </w:r>
      <w:r w:rsidR="00A936D8" w:rsidRPr="001C2581">
        <w:t>5</w:t>
      </w:r>
      <w:r w:rsidRPr="001C2581">
        <w:t>-20</w:t>
      </w:r>
      <w:r w:rsidR="00785607" w:rsidRPr="001C2581">
        <w:t>22</w:t>
      </w:r>
      <w:r w:rsidRPr="001C2581">
        <w:t xml:space="preserve"> гг. деятельность по теплоснабжению потребителей осуществляли </w:t>
      </w:r>
      <w:r w:rsidR="00A936D8" w:rsidRPr="001C2581">
        <w:t>две</w:t>
      </w:r>
      <w:r w:rsidRPr="001C2581">
        <w:t xml:space="preserve"> организаций</w:t>
      </w:r>
      <w:r w:rsidR="00A936D8" w:rsidRPr="001C2581">
        <w:t>: ГУП «ТЭК СПб» и ОАО «Тепловые сети»</w:t>
      </w:r>
      <w:r w:rsidRPr="001C2581">
        <w:t xml:space="preserve">. </w:t>
      </w:r>
    </w:p>
    <w:p w:rsidR="006A7CD6" w:rsidRPr="001C2581" w:rsidRDefault="006A63D2" w:rsidP="0092452E">
      <w:pPr>
        <w:pStyle w:val="affff0"/>
      </w:pPr>
      <w:r w:rsidRPr="001C2581">
        <w:t xml:space="preserve">Динамика тарифов на тепловую энергию ГУП «ТЭК СПб» для населения и прочих категорий потребителей за период 2015 - 2018 гг. представлена на рисунке. За рассматриваемый период, рост тарифа на телповую энергию как для населения, так и для потребителей прочих категорий составил 12,4%. Перекресное субсидирование тарифа на тепловую </w:t>
      </w:r>
      <w:r w:rsidR="00A763E5" w:rsidRPr="001C2581">
        <w:t>энергию</w:t>
      </w:r>
      <w:r w:rsidRPr="001C2581">
        <w:t xml:space="preserve"> между населением и категорией потребителей «Прочие» практически отсутствует. </w:t>
      </w:r>
    </w:p>
    <w:p w:rsidR="00290DAD" w:rsidRPr="001C2581" w:rsidRDefault="006A63D2" w:rsidP="0092452E">
      <w:pPr>
        <w:pStyle w:val="affff0"/>
      </w:pPr>
      <w:r w:rsidRPr="001C2581">
        <w:t>Динамика тарифов на тепловую энергию ОАО «Тепловые сети» для населения и прочих категорий потребителей за период 2015 - 2018 гг. представлена на рисунке. За рассматриваемый период, рост льготного тарифа для населения и прочих категорий потребителей составляет 21,5% и 15,2% соответственно. При этом наблюдается перекресное субсидирование населения со стороны прочих категорий потребителей, однако с 2016 года происходит постепенное сбижение тарифов между населением и прочими категориями. Так рост льготного тарифа для населения в период 2016 – 2018 гг.. составил 7,3%, а для потребителей категории «Прочие» наблюдается снижение тарифа на 5,3%, в то время как в период 2015 - 2016 гг. рост тарифа для прочих потребителе</w:t>
      </w:r>
      <w:r w:rsidRPr="001C2581">
        <w:tab/>
        <w:t xml:space="preserve">й составил 21,7%.  </w:t>
      </w:r>
    </w:p>
    <w:p w:rsidR="00290DAD" w:rsidRPr="001C2581" w:rsidRDefault="006A63D2" w:rsidP="0092452E">
      <w:pPr>
        <w:pStyle w:val="affff0"/>
      </w:pPr>
      <w:r w:rsidRPr="001C2581">
        <w:t>Существенное изменение в тарифной сетке горячего водоснабжения произошло с 01.07.2018 года</w:t>
      </w:r>
      <w:r w:rsidR="007171DD" w:rsidRPr="001C2581">
        <w:t xml:space="preserve">. Компонент на тепловую энергию для приготовления ГВС получил дифференциацию в зависимости от наличия или отсутвия внешних сетей ГВС, изоляции трубопроводов и полотенцесушителей. Внедрение данной тарифной сетки позволит снизить убытки от централизованного горячего водоснабжения в летний период. </w:t>
      </w:r>
    </w:p>
    <w:p w:rsidR="006A7CD6" w:rsidRPr="001C2581" w:rsidRDefault="006A7CD6" w:rsidP="0092452E">
      <w:pPr>
        <w:pStyle w:val="affff0"/>
      </w:pPr>
    </w:p>
    <w:p w:rsidR="006A7CD6" w:rsidRPr="001C2581" w:rsidRDefault="006A63D2" w:rsidP="006A7CD6">
      <w:pPr>
        <w:spacing w:before="120" w:line="300" w:lineRule="auto"/>
        <w:ind w:firstLine="0"/>
        <w:rPr>
          <w:rFonts w:ascii="Times New Roman" w:eastAsia="Calibri" w:hAnsi="Times New Roman" w:cs="Times New Roman"/>
          <w:szCs w:val="28"/>
          <w:lang w:val="ru-RU" w:bidi="ar-SA"/>
        </w:rPr>
      </w:pPr>
      <w:r w:rsidRPr="001C2581">
        <w:rPr>
          <w:noProof/>
          <w:lang w:val="ru-RU" w:eastAsia="ru-RU" w:bidi="ar-SA"/>
        </w:rPr>
        <w:lastRenderedPageBreak/>
        <w:drawing>
          <wp:inline distT="0" distB="0" distL="0" distR="0">
            <wp:extent cx="6029325" cy="3724275"/>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6A7CD6" w:rsidRPr="001C2581" w:rsidRDefault="006A63D2" w:rsidP="006A7CD6">
      <w:pPr>
        <w:ind w:firstLine="0"/>
        <w:jc w:val="center"/>
        <w:rPr>
          <w:rFonts w:ascii="Times New Roman" w:hAnsi="Times New Roman" w:cs="Times New Roman"/>
          <w:szCs w:val="24"/>
          <w:lang w:val="ru-RU"/>
        </w:rPr>
      </w:pPr>
      <w:bookmarkStart w:id="169" w:name="_Toc527706827"/>
      <w:r w:rsidRPr="001C2581">
        <w:rPr>
          <w:rFonts w:ascii="Times New Roman" w:eastAsia="Calibri" w:hAnsi="Times New Roman" w:cs="Times New Roman"/>
          <w:b/>
          <w:bCs/>
          <w:color w:val="000000"/>
          <w:szCs w:val="24"/>
          <w:lang w:val="ru-RU" w:bidi="ar-SA"/>
        </w:rPr>
        <w:t xml:space="preserve">Рисунок </w:t>
      </w:r>
      <w:r w:rsidRPr="001C2581">
        <w:rPr>
          <w:rFonts w:ascii="Times New Roman" w:eastAsia="Calibri" w:hAnsi="Times New Roman" w:cs="Times New Roman"/>
          <w:b/>
          <w:bCs/>
          <w:color w:val="000000"/>
          <w:szCs w:val="24"/>
          <w:lang w:val="ru-RU" w:bidi="ar-SA"/>
        </w:rPr>
        <w:fldChar w:fldCharType="begin"/>
      </w:r>
      <w:r w:rsidRPr="001C2581">
        <w:rPr>
          <w:rFonts w:ascii="Times New Roman" w:eastAsia="Calibri" w:hAnsi="Times New Roman" w:cs="Times New Roman"/>
          <w:b/>
          <w:bCs/>
          <w:color w:val="000000"/>
          <w:szCs w:val="24"/>
          <w:lang w:val="ru-RU" w:bidi="ar-SA"/>
        </w:rPr>
        <w:instrText xml:space="preserve"> SEQ Рисунок \* ARABIC </w:instrText>
      </w:r>
      <w:r w:rsidRPr="001C2581">
        <w:rPr>
          <w:rFonts w:ascii="Times New Roman" w:eastAsia="Calibri" w:hAnsi="Times New Roman" w:cs="Times New Roman"/>
          <w:b/>
          <w:bCs/>
          <w:color w:val="000000"/>
          <w:szCs w:val="24"/>
          <w:lang w:val="ru-RU" w:bidi="ar-SA"/>
        </w:rPr>
        <w:fldChar w:fldCharType="separate"/>
      </w:r>
      <w:r w:rsidR="00BB1FC8" w:rsidRPr="001C2581">
        <w:rPr>
          <w:rFonts w:ascii="Times New Roman" w:eastAsia="Calibri" w:hAnsi="Times New Roman" w:cs="Times New Roman"/>
          <w:b/>
          <w:bCs/>
          <w:noProof/>
          <w:color w:val="000000"/>
          <w:szCs w:val="24"/>
          <w:lang w:val="ru-RU" w:bidi="ar-SA"/>
        </w:rPr>
        <w:t>20</w:t>
      </w:r>
      <w:r w:rsidRPr="001C2581">
        <w:rPr>
          <w:rFonts w:ascii="Times New Roman" w:eastAsia="Calibri" w:hAnsi="Times New Roman" w:cs="Times New Roman"/>
          <w:b/>
          <w:bCs/>
          <w:color w:val="000000"/>
          <w:szCs w:val="24"/>
          <w:lang w:val="ru-RU" w:bidi="ar-SA"/>
        </w:rPr>
        <w:fldChar w:fldCharType="end"/>
      </w:r>
      <w:r w:rsidRPr="001C2581">
        <w:rPr>
          <w:rFonts w:ascii="Times New Roman" w:eastAsia="Calibri" w:hAnsi="Times New Roman" w:cs="Times New Roman"/>
          <w:b/>
          <w:bCs/>
          <w:color w:val="000000"/>
          <w:szCs w:val="24"/>
          <w:lang w:val="ru-RU" w:bidi="ar-SA"/>
        </w:rPr>
        <w:t xml:space="preserve"> – Динамика тарифов на тепловую энергию ГУП «ТЭК СПб»</w:t>
      </w:r>
      <w:bookmarkEnd w:id="169"/>
    </w:p>
    <w:p w:rsidR="00F03FD1" w:rsidRPr="001C2581" w:rsidRDefault="006A63D2" w:rsidP="00F03FD1">
      <w:pPr>
        <w:spacing w:before="120" w:line="300" w:lineRule="auto"/>
        <w:ind w:firstLine="0"/>
        <w:rPr>
          <w:rFonts w:ascii="Times New Roman" w:eastAsia="Calibri" w:hAnsi="Times New Roman" w:cs="Times New Roman"/>
          <w:szCs w:val="28"/>
          <w:lang w:val="ru-RU" w:bidi="ar-SA"/>
        </w:rPr>
      </w:pPr>
      <w:r w:rsidRPr="001C2581">
        <w:rPr>
          <w:noProof/>
          <w:lang w:val="ru-RU" w:eastAsia="ru-RU" w:bidi="ar-SA"/>
        </w:rPr>
        <w:drawing>
          <wp:inline distT="0" distB="0" distL="0" distR="0">
            <wp:extent cx="6038850" cy="3876675"/>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1B1F64" w:rsidRPr="001C2581" w:rsidRDefault="006A63D2" w:rsidP="001B1F64">
      <w:pPr>
        <w:ind w:firstLine="0"/>
        <w:jc w:val="center"/>
        <w:rPr>
          <w:rFonts w:ascii="Times New Roman" w:hAnsi="Times New Roman" w:cs="Times New Roman"/>
          <w:sz w:val="20"/>
          <w:szCs w:val="24"/>
          <w:lang w:val="ru-RU"/>
        </w:rPr>
      </w:pPr>
      <w:bookmarkStart w:id="170" w:name="_Toc527706828"/>
      <w:r w:rsidRPr="001C2581">
        <w:rPr>
          <w:rFonts w:ascii="Times New Roman" w:eastAsia="Calibri" w:hAnsi="Times New Roman" w:cs="Times New Roman"/>
          <w:b/>
          <w:bCs/>
          <w:color w:val="000000"/>
          <w:sz w:val="20"/>
          <w:szCs w:val="24"/>
          <w:lang w:val="ru-RU" w:bidi="ar-SA"/>
        </w:rPr>
        <w:t xml:space="preserve">Рисунок </w:t>
      </w:r>
      <w:r w:rsidRPr="001C2581">
        <w:rPr>
          <w:rFonts w:ascii="Times New Roman" w:eastAsia="Calibri" w:hAnsi="Times New Roman" w:cs="Times New Roman"/>
          <w:b/>
          <w:bCs/>
          <w:color w:val="000000"/>
          <w:sz w:val="20"/>
          <w:szCs w:val="24"/>
          <w:lang w:val="ru-RU" w:bidi="ar-SA"/>
        </w:rPr>
        <w:fldChar w:fldCharType="begin"/>
      </w:r>
      <w:r w:rsidRPr="001C2581">
        <w:rPr>
          <w:rFonts w:ascii="Times New Roman" w:eastAsia="Calibri" w:hAnsi="Times New Roman" w:cs="Times New Roman"/>
          <w:b/>
          <w:bCs/>
          <w:color w:val="000000"/>
          <w:sz w:val="20"/>
          <w:szCs w:val="24"/>
          <w:lang w:val="ru-RU" w:bidi="ar-SA"/>
        </w:rPr>
        <w:instrText xml:space="preserve"> SEQ Рисунок \* ARABIC </w:instrText>
      </w:r>
      <w:r w:rsidRPr="001C2581">
        <w:rPr>
          <w:rFonts w:ascii="Times New Roman" w:eastAsia="Calibri" w:hAnsi="Times New Roman" w:cs="Times New Roman"/>
          <w:b/>
          <w:bCs/>
          <w:color w:val="000000"/>
          <w:sz w:val="20"/>
          <w:szCs w:val="24"/>
          <w:lang w:val="ru-RU" w:bidi="ar-SA"/>
        </w:rPr>
        <w:fldChar w:fldCharType="separate"/>
      </w:r>
      <w:r w:rsidR="00BB1FC8" w:rsidRPr="001C2581">
        <w:rPr>
          <w:rFonts w:ascii="Times New Roman" w:eastAsia="Calibri" w:hAnsi="Times New Roman" w:cs="Times New Roman"/>
          <w:b/>
          <w:bCs/>
          <w:noProof/>
          <w:color w:val="000000"/>
          <w:sz w:val="20"/>
          <w:szCs w:val="24"/>
          <w:lang w:val="ru-RU" w:bidi="ar-SA"/>
        </w:rPr>
        <w:t>21</w:t>
      </w:r>
      <w:r w:rsidRPr="001C2581">
        <w:rPr>
          <w:rFonts w:ascii="Times New Roman" w:eastAsia="Calibri" w:hAnsi="Times New Roman" w:cs="Times New Roman"/>
          <w:b/>
          <w:bCs/>
          <w:color w:val="000000"/>
          <w:sz w:val="20"/>
          <w:szCs w:val="24"/>
          <w:lang w:val="ru-RU" w:bidi="ar-SA"/>
        </w:rPr>
        <w:fldChar w:fldCharType="end"/>
      </w:r>
      <w:r w:rsidRPr="001C2581">
        <w:rPr>
          <w:rFonts w:ascii="Times New Roman" w:eastAsia="Calibri" w:hAnsi="Times New Roman" w:cs="Times New Roman"/>
          <w:b/>
          <w:bCs/>
          <w:color w:val="000000"/>
          <w:sz w:val="20"/>
          <w:szCs w:val="24"/>
          <w:lang w:val="ru-RU" w:bidi="ar-SA"/>
        </w:rPr>
        <w:t xml:space="preserve"> – Динамика тарифов на тепловую энергию ОАО «Тепловые сети»</w:t>
      </w:r>
      <w:bookmarkEnd w:id="170"/>
    </w:p>
    <w:p w:rsidR="007F29C2" w:rsidRPr="001C2581" w:rsidRDefault="006A63D2" w:rsidP="0092452E">
      <w:pPr>
        <w:pStyle w:val="affff0"/>
      </w:pPr>
      <w:r w:rsidRPr="001C2581">
        <w:t xml:space="preserve">Утвержденные тарифы на тепловую энергию </w:t>
      </w:r>
      <w:r w:rsidR="00B70085" w:rsidRPr="001C2581">
        <w:t>и горячую воду для населения и прочих потреби</w:t>
      </w:r>
      <w:r w:rsidR="003F51E1" w:rsidRPr="001C2581">
        <w:t>т</w:t>
      </w:r>
      <w:r w:rsidR="00B70085" w:rsidRPr="001C2581">
        <w:t xml:space="preserve">елей </w:t>
      </w:r>
      <w:r w:rsidRPr="001C2581">
        <w:t>за 201</w:t>
      </w:r>
      <w:r w:rsidR="00A936D8" w:rsidRPr="001C2581">
        <w:t>5</w:t>
      </w:r>
      <w:r w:rsidRPr="001C2581">
        <w:t xml:space="preserve">-2018 гг. </w:t>
      </w:r>
      <w:r w:rsidR="00B70085" w:rsidRPr="001C2581">
        <w:t xml:space="preserve">для ОАО «Тепловые сети» и ГУП «ТЭК СПб» </w:t>
      </w:r>
      <w:r w:rsidRPr="001C2581">
        <w:t>представле</w:t>
      </w:r>
      <w:r w:rsidR="00B70085" w:rsidRPr="001C2581">
        <w:t>ны в таблицах соответственно</w:t>
      </w:r>
      <w:r w:rsidRPr="001C2581">
        <w:t>.</w:t>
      </w:r>
    </w:p>
    <w:p w:rsidR="00A936D8" w:rsidRPr="001C2581" w:rsidRDefault="00A936D8" w:rsidP="006305B9">
      <w:pPr>
        <w:spacing w:before="120" w:line="300" w:lineRule="auto"/>
        <w:ind w:firstLine="851"/>
        <w:rPr>
          <w:rFonts w:ascii="Times New Roman" w:eastAsia="Calibri" w:hAnsi="Times New Roman" w:cs="Times New Roman"/>
          <w:szCs w:val="28"/>
          <w:lang w:val="ru-RU" w:bidi="ar-SA"/>
        </w:rPr>
        <w:sectPr w:rsidR="00A936D8" w:rsidRPr="001C2581" w:rsidSect="00C219D4">
          <w:pgSz w:w="11906" w:h="16838" w:code="9"/>
          <w:pgMar w:top="851" w:right="851" w:bottom="851" w:left="1134" w:header="284" w:footer="284" w:gutter="0"/>
          <w:pgBorders w:offsetFrom="page">
            <w:top w:val="single" w:sz="4" w:space="24" w:color="auto"/>
            <w:left w:val="single" w:sz="4" w:space="24" w:color="auto"/>
            <w:bottom w:val="single" w:sz="4" w:space="24" w:color="auto"/>
            <w:right w:val="single" w:sz="4" w:space="24" w:color="auto"/>
          </w:pgBorders>
          <w:cols w:space="720"/>
          <w:docGrid w:linePitch="381"/>
        </w:sectPr>
      </w:pPr>
    </w:p>
    <w:p w:rsidR="00C2174B" w:rsidRPr="001C2581" w:rsidRDefault="006A63D2" w:rsidP="0092452E">
      <w:pPr>
        <w:pStyle w:val="affffa"/>
        <w:rPr>
          <w:rFonts w:eastAsia="Calibri"/>
        </w:rPr>
      </w:pPr>
      <w:bookmarkStart w:id="171" w:name="_Toc527706892"/>
      <w:r w:rsidRPr="001C2581">
        <w:rPr>
          <w:rFonts w:eastAsia="Calibri"/>
        </w:rPr>
        <w:lastRenderedPageBreak/>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39</w:t>
      </w:r>
      <w:r w:rsidRPr="001C2581">
        <w:rPr>
          <w:rFonts w:eastAsia="Calibri"/>
        </w:rPr>
        <w:fldChar w:fldCharType="end"/>
      </w:r>
      <w:r w:rsidRPr="001C2581">
        <w:rPr>
          <w:rFonts w:eastAsia="Calibri"/>
        </w:rPr>
        <w:t xml:space="preserve"> – Тарифы на тепловую энергию и горячую воду ГУП «ТЭК СПб» на </w:t>
      </w:r>
      <w:r w:rsidR="00A763E5" w:rsidRPr="001C2581">
        <w:rPr>
          <w:rFonts w:eastAsia="Calibri"/>
        </w:rPr>
        <w:t xml:space="preserve"> </w:t>
      </w:r>
      <w:bookmarkEnd w:id="171"/>
      <w:r w:rsidR="004A73D7" w:rsidRPr="001C2581">
        <w:t>2015-2022 гг.</w:t>
      </w:r>
    </w:p>
    <w:tbl>
      <w:tblPr>
        <w:tblW w:w="5000" w:type="pct"/>
        <w:tblLook w:val="04A0" w:firstRow="1" w:lastRow="0" w:firstColumn="1" w:lastColumn="0" w:noHBand="0" w:noVBand="1"/>
      </w:tblPr>
      <w:tblGrid>
        <w:gridCol w:w="992"/>
        <w:gridCol w:w="3064"/>
        <w:gridCol w:w="1523"/>
        <w:gridCol w:w="1165"/>
        <w:gridCol w:w="1165"/>
        <w:gridCol w:w="1732"/>
        <w:gridCol w:w="1165"/>
        <w:gridCol w:w="1165"/>
        <w:gridCol w:w="1732"/>
        <w:gridCol w:w="1165"/>
        <w:gridCol w:w="1165"/>
        <w:gridCol w:w="1732"/>
        <w:gridCol w:w="1104"/>
        <w:gridCol w:w="1423"/>
        <w:gridCol w:w="1527"/>
      </w:tblGrid>
      <w:tr w:rsidR="00E472F4" w:rsidRPr="001C2581" w:rsidTr="0092452E">
        <w:tc>
          <w:tcPr>
            <w:tcW w:w="2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п/п</w:t>
            </w:r>
          </w:p>
        </w:tc>
        <w:tc>
          <w:tcPr>
            <w:tcW w:w="70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именование</w:t>
            </w:r>
          </w:p>
        </w:tc>
        <w:tc>
          <w:tcPr>
            <w:tcW w:w="34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Ед. изм.</w:t>
            </w:r>
          </w:p>
        </w:tc>
        <w:tc>
          <w:tcPr>
            <w:tcW w:w="931" w:type="pct"/>
            <w:gridSpan w:val="3"/>
            <w:tcBorders>
              <w:top w:val="single" w:sz="4" w:space="0" w:color="auto"/>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5 г.</w:t>
            </w:r>
          </w:p>
        </w:tc>
        <w:tc>
          <w:tcPr>
            <w:tcW w:w="931" w:type="pct"/>
            <w:gridSpan w:val="3"/>
            <w:tcBorders>
              <w:top w:val="single" w:sz="4" w:space="0" w:color="auto"/>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6 г.</w:t>
            </w:r>
          </w:p>
        </w:tc>
        <w:tc>
          <w:tcPr>
            <w:tcW w:w="931" w:type="pct"/>
            <w:gridSpan w:val="3"/>
            <w:tcBorders>
              <w:top w:val="single" w:sz="4" w:space="0" w:color="auto"/>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7 г.</w:t>
            </w:r>
          </w:p>
        </w:tc>
        <w:tc>
          <w:tcPr>
            <w:tcW w:w="929" w:type="pct"/>
            <w:gridSpan w:val="3"/>
            <w:tcBorders>
              <w:top w:val="single" w:sz="4" w:space="0" w:color="auto"/>
              <w:left w:val="nil"/>
              <w:bottom w:val="single" w:sz="4" w:space="0" w:color="auto"/>
              <w:right w:val="single" w:sz="4" w:space="0" w:color="auto"/>
            </w:tcBorders>
            <w:shd w:val="clear" w:color="auto" w:fill="auto"/>
            <w:vAlign w:val="center"/>
            <w:hideMark/>
          </w:tcPr>
          <w:p w:rsidR="00C2174B" w:rsidRPr="001C2581" w:rsidRDefault="006A63D2" w:rsidP="00636773">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w:t>
            </w:r>
            <w:r w:rsidR="00636773" w:rsidRPr="001C2581">
              <w:rPr>
                <w:rFonts w:ascii="Times New Roman" w:eastAsia="Times New Roman" w:hAnsi="Times New Roman" w:cs="Times New Roman"/>
                <w:color w:val="000000"/>
                <w:sz w:val="20"/>
                <w:szCs w:val="20"/>
                <w:lang w:val="ru-RU" w:eastAsia="ru-RU" w:bidi="ar-SA"/>
              </w:rPr>
              <w:t>22</w:t>
            </w:r>
            <w:r w:rsidRPr="001C2581">
              <w:rPr>
                <w:rFonts w:ascii="Times New Roman" w:eastAsia="Times New Roman" w:hAnsi="Times New Roman" w:cs="Times New Roman"/>
                <w:color w:val="000000"/>
                <w:sz w:val="20"/>
                <w:szCs w:val="20"/>
                <w:lang w:val="ru-RU" w:eastAsia="ru-RU" w:bidi="ar-SA"/>
              </w:rPr>
              <w:t xml:space="preserve"> г.</w:t>
            </w:r>
          </w:p>
        </w:tc>
      </w:tr>
      <w:tr w:rsidR="00E472F4" w:rsidRPr="003B5812" w:rsidTr="0092452E">
        <w:tc>
          <w:tcPr>
            <w:tcW w:w="227" w:type="pct"/>
            <w:vMerge/>
            <w:tcBorders>
              <w:top w:val="single" w:sz="4" w:space="0" w:color="auto"/>
              <w:left w:val="single" w:sz="4" w:space="0" w:color="auto"/>
              <w:bottom w:val="single" w:sz="4" w:space="0" w:color="auto"/>
              <w:right w:val="single" w:sz="4" w:space="0" w:color="auto"/>
            </w:tcBorders>
            <w:vAlign w:val="center"/>
            <w:hideMark/>
          </w:tcPr>
          <w:p w:rsidR="00C2174B" w:rsidRPr="001C2581" w:rsidRDefault="00C2174B" w:rsidP="00C2174B">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702" w:type="pct"/>
            <w:vMerge/>
            <w:tcBorders>
              <w:top w:val="single" w:sz="4" w:space="0" w:color="auto"/>
              <w:left w:val="single" w:sz="4" w:space="0" w:color="auto"/>
              <w:bottom w:val="single" w:sz="4" w:space="0" w:color="auto"/>
              <w:right w:val="single" w:sz="4" w:space="0" w:color="auto"/>
            </w:tcBorders>
            <w:vAlign w:val="center"/>
            <w:hideMark/>
          </w:tcPr>
          <w:p w:rsidR="00C2174B" w:rsidRPr="001C2581" w:rsidRDefault="00C2174B" w:rsidP="00C2174B">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349" w:type="pct"/>
            <w:vMerge/>
            <w:tcBorders>
              <w:top w:val="single" w:sz="4" w:space="0" w:color="auto"/>
              <w:left w:val="single" w:sz="4" w:space="0" w:color="auto"/>
              <w:bottom w:val="single" w:sz="4" w:space="0" w:color="auto"/>
              <w:right w:val="single" w:sz="4" w:space="0" w:color="auto"/>
            </w:tcBorders>
            <w:vAlign w:val="center"/>
            <w:hideMark/>
          </w:tcPr>
          <w:p w:rsidR="00C2174B" w:rsidRPr="001C2581" w:rsidRDefault="00C2174B" w:rsidP="00C2174B">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ост к предыдущему п/г</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ост к предыдущему п/г</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ост к предыдущему п/г</w:t>
            </w:r>
          </w:p>
        </w:tc>
        <w:tc>
          <w:tcPr>
            <w:tcW w:w="253"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 01.01.</w:t>
            </w:r>
          </w:p>
        </w:tc>
        <w:tc>
          <w:tcPr>
            <w:tcW w:w="326"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 01.07.</w:t>
            </w:r>
          </w:p>
        </w:tc>
        <w:tc>
          <w:tcPr>
            <w:tcW w:w="350"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ост к предыдущему п/г</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C2581">
              <w:rPr>
                <w:rFonts w:ascii="Times New Roman" w:eastAsia="Times New Roman" w:hAnsi="Times New Roman" w:cs="Times New Roman"/>
                <w:b/>
                <w:bCs/>
                <w:color w:val="000000"/>
                <w:sz w:val="20"/>
                <w:szCs w:val="20"/>
                <w:lang w:val="ru-RU" w:eastAsia="ru-RU" w:bidi="ar-SA"/>
              </w:rPr>
              <w:t>1.</w:t>
            </w:r>
          </w:p>
        </w:tc>
        <w:tc>
          <w:tcPr>
            <w:tcW w:w="702"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C2581">
              <w:rPr>
                <w:rFonts w:ascii="Times New Roman" w:eastAsia="Times New Roman" w:hAnsi="Times New Roman" w:cs="Times New Roman"/>
                <w:b/>
                <w:bCs/>
                <w:color w:val="000000"/>
                <w:sz w:val="20"/>
                <w:szCs w:val="20"/>
                <w:lang w:val="ru-RU" w:eastAsia="ru-RU" w:bidi="ar-SA"/>
              </w:rPr>
              <w:t>Тепловая энергия</w:t>
            </w:r>
          </w:p>
        </w:tc>
        <w:tc>
          <w:tcPr>
            <w:tcW w:w="349"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53"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26"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50"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w:t>
            </w:r>
          </w:p>
        </w:tc>
        <w:tc>
          <w:tcPr>
            <w:tcW w:w="702"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ариф для населения и организаций, приобретающих тепловую энергию для предоставления коммунальных услуг населению (одноставочный)</w:t>
            </w:r>
          </w:p>
        </w:tc>
        <w:tc>
          <w:tcPr>
            <w:tcW w:w="349"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руб./Гкал </w:t>
            </w:r>
            <w:r w:rsidRPr="001C2581">
              <w:rPr>
                <w:rFonts w:ascii="Times New Roman" w:eastAsia="Times New Roman" w:hAnsi="Times New Roman" w:cs="Times New Roman"/>
                <w:color w:val="000000"/>
                <w:sz w:val="20"/>
                <w:szCs w:val="20"/>
                <w:lang w:val="ru-RU" w:eastAsia="ru-RU" w:bidi="ar-SA"/>
              </w:rPr>
              <w:br/>
              <w:t>(с учетом НДС)</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 346,97</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 407,76</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5%</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 407,76</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 435,92</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 435,92</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 466,15</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w:t>
            </w:r>
          </w:p>
        </w:tc>
        <w:tc>
          <w:tcPr>
            <w:tcW w:w="253" w:type="pct"/>
            <w:tcBorders>
              <w:top w:val="nil"/>
              <w:left w:val="nil"/>
              <w:bottom w:val="single" w:sz="4" w:space="0" w:color="auto"/>
              <w:right w:val="single" w:sz="4" w:space="0" w:color="auto"/>
            </w:tcBorders>
            <w:shd w:val="clear" w:color="auto" w:fill="auto"/>
            <w:vAlign w:val="center"/>
            <w:hideMark/>
          </w:tcPr>
          <w:p w:rsidR="00C2174B" w:rsidRPr="001C2581" w:rsidRDefault="00636773"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15,39</w:t>
            </w:r>
          </w:p>
        </w:tc>
        <w:tc>
          <w:tcPr>
            <w:tcW w:w="326" w:type="pct"/>
            <w:tcBorders>
              <w:top w:val="nil"/>
              <w:left w:val="nil"/>
              <w:bottom w:val="single" w:sz="4" w:space="0" w:color="auto"/>
              <w:right w:val="single" w:sz="4" w:space="0" w:color="auto"/>
            </w:tcBorders>
            <w:shd w:val="clear" w:color="auto" w:fill="auto"/>
            <w:vAlign w:val="center"/>
            <w:hideMark/>
          </w:tcPr>
          <w:p w:rsidR="00C2174B" w:rsidRPr="001C2581" w:rsidRDefault="00636773"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73,71</w:t>
            </w:r>
          </w:p>
        </w:tc>
        <w:tc>
          <w:tcPr>
            <w:tcW w:w="350"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636773">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w:t>
            </w:r>
            <w:r w:rsidR="00636773" w:rsidRPr="001C2581">
              <w:rPr>
                <w:rFonts w:ascii="Times New Roman" w:eastAsia="Times New Roman" w:hAnsi="Times New Roman" w:cs="Times New Roman"/>
                <w:color w:val="000000"/>
                <w:sz w:val="20"/>
                <w:szCs w:val="20"/>
                <w:lang w:val="ru-RU" w:eastAsia="ru-RU" w:bidi="ar-SA"/>
              </w:rPr>
              <w:t>4</w:t>
            </w:r>
            <w:r w:rsidRPr="001C2581">
              <w:rPr>
                <w:rFonts w:ascii="Times New Roman" w:eastAsia="Times New Roman" w:hAnsi="Times New Roman" w:cs="Times New Roman"/>
                <w:color w:val="000000"/>
                <w:sz w:val="20"/>
                <w:szCs w:val="20"/>
                <w:lang w:val="ru-RU" w:eastAsia="ru-RU" w:bidi="ar-SA"/>
              </w:rPr>
              <w:t>%</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а.</w:t>
            </w:r>
          </w:p>
        </w:tc>
        <w:tc>
          <w:tcPr>
            <w:tcW w:w="1051" w:type="pct"/>
            <w:gridSpan w:val="2"/>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1C2581">
              <w:rPr>
                <w:rFonts w:ascii="Times New Roman" w:eastAsia="Times New Roman" w:hAnsi="Times New Roman" w:cs="Times New Roman"/>
                <w:i/>
                <w:iCs/>
                <w:color w:val="000000"/>
                <w:sz w:val="20"/>
                <w:szCs w:val="20"/>
                <w:lang w:val="ru-RU" w:eastAsia="ru-RU" w:bidi="ar-SA"/>
              </w:rPr>
              <w:t>реквизиты документа</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4A73D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Приказ ЛенРТК от </w:t>
            </w:r>
            <w:r w:rsidR="004A73D7" w:rsidRPr="001C2581">
              <w:rPr>
                <w:rFonts w:ascii="Times New Roman" w:eastAsia="Times New Roman" w:hAnsi="Times New Roman" w:cs="Times New Roman"/>
                <w:color w:val="000000"/>
                <w:sz w:val="20"/>
                <w:szCs w:val="20"/>
                <w:lang w:val="ru-RU" w:eastAsia="ru-RU" w:bidi="ar-SA"/>
              </w:rPr>
              <w:t>30</w:t>
            </w:r>
            <w:r w:rsidRPr="001C2581">
              <w:rPr>
                <w:rFonts w:ascii="Times New Roman" w:eastAsia="Times New Roman" w:hAnsi="Times New Roman" w:cs="Times New Roman"/>
                <w:color w:val="000000"/>
                <w:sz w:val="20"/>
                <w:szCs w:val="20"/>
                <w:lang w:val="ru-RU" w:eastAsia="ru-RU" w:bidi="ar-SA"/>
              </w:rPr>
              <w:t>.12.2014 №477-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8.12.2015 №49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9.12.2016 №528-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636773">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Приказ ЛенРТК от </w:t>
            </w:r>
            <w:r w:rsidR="00636773" w:rsidRPr="001C2581">
              <w:rPr>
                <w:rFonts w:ascii="Times New Roman" w:eastAsia="Times New Roman" w:hAnsi="Times New Roman" w:cs="Times New Roman"/>
                <w:color w:val="000000"/>
                <w:sz w:val="20"/>
                <w:szCs w:val="20"/>
                <w:lang w:val="ru-RU" w:eastAsia="ru-RU" w:bidi="ar-SA"/>
              </w:rPr>
              <w:t>20</w:t>
            </w:r>
            <w:r w:rsidRPr="001C2581">
              <w:rPr>
                <w:rFonts w:ascii="Times New Roman" w:eastAsia="Times New Roman" w:hAnsi="Times New Roman" w:cs="Times New Roman"/>
                <w:color w:val="000000"/>
                <w:sz w:val="20"/>
                <w:szCs w:val="20"/>
                <w:lang w:val="ru-RU" w:eastAsia="ru-RU" w:bidi="ar-SA"/>
              </w:rPr>
              <w:t>.12.20</w:t>
            </w:r>
            <w:r w:rsidR="00636773" w:rsidRPr="001C2581">
              <w:rPr>
                <w:rFonts w:ascii="Times New Roman" w:eastAsia="Times New Roman" w:hAnsi="Times New Roman" w:cs="Times New Roman"/>
                <w:color w:val="000000"/>
                <w:sz w:val="20"/>
                <w:szCs w:val="20"/>
                <w:lang w:val="ru-RU" w:eastAsia="ru-RU" w:bidi="ar-SA"/>
              </w:rPr>
              <w:t>21</w:t>
            </w:r>
            <w:r w:rsidRPr="001C2581">
              <w:rPr>
                <w:rFonts w:ascii="Times New Roman" w:eastAsia="Times New Roman" w:hAnsi="Times New Roman" w:cs="Times New Roman"/>
                <w:color w:val="000000"/>
                <w:sz w:val="20"/>
                <w:szCs w:val="20"/>
                <w:lang w:val="ru-RU" w:eastAsia="ru-RU" w:bidi="ar-SA"/>
              </w:rPr>
              <w:t xml:space="preserve"> №</w:t>
            </w:r>
            <w:r w:rsidR="00636773" w:rsidRPr="001C2581">
              <w:rPr>
                <w:rFonts w:ascii="Times New Roman" w:eastAsia="Times New Roman" w:hAnsi="Times New Roman" w:cs="Times New Roman"/>
                <w:color w:val="000000"/>
                <w:sz w:val="20"/>
                <w:szCs w:val="20"/>
                <w:lang w:val="ru-RU" w:eastAsia="ru-RU" w:bidi="ar-SA"/>
              </w:rPr>
              <w:t>541</w:t>
            </w:r>
            <w:r w:rsidRPr="001C2581">
              <w:rPr>
                <w:rFonts w:ascii="Times New Roman" w:eastAsia="Times New Roman" w:hAnsi="Times New Roman" w:cs="Times New Roman"/>
                <w:color w:val="000000"/>
                <w:sz w:val="20"/>
                <w:szCs w:val="20"/>
                <w:lang w:val="ru-RU" w:eastAsia="ru-RU" w:bidi="ar-SA"/>
              </w:rPr>
              <w:t>-п</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702"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ариф для прочих потребителей</w:t>
            </w:r>
          </w:p>
        </w:tc>
        <w:tc>
          <w:tcPr>
            <w:tcW w:w="349"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уб./Гкал</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41,5</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93,02</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5%</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93,02</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44,38</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3%</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42,5</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42,5</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w:t>
            </w:r>
          </w:p>
        </w:tc>
        <w:tc>
          <w:tcPr>
            <w:tcW w:w="253"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42,5</w:t>
            </w:r>
          </w:p>
        </w:tc>
        <w:tc>
          <w:tcPr>
            <w:tcW w:w="326"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01,46</w:t>
            </w:r>
          </w:p>
        </w:tc>
        <w:tc>
          <w:tcPr>
            <w:tcW w:w="350"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7%</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1.</w:t>
            </w:r>
          </w:p>
        </w:tc>
        <w:tc>
          <w:tcPr>
            <w:tcW w:w="1051" w:type="pct"/>
            <w:gridSpan w:val="2"/>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1C2581">
              <w:rPr>
                <w:rFonts w:ascii="Times New Roman" w:eastAsia="Times New Roman" w:hAnsi="Times New Roman" w:cs="Times New Roman"/>
                <w:i/>
                <w:iCs/>
                <w:color w:val="000000"/>
                <w:sz w:val="20"/>
                <w:szCs w:val="20"/>
                <w:lang w:val="ru-RU" w:eastAsia="ru-RU" w:bidi="ar-SA"/>
              </w:rPr>
              <w:t>реквизиты документа</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9.12.2014 №477-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30.11.2015 №314-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6.12.2016 №324-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36773" w:rsidP="00636773">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20.12.2021 №541-п</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C2581">
              <w:rPr>
                <w:rFonts w:ascii="Times New Roman" w:eastAsia="Times New Roman" w:hAnsi="Times New Roman" w:cs="Times New Roman"/>
                <w:b/>
                <w:bCs/>
                <w:color w:val="000000"/>
                <w:sz w:val="20"/>
                <w:szCs w:val="20"/>
                <w:lang w:val="ru-RU" w:eastAsia="ru-RU" w:bidi="ar-SA"/>
              </w:rPr>
              <w:t>2.</w:t>
            </w:r>
          </w:p>
        </w:tc>
        <w:tc>
          <w:tcPr>
            <w:tcW w:w="702"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C2581">
              <w:rPr>
                <w:rFonts w:ascii="Times New Roman" w:eastAsia="Times New Roman" w:hAnsi="Times New Roman" w:cs="Times New Roman"/>
                <w:b/>
                <w:bCs/>
                <w:color w:val="000000"/>
                <w:sz w:val="20"/>
                <w:szCs w:val="20"/>
                <w:lang w:val="ru-RU" w:eastAsia="ru-RU" w:bidi="ar-SA"/>
              </w:rPr>
              <w:t>Горячее водоснабжение</w:t>
            </w:r>
          </w:p>
        </w:tc>
        <w:tc>
          <w:tcPr>
            <w:tcW w:w="349"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53"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26"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50"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w:t>
            </w:r>
          </w:p>
        </w:tc>
        <w:tc>
          <w:tcPr>
            <w:tcW w:w="702"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ариф для населения и организаций, приобретающих горячую воду для предоставления коммунальных услуг населению, в т.ч:</w:t>
            </w:r>
          </w:p>
        </w:tc>
        <w:tc>
          <w:tcPr>
            <w:tcW w:w="349"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уб./м3</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87,37</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7,07</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1%</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7,07</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9,01</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9,01</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2,38</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4%</w:t>
            </w:r>
          </w:p>
        </w:tc>
        <w:tc>
          <w:tcPr>
            <w:tcW w:w="253"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r w:rsidR="00382B22" w:rsidRPr="001C2581">
              <w:rPr>
                <w:rFonts w:ascii="Times New Roman" w:eastAsia="Times New Roman" w:hAnsi="Times New Roman" w:cs="Times New Roman"/>
                <w:color w:val="000000"/>
                <w:sz w:val="20"/>
                <w:szCs w:val="20"/>
                <w:lang w:val="ru-RU" w:eastAsia="ru-RU" w:bidi="ar-SA"/>
              </w:rPr>
              <w:t>36</w:t>
            </w:r>
            <w:r w:rsidRPr="001C2581">
              <w:rPr>
                <w:rFonts w:ascii="Times New Roman" w:eastAsia="Times New Roman" w:hAnsi="Times New Roman" w:cs="Times New Roman"/>
                <w:color w:val="000000"/>
                <w:sz w:val="20"/>
                <w:szCs w:val="20"/>
                <w:lang w:val="ru-RU" w:eastAsia="ru-RU" w:bidi="ar-SA"/>
              </w:rPr>
              <w:t>,</w:t>
            </w:r>
            <w:r w:rsidR="00382B22" w:rsidRPr="001C2581">
              <w:rPr>
                <w:rFonts w:ascii="Times New Roman" w:eastAsia="Times New Roman" w:hAnsi="Times New Roman" w:cs="Times New Roman"/>
                <w:color w:val="000000"/>
                <w:sz w:val="20"/>
                <w:szCs w:val="20"/>
                <w:lang w:val="ru-RU" w:eastAsia="ru-RU" w:bidi="ar-SA"/>
              </w:rPr>
              <w:t>51</w:t>
            </w:r>
          </w:p>
        </w:tc>
        <w:tc>
          <w:tcPr>
            <w:tcW w:w="326" w:type="pct"/>
            <w:tcBorders>
              <w:top w:val="nil"/>
              <w:left w:val="nil"/>
              <w:bottom w:val="single" w:sz="4" w:space="0" w:color="auto"/>
              <w:right w:val="single" w:sz="4" w:space="0" w:color="auto"/>
            </w:tcBorders>
            <w:shd w:val="clear" w:color="auto" w:fill="auto"/>
            <w:vAlign w:val="center"/>
            <w:hideMark/>
          </w:tcPr>
          <w:p w:rsidR="00C2174B" w:rsidRPr="001C2581" w:rsidRDefault="00382B2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1,16</w:t>
            </w:r>
          </w:p>
        </w:tc>
        <w:tc>
          <w:tcPr>
            <w:tcW w:w="350" w:type="pct"/>
            <w:tcBorders>
              <w:top w:val="nil"/>
              <w:left w:val="nil"/>
              <w:bottom w:val="single" w:sz="4" w:space="0" w:color="auto"/>
              <w:right w:val="single" w:sz="4" w:space="0" w:color="auto"/>
            </w:tcBorders>
            <w:shd w:val="clear" w:color="auto" w:fill="auto"/>
            <w:vAlign w:val="center"/>
            <w:hideMark/>
          </w:tcPr>
          <w:p w:rsidR="00C2174B" w:rsidRPr="001C2581" w:rsidRDefault="00382B2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4</w:t>
            </w:r>
            <w:r w:rsidR="007D0E57" w:rsidRPr="001C2581">
              <w:rPr>
                <w:rFonts w:ascii="Times New Roman" w:eastAsia="Times New Roman" w:hAnsi="Times New Roman" w:cs="Times New Roman"/>
                <w:color w:val="000000"/>
                <w:sz w:val="20"/>
                <w:szCs w:val="20"/>
                <w:lang w:val="ru-RU" w:eastAsia="ru-RU" w:bidi="ar-SA"/>
              </w:rPr>
              <w:t>%</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1.</w:t>
            </w:r>
          </w:p>
        </w:tc>
        <w:tc>
          <w:tcPr>
            <w:tcW w:w="702"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right"/>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   - Компонент на теплоностиель/холодную воду</w:t>
            </w:r>
          </w:p>
        </w:tc>
        <w:tc>
          <w:tcPr>
            <w:tcW w:w="349"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уб./м3</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06</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92</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2%</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92</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09</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8%</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09</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64</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4%</w:t>
            </w:r>
          </w:p>
        </w:tc>
        <w:tc>
          <w:tcPr>
            <w:tcW w:w="253"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r w:rsidR="00382B22" w:rsidRPr="001C2581">
              <w:rPr>
                <w:rFonts w:ascii="Times New Roman" w:eastAsia="Times New Roman" w:hAnsi="Times New Roman" w:cs="Times New Roman"/>
                <w:color w:val="000000"/>
                <w:sz w:val="20"/>
                <w:szCs w:val="20"/>
                <w:lang w:val="ru-RU" w:eastAsia="ru-RU" w:bidi="ar-SA"/>
              </w:rPr>
              <w:t>8</w:t>
            </w:r>
            <w:r w:rsidRPr="001C2581">
              <w:rPr>
                <w:rFonts w:ascii="Times New Roman" w:eastAsia="Times New Roman" w:hAnsi="Times New Roman" w:cs="Times New Roman"/>
                <w:color w:val="000000"/>
                <w:sz w:val="20"/>
                <w:szCs w:val="20"/>
                <w:lang w:val="ru-RU" w:eastAsia="ru-RU" w:bidi="ar-SA"/>
              </w:rPr>
              <w:t>,</w:t>
            </w:r>
            <w:r w:rsidR="00382B22" w:rsidRPr="001C2581">
              <w:rPr>
                <w:rFonts w:ascii="Times New Roman" w:eastAsia="Times New Roman" w:hAnsi="Times New Roman" w:cs="Times New Roman"/>
                <w:color w:val="000000"/>
                <w:sz w:val="20"/>
                <w:szCs w:val="20"/>
                <w:lang w:val="ru-RU" w:eastAsia="ru-RU" w:bidi="ar-SA"/>
              </w:rPr>
              <w:t>82</w:t>
            </w:r>
          </w:p>
        </w:tc>
        <w:tc>
          <w:tcPr>
            <w:tcW w:w="326" w:type="pct"/>
            <w:tcBorders>
              <w:top w:val="nil"/>
              <w:left w:val="nil"/>
              <w:bottom w:val="single" w:sz="4" w:space="0" w:color="auto"/>
              <w:right w:val="single" w:sz="4" w:space="0" w:color="auto"/>
            </w:tcBorders>
            <w:shd w:val="clear" w:color="auto" w:fill="auto"/>
            <w:vAlign w:val="center"/>
            <w:hideMark/>
          </w:tcPr>
          <w:p w:rsidR="00C2174B" w:rsidRPr="001C2581" w:rsidRDefault="00382B2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45</w:t>
            </w:r>
          </w:p>
        </w:tc>
        <w:tc>
          <w:tcPr>
            <w:tcW w:w="350"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w:t>
            </w:r>
            <w:r w:rsidR="00382B22" w:rsidRPr="001C2581">
              <w:rPr>
                <w:rFonts w:ascii="Times New Roman" w:eastAsia="Times New Roman" w:hAnsi="Times New Roman" w:cs="Times New Roman"/>
                <w:color w:val="000000"/>
                <w:sz w:val="20"/>
                <w:szCs w:val="20"/>
                <w:lang w:val="ru-RU" w:eastAsia="ru-RU" w:bidi="ar-SA"/>
              </w:rPr>
              <w:t>2</w:t>
            </w:r>
            <w:r w:rsidRPr="001C2581">
              <w:rPr>
                <w:rFonts w:ascii="Times New Roman" w:eastAsia="Times New Roman" w:hAnsi="Times New Roman" w:cs="Times New Roman"/>
                <w:color w:val="000000"/>
                <w:sz w:val="20"/>
                <w:szCs w:val="20"/>
                <w:lang w:val="ru-RU" w:eastAsia="ru-RU" w:bidi="ar-SA"/>
              </w:rPr>
              <w:t>%</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2.</w:t>
            </w:r>
          </w:p>
        </w:tc>
        <w:tc>
          <w:tcPr>
            <w:tcW w:w="702"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right"/>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   - Компонент на тепловую энергию</w:t>
            </w:r>
          </w:p>
        </w:tc>
        <w:tc>
          <w:tcPr>
            <w:tcW w:w="349"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уб./Гкал</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38,75</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69,15</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5%</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69,15</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81,98</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9%</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81,98</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28,97</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4%</w:t>
            </w:r>
          </w:p>
        </w:tc>
        <w:tc>
          <w:tcPr>
            <w:tcW w:w="253" w:type="pct"/>
            <w:tcBorders>
              <w:top w:val="nil"/>
              <w:left w:val="nil"/>
              <w:bottom w:val="single" w:sz="4" w:space="0" w:color="auto"/>
              <w:right w:val="single" w:sz="4" w:space="0" w:color="auto"/>
            </w:tcBorders>
            <w:shd w:val="clear" w:color="auto" w:fill="auto"/>
            <w:vAlign w:val="center"/>
            <w:hideMark/>
          </w:tcPr>
          <w:p w:rsidR="00C2174B"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32,74</w:t>
            </w:r>
          </w:p>
        </w:tc>
        <w:tc>
          <w:tcPr>
            <w:tcW w:w="326" w:type="pct"/>
            <w:tcBorders>
              <w:top w:val="nil"/>
              <w:left w:val="nil"/>
              <w:bottom w:val="single" w:sz="4" w:space="0" w:color="auto"/>
              <w:right w:val="single" w:sz="4" w:space="0" w:color="auto"/>
            </w:tcBorders>
            <w:shd w:val="clear" w:color="auto" w:fill="auto"/>
            <w:vAlign w:val="center"/>
            <w:hideMark/>
          </w:tcPr>
          <w:p w:rsidR="00C2174B"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635,7</w:t>
            </w:r>
          </w:p>
        </w:tc>
        <w:tc>
          <w:tcPr>
            <w:tcW w:w="350" w:type="pct"/>
            <w:tcBorders>
              <w:top w:val="nil"/>
              <w:left w:val="nil"/>
              <w:bottom w:val="single" w:sz="4" w:space="0" w:color="auto"/>
              <w:right w:val="single" w:sz="4" w:space="0" w:color="auto"/>
            </w:tcBorders>
            <w:shd w:val="clear" w:color="auto" w:fill="auto"/>
            <w:vAlign w:val="center"/>
            <w:hideMark/>
          </w:tcPr>
          <w:p w:rsidR="00C2174B" w:rsidRPr="001C2581" w:rsidRDefault="00382B2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07%</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а.</w:t>
            </w:r>
          </w:p>
        </w:tc>
        <w:tc>
          <w:tcPr>
            <w:tcW w:w="1051" w:type="pct"/>
            <w:gridSpan w:val="2"/>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1C2581">
              <w:rPr>
                <w:rFonts w:ascii="Times New Roman" w:eastAsia="Times New Roman" w:hAnsi="Times New Roman" w:cs="Times New Roman"/>
                <w:i/>
                <w:iCs/>
                <w:color w:val="000000"/>
                <w:sz w:val="20"/>
                <w:szCs w:val="20"/>
                <w:lang w:val="ru-RU" w:eastAsia="ru-RU" w:bidi="ar-SA"/>
              </w:rPr>
              <w:t>реквизиты документа</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9.12.2014 №499-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8.12.2015 №49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9.12.2016 №528-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6.12.2021 №419</w:t>
            </w:r>
            <w:r w:rsidR="006A63D2" w:rsidRPr="001C2581">
              <w:rPr>
                <w:rFonts w:ascii="Times New Roman" w:eastAsia="Times New Roman" w:hAnsi="Times New Roman" w:cs="Times New Roman"/>
                <w:color w:val="000000"/>
                <w:sz w:val="20"/>
                <w:szCs w:val="20"/>
                <w:lang w:val="ru-RU" w:eastAsia="ru-RU" w:bidi="ar-SA"/>
              </w:rPr>
              <w:t>-п</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w:t>
            </w:r>
          </w:p>
        </w:tc>
        <w:tc>
          <w:tcPr>
            <w:tcW w:w="702"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ариф для прочих потребителей, в т.ч:</w:t>
            </w:r>
          </w:p>
        </w:tc>
        <w:tc>
          <w:tcPr>
            <w:tcW w:w="349"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уб./Гкал</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26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397"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253"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326"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350"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r>
      <w:tr w:rsidR="00382B22"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1.</w:t>
            </w:r>
          </w:p>
        </w:tc>
        <w:tc>
          <w:tcPr>
            <w:tcW w:w="702"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right"/>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   - Компонент на теплоностиель/холодную воду</w:t>
            </w:r>
          </w:p>
        </w:tc>
        <w:tc>
          <w:tcPr>
            <w:tcW w:w="349"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уб./м3</w:t>
            </w:r>
          </w:p>
        </w:tc>
        <w:tc>
          <w:tcPr>
            <w:tcW w:w="26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07</w:t>
            </w:r>
          </w:p>
        </w:tc>
        <w:tc>
          <w:tcPr>
            <w:tcW w:w="26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00</w:t>
            </w:r>
          </w:p>
        </w:tc>
        <w:tc>
          <w:tcPr>
            <w:tcW w:w="39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7,4%</w:t>
            </w:r>
          </w:p>
        </w:tc>
        <w:tc>
          <w:tcPr>
            <w:tcW w:w="26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00</w:t>
            </w:r>
          </w:p>
        </w:tc>
        <w:tc>
          <w:tcPr>
            <w:tcW w:w="26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49</w:t>
            </w:r>
          </w:p>
        </w:tc>
        <w:tc>
          <w:tcPr>
            <w:tcW w:w="39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5%</w:t>
            </w:r>
          </w:p>
        </w:tc>
        <w:tc>
          <w:tcPr>
            <w:tcW w:w="26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49</w:t>
            </w:r>
          </w:p>
        </w:tc>
        <w:tc>
          <w:tcPr>
            <w:tcW w:w="26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5,5</w:t>
            </w:r>
          </w:p>
        </w:tc>
        <w:tc>
          <w:tcPr>
            <w:tcW w:w="39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7,0%</w:t>
            </w:r>
          </w:p>
        </w:tc>
        <w:tc>
          <w:tcPr>
            <w:tcW w:w="253"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326"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350"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r>
      <w:tr w:rsidR="00382B22"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2.</w:t>
            </w:r>
          </w:p>
        </w:tc>
        <w:tc>
          <w:tcPr>
            <w:tcW w:w="702"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right"/>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   - Компонент на тепловую энергию</w:t>
            </w:r>
          </w:p>
        </w:tc>
        <w:tc>
          <w:tcPr>
            <w:tcW w:w="349"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уб./Гкал</w:t>
            </w:r>
          </w:p>
        </w:tc>
        <w:tc>
          <w:tcPr>
            <w:tcW w:w="26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41,5</w:t>
            </w:r>
          </w:p>
        </w:tc>
        <w:tc>
          <w:tcPr>
            <w:tcW w:w="26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93,02</w:t>
            </w:r>
          </w:p>
        </w:tc>
        <w:tc>
          <w:tcPr>
            <w:tcW w:w="39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5%</w:t>
            </w:r>
          </w:p>
        </w:tc>
        <w:tc>
          <w:tcPr>
            <w:tcW w:w="26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93,02</w:t>
            </w:r>
          </w:p>
        </w:tc>
        <w:tc>
          <w:tcPr>
            <w:tcW w:w="26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44,38</w:t>
            </w:r>
          </w:p>
        </w:tc>
        <w:tc>
          <w:tcPr>
            <w:tcW w:w="39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3%</w:t>
            </w:r>
          </w:p>
        </w:tc>
        <w:tc>
          <w:tcPr>
            <w:tcW w:w="26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42,5</w:t>
            </w:r>
          </w:p>
        </w:tc>
        <w:tc>
          <w:tcPr>
            <w:tcW w:w="26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42,5</w:t>
            </w:r>
          </w:p>
        </w:tc>
        <w:tc>
          <w:tcPr>
            <w:tcW w:w="397"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w:t>
            </w:r>
          </w:p>
        </w:tc>
        <w:tc>
          <w:tcPr>
            <w:tcW w:w="253"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326"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350" w:type="pct"/>
            <w:tcBorders>
              <w:top w:val="nil"/>
              <w:left w:val="nil"/>
              <w:bottom w:val="single" w:sz="4" w:space="0" w:color="auto"/>
              <w:right w:val="single" w:sz="4" w:space="0" w:color="auto"/>
            </w:tcBorders>
            <w:shd w:val="clear" w:color="auto" w:fill="auto"/>
            <w:vAlign w:val="center"/>
            <w:hideMark/>
          </w:tcPr>
          <w:p w:rsidR="00382B22" w:rsidRPr="001C2581" w:rsidRDefault="00382B22" w:rsidP="00382B22">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б.</w:t>
            </w:r>
          </w:p>
        </w:tc>
        <w:tc>
          <w:tcPr>
            <w:tcW w:w="1051" w:type="pct"/>
            <w:gridSpan w:val="2"/>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1C2581">
              <w:rPr>
                <w:rFonts w:ascii="Times New Roman" w:eastAsia="Times New Roman" w:hAnsi="Times New Roman" w:cs="Times New Roman"/>
                <w:i/>
                <w:iCs/>
                <w:color w:val="000000"/>
                <w:sz w:val="20"/>
                <w:szCs w:val="20"/>
                <w:lang w:val="ru-RU" w:eastAsia="ru-RU" w:bidi="ar-SA"/>
              </w:rPr>
              <w:t>реквизиты документа</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9.12.2014 №499-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30.11.2015 №314-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6.12.2016 №324-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1C2581"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p>
        </w:tc>
      </w:tr>
    </w:tbl>
    <w:p w:rsidR="00C2174B" w:rsidRPr="001C2581" w:rsidRDefault="00C2174B" w:rsidP="00C2174B">
      <w:pPr>
        <w:keepNext/>
        <w:spacing w:after="200" w:line="240" w:lineRule="auto"/>
        <w:ind w:firstLine="0"/>
        <w:rPr>
          <w:rFonts w:ascii="Times New Roman" w:eastAsia="Calibri" w:hAnsi="Times New Roman" w:cs="Times New Roman"/>
          <w:b/>
          <w:bCs/>
          <w:szCs w:val="24"/>
          <w:lang w:val="ru-RU" w:bidi="ar-SA"/>
        </w:rPr>
      </w:pPr>
    </w:p>
    <w:p w:rsidR="00C2174B" w:rsidRPr="001C2581" w:rsidRDefault="006A63D2" w:rsidP="00C2174B">
      <w:pPr>
        <w:keepNext/>
        <w:spacing w:after="200" w:line="240" w:lineRule="auto"/>
        <w:ind w:firstLine="0"/>
        <w:rPr>
          <w:rFonts w:ascii="Times New Roman" w:eastAsia="Calibri" w:hAnsi="Times New Roman" w:cs="Times New Roman"/>
          <w:b/>
          <w:bCs/>
          <w:szCs w:val="24"/>
          <w:lang w:bidi="ar-SA"/>
        </w:rPr>
      </w:pPr>
      <w:r w:rsidRPr="001C2581">
        <w:rPr>
          <w:rFonts w:ascii="Times New Roman" w:eastAsia="Calibri" w:hAnsi="Times New Roman" w:cs="Times New Roman"/>
          <w:b/>
          <w:bCs/>
          <w:szCs w:val="24"/>
          <w:lang w:bidi="ar-SA"/>
        </w:rPr>
        <w:br w:type="page"/>
      </w:r>
    </w:p>
    <w:p w:rsidR="006305B9" w:rsidRPr="001C2581" w:rsidRDefault="006A63D2" w:rsidP="0092452E">
      <w:pPr>
        <w:pStyle w:val="affff9"/>
      </w:pPr>
      <w:bookmarkStart w:id="172" w:name="_Toc527706893"/>
      <w:r w:rsidRPr="001C2581">
        <w:lastRenderedPageBreak/>
        <w:t xml:space="preserve">Таблица </w:t>
      </w:r>
      <w:r w:rsidRPr="001C2581">
        <w:fldChar w:fldCharType="begin"/>
      </w:r>
      <w:r w:rsidRPr="001C2581">
        <w:instrText xml:space="preserve"> SEQ Таблица \* ARABIC </w:instrText>
      </w:r>
      <w:r w:rsidRPr="001C2581">
        <w:fldChar w:fldCharType="separate"/>
      </w:r>
      <w:r w:rsidR="00BB1FC8" w:rsidRPr="001C2581">
        <w:rPr>
          <w:noProof/>
        </w:rPr>
        <w:t>40</w:t>
      </w:r>
      <w:r w:rsidRPr="001C2581">
        <w:fldChar w:fldCharType="end"/>
      </w:r>
      <w:r w:rsidRPr="001C2581">
        <w:t xml:space="preserve"> – Тарифы на тепловую энергию</w:t>
      </w:r>
      <w:r w:rsidR="00B70085" w:rsidRPr="001C2581">
        <w:t xml:space="preserve"> и горячую воду ОАО «Тепловые сети» </w:t>
      </w:r>
      <w:r w:rsidRPr="001C2581">
        <w:t>на 201</w:t>
      </w:r>
      <w:r w:rsidR="00A936D8" w:rsidRPr="001C2581">
        <w:t>5</w:t>
      </w:r>
      <w:r w:rsidRPr="001C2581">
        <w:t>-20</w:t>
      </w:r>
      <w:r w:rsidR="007D0E57" w:rsidRPr="001C2581">
        <w:t>22</w:t>
      </w:r>
      <w:r w:rsidRPr="001C2581">
        <w:t> гг.</w:t>
      </w:r>
      <w:bookmarkEnd w:id="172"/>
    </w:p>
    <w:tbl>
      <w:tblPr>
        <w:tblW w:w="5000" w:type="pct"/>
        <w:tblLook w:val="04A0" w:firstRow="1" w:lastRow="0" w:firstColumn="1" w:lastColumn="0" w:noHBand="0" w:noVBand="1"/>
      </w:tblPr>
      <w:tblGrid>
        <w:gridCol w:w="992"/>
        <w:gridCol w:w="3063"/>
        <w:gridCol w:w="1458"/>
        <w:gridCol w:w="1231"/>
        <w:gridCol w:w="1165"/>
        <w:gridCol w:w="1732"/>
        <w:gridCol w:w="1165"/>
        <w:gridCol w:w="1165"/>
        <w:gridCol w:w="1732"/>
        <w:gridCol w:w="1165"/>
        <w:gridCol w:w="1165"/>
        <w:gridCol w:w="1732"/>
        <w:gridCol w:w="1165"/>
        <w:gridCol w:w="1362"/>
        <w:gridCol w:w="1527"/>
      </w:tblGrid>
      <w:tr w:rsidR="00E472F4" w:rsidRPr="001C2581" w:rsidTr="0092452E">
        <w:tc>
          <w:tcPr>
            <w:tcW w:w="2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п/п</w:t>
            </w:r>
          </w:p>
        </w:tc>
        <w:tc>
          <w:tcPr>
            <w:tcW w:w="70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аименование</w:t>
            </w:r>
          </w:p>
        </w:tc>
        <w:tc>
          <w:tcPr>
            <w:tcW w:w="33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Ед. изм.</w:t>
            </w:r>
          </w:p>
        </w:tc>
        <w:tc>
          <w:tcPr>
            <w:tcW w:w="946" w:type="pct"/>
            <w:gridSpan w:val="3"/>
            <w:tcBorders>
              <w:top w:val="single" w:sz="4" w:space="0" w:color="auto"/>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5 г.</w:t>
            </w:r>
          </w:p>
        </w:tc>
        <w:tc>
          <w:tcPr>
            <w:tcW w:w="931" w:type="pct"/>
            <w:gridSpan w:val="3"/>
            <w:tcBorders>
              <w:top w:val="single" w:sz="4" w:space="0" w:color="auto"/>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6 г.</w:t>
            </w:r>
          </w:p>
        </w:tc>
        <w:tc>
          <w:tcPr>
            <w:tcW w:w="931" w:type="pct"/>
            <w:gridSpan w:val="3"/>
            <w:tcBorders>
              <w:top w:val="single" w:sz="4" w:space="0" w:color="auto"/>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17 г.</w:t>
            </w:r>
          </w:p>
        </w:tc>
        <w:tc>
          <w:tcPr>
            <w:tcW w:w="929" w:type="pct"/>
            <w:gridSpan w:val="3"/>
            <w:tcBorders>
              <w:top w:val="single" w:sz="4" w:space="0" w:color="auto"/>
              <w:left w:val="nil"/>
              <w:bottom w:val="single" w:sz="4" w:space="0" w:color="auto"/>
              <w:right w:val="single" w:sz="4" w:space="0" w:color="auto"/>
            </w:tcBorders>
            <w:shd w:val="clear" w:color="auto" w:fill="auto"/>
            <w:vAlign w:val="center"/>
            <w:hideMark/>
          </w:tcPr>
          <w:p w:rsidR="00B70085" w:rsidRPr="001C2581" w:rsidRDefault="006A63D2"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w:t>
            </w:r>
            <w:r w:rsidR="007D0E57" w:rsidRPr="001C2581">
              <w:rPr>
                <w:rFonts w:ascii="Times New Roman" w:eastAsia="Times New Roman" w:hAnsi="Times New Roman" w:cs="Times New Roman"/>
                <w:color w:val="000000"/>
                <w:sz w:val="20"/>
                <w:szCs w:val="20"/>
                <w:lang w:val="ru-RU" w:eastAsia="ru-RU" w:bidi="ar-SA"/>
              </w:rPr>
              <w:t>22</w:t>
            </w:r>
            <w:r w:rsidRPr="001C2581">
              <w:rPr>
                <w:rFonts w:ascii="Times New Roman" w:eastAsia="Times New Roman" w:hAnsi="Times New Roman" w:cs="Times New Roman"/>
                <w:color w:val="000000"/>
                <w:sz w:val="20"/>
                <w:szCs w:val="20"/>
                <w:lang w:val="ru-RU" w:eastAsia="ru-RU" w:bidi="ar-SA"/>
              </w:rPr>
              <w:t xml:space="preserve"> г.</w:t>
            </w:r>
          </w:p>
        </w:tc>
      </w:tr>
      <w:tr w:rsidR="00E472F4" w:rsidRPr="003B5812" w:rsidTr="0092452E">
        <w:tc>
          <w:tcPr>
            <w:tcW w:w="227" w:type="pct"/>
            <w:vMerge/>
            <w:tcBorders>
              <w:top w:val="single" w:sz="4" w:space="0" w:color="auto"/>
              <w:left w:val="single" w:sz="4" w:space="0" w:color="auto"/>
              <w:bottom w:val="single" w:sz="4" w:space="0" w:color="auto"/>
              <w:right w:val="single" w:sz="4" w:space="0" w:color="auto"/>
            </w:tcBorders>
            <w:vAlign w:val="center"/>
            <w:hideMark/>
          </w:tcPr>
          <w:p w:rsidR="00B70085" w:rsidRPr="001C2581" w:rsidRDefault="00B70085" w:rsidP="00B7008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702" w:type="pct"/>
            <w:vMerge/>
            <w:tcBorders>
              <w:top w:val="single" w:sz="4" w:space="0" w:color="auto"/>
              <w:left w:val="single" w:sz="4" w:space="0" w:color="auto"/>
              <w:bottom w:val="single" w:sz="4" w:space="0" w:color="auto"/>
              <w:right w:val="single" w:sz="4" w:space="0" w:color="auto"/>
            </w:tcBorders>
            <w:vAlign w:val="center"/>
            <w:hideMark/>
          </w:tcPr>
          <w:p w:rsidR="00B70085" w:rsidRPr="001C2581" w:rsidRDefault="00B70085" w:rsidP="00B7008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334" w:type="pct"/>
            <w:vMerge/>
            <w:tcBorders>
              <w:top w:val="single" w:sz="4" w:space="0" w:color="auto"/>
              <w:left w:val="single" w:sz="4" w:space="0" w:color="auto"/>
              <w:bottom w:val="single" w:sz="4" w:space="0" w:color="auto"/>
              <w:right w:val="single" w:sz="4" w:space="0" w:color="auto"/>
            </w:tcBorders>
            <w:vAlign w:val="center"/>
            <w:hideMark/>
          </w:tcPr>
          <w:p w:rsidR="00B70085" w:rsidRPr="001C2581" w:rsidRDefault="00B70085" w:rsidP="00B7008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282"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ост к предыдущему п/г</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ост к предыдущему п/г</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ост к предыдущему п/г</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 01.01.</w:t>
            </w:r>
          </w:p>
        </w:tc>
        <w:tc>
          <w:tcPr>
            <w:tcW w:w="312"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с 01.07.</w:t>
            </w:r>
          </w:p>
        </w:tc>
        <w:tc>
          <w:tcPr>
            <w:tcW w:w="350"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ост к предыдущему п/г</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1.</w:t>
            </w:r>
          </w:p>
        </w:tc>
        <w:tc>
          <w:tcPr>
            <w:tcW w:w="702"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Тепловая энергия</w:t>
            </w:r>
          </w:p>
        </w:tc>
        <w:tc>
          <w:tcPr>
            <w:tcW w:w="334"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12"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50"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w:t>
            </w:r>
          </w:p>
        </w:tc>
        <w:tc>
          <w:tcPr>
            <w:tcW w:w="702"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ариф для населения и организаций, приобретающих тепловую энергию для предоставления коммунальных услуг населению (одноставочный)</w:t>
            </w:r>
          </w:p>
        </w:tc>
        <w:tc>
          <w:tcPr>
            <w:tcW w:w="334"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руб./Гкал </w:t>
            </w:r>
            <w:r w:rsidRPr="001C2581">
              <w:rPr>
                <w:rFonts w:ascii="Times New Roman" w:eastAsia="Times New Roman" w:hAnsi="Times New Roman" w:cs="Times New Roman"/>
                <w:color w:val="000000"/>
                <w:sz w:val="20"/>
                <w:szCs w:val="20"/>
                <w:lang w:val="ru-RU" w:eastAsia="ru-RU" w:bidi="ar-SA"/>
              </w:rPr>
              <w:br/>
              <w:t>(с учетом НДС)</w:t>
            </w:r>
          </w:p>
        </w:tc>
        <w:tc>
          <w:tcPr>
            <w:tcW w:w="282"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 988,59</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 209,32</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1%</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 209,32</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 253,51</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 253,51</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 339,14</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8%</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7D0E57"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 598,75</w:t>
            </w:r>
          </w:p>
        </w:tc>
        <w:tc>
          <w:tcPr>
            <w:tcW w:w="312" w:type="pct"/>
            <w:tcBorders>
              <w:top w:val="nil"/>
              <w:left w:val="nil"/>
              <w:bottom w:val="single" w:sz="4" w:space="0" w:color="auto"/>
              <w:right w:val="single" w:sz="4" w:space="0" w:color="auto"/>
            </w:tcBorders>
            <w:shd w:val="clear" w:color="auto" w:fill="auto"/>
            <w:vAlign w:val="center"/>
            <w:hideMark/>
          </w:tcPr>
          <w:p w:rsidR="00B70085" w:rsidRPr="001C2581" w:rsidRDefault="007D0E57"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600</w:t>
            </w:r>
          </w:p>
        </w:tc>
        <w:tc>
          <w:tcPr>
            <w:tcW w:w="350" w:type="pct"/>
            <w:tcBorders>
              <w:top w:val="nil"/>
              <w:left w:val="nil"/>
              <w:bottom w:val="single" w:sz="4" w:space="0" w:color="auto"/>
              <w:right w:val="single" w:sz="4" w:space="0" w:color="auto"/>
            </w:tcBorders>
            <w:shd w:val="clear" w:color="auto" w:fill="auto"/>
            <w:vAlign w:val="center"/>
            <w:hideMark/>
          </w:tcPr>
          <w:p w:rsidR="00B70085" w:rsidRPr="001C2581" w:rsidRDefault="007D0E57"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w:t>
            </w:r>
            <w:r w:rsidR="006A63D2" w:rsidRPr="001C2581">
              <w:rPr>
                <w:rFonts w:ascii="Times New Roman" w:eastAsia="Times New Roman" w:hAnsi="Times New Roman" w:cs="Times New Roman"/>
                <w:color w:val="000000"/>
                <w:sz w:val="20"/>
                <w:szCs w:val="20"/>
                <w:lang w:val="ru-RU" w:eastAsia="ru-RU" w:bidi="ar-SA"/>
              </w:rPr>
              <w:t>,</w:t>
            </w:r>
            <w:r w:rsidRPr="001C2581">
              <w:rPr>
                <w:rFonts w:ascii="Times New Roman" w:eastAsia="Times New Roman" w:hAnsi="Times New Roman" w:cs="Times New Roman"/>
                <w:color w:val="000000"/>
                <w:sz w:val="20"/>
                <w:szCs w:val="20"/>
                <w:lang w:val="ru-RU" w:eastAsia="ru-RU" w:bidi="ar-SA"/>
              </w:rPr>
              <w:t>004</w:t>
            </w:r>
            <w:r w:rsidR="006A63D2" w:rsidRPr="001C2581">
              <w:rPr>
                <w:rFonts w:ascii="Times New Roman" w:eastAsia="Times New Roman" w:hAnsi="Times New Roman" w:cs="Times New Roman"/>
                <w:color w:val="000000"/>
                <w:sz w:val="20"/>
                <w:szCs w:val="20"/>
                <w:lang w:val="ru-RU" w:eastAsia="ru-RU" w:bidi="ar-SA"/>
              </w:rPr>
              <w:t>%</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а.</w:t>
            </w:r>
          </w:p>
        </w:tc>
        <w:tc>
          <w:tcPr>
            <w:tcW w:w="1036" w:type="pct"/>
            <w:gridSpan w:val="2"/>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1C2581">
              <w:rPr>
                <w:rFonts w:ascii="Times New Roman" w:eastAsia="Times New Roman" w:hAnsi="Times New Roman" w:cs="Times New Roman"/>
                <w:i/>
                <w:iCs/>
                <w:color w:val="000000"/>
                <w:sz w:val="20"/>
                <w:szCs w:val="20"/>
                <w:lang w:val="ru-RU" w:eastAsia="ru-RU" w:bidi="ar-SA"/>
              </w:rPr>
              <w:t>реквизиты документа</w:t>
            </w:r>
          </w:p>
        </w:tc>
        <w:tc>
          <w:tcPr>
            <w:tcW w:w="946"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9.12.2014 №44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8.12.2015 №49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9.12.2016 №528-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Приказ ЛенРТК от </w:t>
            </w:r>
            <w:r w:rsidR="007D0E57" w:rsidRPr="001C2581">
              <w:rPr>
                <w:rFonts w:ascii="Times New Roman" w:eastAsia="Times New Roman" w:hAnsi="Times New Roman" w:cs="Times New Roman"/>
                <w:color w:val="000000"/>
                <w:sz w:val="20"/>
                <w:szCs w:val="20"/>
                <w:lang w:val="ru-RU" w:eastAsia="ru-RU" w:bidi="ar-SA"/>
              </w:rPr>
              <w:t>20</w:t>
            </w:r>
            <w:r w:rsidRPr="001C2581">
              <w:rPr>
                <w:rFonts w:ascii="Times New Roman" w:eastAsia="Times New Roman" w:hAnsi="Times New Roman" w:cs="Times New Roman"/>
                <w:color w:val="000000"/>
                <w:sz w:val="20"/>
                <w:szCs w:val="20"/>
                <w:lang w:val="ru-RU" w:eastAsia="ru-RU" w:bidi="ar-SA"/>
              </w:rPr>
              <w:t>.12.20</w:t>
            </w:r>
            <w:r w:rsidR="007D0E57" w:rsidRPr="001C2581">
              <w:rPr>
                <w:rFonts w:ascii="Times New Roman" w:eastAsia="Times New Roman" w:hAnsi="Times New Roman" w:cs="Times New Roman"/>
                <w:color w:val="000000"/>
                <w:sz w:val="20"/>
                <w:szCs w:val="20"/>
                <w:lang w:val="ru-RU" w:eastAsia="ru-RU" w:bidi="ar-SA"/>
              </w:rPr>
              <w:t>22</w:t>
            </w:r>
            <w:r w:rsidRPr="001C2581">
              <w:rPr>
                <w:rFonts w:ascii="Times New Roman" w:eastAsia="Times New Roman" w:hAnsi="Times New Roman" w:cs="Times New Roman"/>
                <w:color w:val="000000"/>
                <w:sz w:val="20"/>
                <w:szCs w:val="20"/>
                <w:lang w:val="ru-RU" w:eastAsia="ru-RU" w:bidi="ar-SA"/>
              </w:rPr>
              <w:t xml:space="preserve"> №</w:t>
            </w:r>
            <w:r w:rsidR="007D0E57" w:rsidRPr="001C2581">
              <w:rPr>
                <w:rFonts w:ascii="Times New Roman" w:eastAsia="Times New Roman" w:hAnsi="Times New Roman" w:cs="Times New Roman"/>
                <w:color w:val="000000"/>
                <w:sz w:val="20"/>
                <w:szCs w:val="20"/>
                <w:lang w:val="ru-RU" w:eastAsia="ru-RU" w:bidi="ar-SA"/>
              </w:rPr>
              <w:t>541</w:t>
            </w:r>
            <w:r w:rsidRPr="001C2581">
              <w:rPr>
                <w:rFonts w:ascii="Times New Roman" w:eastAsia="Times New Roman" w:hAnsi="Times New Roman" w:cs="Times New Roman"/>
                <w:color w:val="000000"/>
                <w:sz w:val="20"/>
                <w:szCs w:val="20"/>
                <w:lang w:val="ru-RU" w:eastAsia="ru-RU" w:bidi="ar-SA"/>
              </w:rPr>
              <w:t>-п</w:t>
            </w:r>
          </w:p>
        </w:tc>
      </w:tr>
      <w:tr w:rsidR="007D0E57"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7D0E57" w:rsidRPr="001C2581" w:rsidRDefault="007D0E57"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2.</w:t>
            </w:r>
          </w:p>
        </w:tc>
        <w:tc>
          <w:tcPr>
            <w:tcW w:w="702" w:type="pct"/>
            <w:tcBorders>
              <w:top w:val="nil"/>
              <w:left w:val="nil"/>
              <w:bottom w:val="single" w:sz="4" w:space="0" w:color="auto"/>
              <w:right w:val="single" w:sz="4" w:space="0" w:color="auto"/>
            </w:tcBorders>
            <w:shd w:val="clear" w:color="auto" w:fill="auto"/>
            <w:vAlign w:val="center"/>
            <w:hideMark/>
          </w:tcPr>
          <w:p w:rsidR="007D0E57" w:rsidRPr="001C2581" w:rsidRDefault="007D0E57"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ариф для прочих потребителей</w:t>
            </w:r>
          </w:p>
        </w:tc>
        <w:tc>
          <w:tcPr>
            <w:tcW w:w="334" w:type="pct"/>
            <w:tcBorders>
              <w:top w:val="nil"/>
              <w:left w:val="nil"/>
              <w:bottom w:val="single" w:sz="4" w:space="0" w:color="auto"/>
              <w:right w:val="single" w:sz="4" w:space="0" w:color="auto"/>
            </w:tcBorders>
            <w:shd w:val="clear" w:color="auto" w:fill="auto"/>
            <w:vAlign w:val="center"/>
            <w:hideMark/>
          </w:tcPr>
          <w:p w:rsidR="007D0E57" w:rsidRPr="001C2581" w:rsidRDefault="007D0E57"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уб./Гкал</w:t>
            </w:r>
          </w:p>
        </w:tc>
        <w:tc>
          <w:tcPr>
            <w:tcW w:w="282" w:type="pct"/>
            <w:tcBorders>
              <w:top w:val="nil"/>
              <w:left w:val="nil"/>
              <w:bottom w:val="single" w:sz="4" w:space="0" w:color="auto"/>
              <w:right w:val="single" w:sz="4" w:space="0" w:color="auto"/>
            </w:tcBorders>
            <w:shd w:val="clear" w:color="auto" w:fill="auto"/>
            <w:vAlign w:val="center"/>
            <w:hideMark/>
          </w:tcPr>
          <w:p w:rsidR="007D0E57" w:rsidRPr="001C2581" w:rsidRDefault="007D0E57"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04,69</w:t>
            </w:r>
          </w:p>
        </w:tc>
        <w:tc>
          <w:tcPr>
            <w:tcW w:w="267" w:type="pct"/>
            <w:tcBorders>
              <w:top w:val="nil"/>
              <w:left w:val="nil"/>
              <w:bottom w:val="single" w:sz="4" w:space="0" w:color="auto"/>
              <w:right w:val="single" w:sz="4" w:space="0" w:color="auto"/>
            </w:tcBorders>
            <w:shd w:val="clear" w:color="auto" w:fill="auto"/>
            <w:vAlign w:val="center"/>
            <w:hideMark/>
          </w:tcPr>
          <w:p w:rsidR="007D0E57" w:rsidRPr="001C2581" w:rsidRDefault="007D0E57"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37,89</w:t>
            </w:r>
          </w:p>
        </w:tc>
        <w:tc>
          <w:tcPr>
            <w:tcW w:w="397" w:type="pct"/>
            <w:tcBorders>
              <w:top w:val="nil"/>
              <w:left w:val="nil"/>
              <w:bottom w:val="single" w:sz="4" w:space="0" w:color="auto"/>
              <w:right w:val="single" w:sz="4" w:space="0" w:color="auto"/>
            </w:tcBorders>
            <w:shd w:val="clear" w:color="auto" w:fill="auto"/>
            <w:vAlign w:val="center"/>
            <w:hideMark/>
          </w:tcPr>
          <w:p w:rsidR="007D0E57" w:rsidRPr="001C2581" w:rsidRDefault="007D0E57"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1,6%</w:t>
            </w:r>
          </w:p>
        </w:tc>
        <w:tc>
          <w:tcPr>
            <w:tcW w:w="267" w:type="pct"/>
            <w:tcBorders>
              <w:top w:val="nil"/>
              <w:left w:val="nil"/>
              <w:bottom w:val="single" w:sz="4" w:space="0" w:color="auto"/>
              <w:right w:val="single" w:sz="4" w:space="0" w:color="auto"/>
            </w:tcBorders>
            <w:shd w:val="clear" w:color="auto" w:fill="auto"/>
            <w:vAlign w:val="center"/>
            <w:hideMark/>
          </w:tcPr>
          <w:p w:rsidR="007D0E57" w:rsidRPr="001C2581" w:rsidRDefault="007D0E57"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37,89</w:t>
            </w:r>
          </w:p>
        </w:tc>
        <w:tc>
          <w:tcPr>
            <w:tcW w:w="267" w:type="pct"/>
            <w:tcBorders>
              <w:top w:val="nil"/>
              <w:left w:val="nil"/>
              <w:bottom w:val="single" w:sz="4" w:space="0" w:color="auto"/>
              <w:right w:val="single" w:sz="4" w:space="0" w:color="auto"/>
            </w:tcBorders>
            <w:shd w:val="clear" w:color="auto" w:fill="auto"/>
            <w:vAlign w:val="center"/>
            <w:hideMark/>
          </w:tcPr>
          <w:p w:rsidR="007D0E57" w:rsidRPr="001C2581" w:rsidRDefault="007D0E57"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440,65</w:t>
            </w:r>
          </w:p>
        </w:tc>
        <w:tc>
          <w:tcPr>
            <w:tcW w:w="397" w:type="pct"/>
            <w:tcBorders>
              <w:top w:val="nil"/>
              <w:left w:val="nil"/>
              <w:bottom w:val="single" w:sz="4" w:space="0" w:color="auto"/>
              <w:right w:val="single" w:sz="4" w:space="0" w:color="auto"/>
            </w:tcBorders>
            <w:shd w:val="clear" w:color="auto" w:fill="auto"/>
            <w:vAlign w:val="center"/>
            <w:hideMark/>
          </w:tcPr>
          <w:p w:rsidR="007D0E57" w:rsidRPr="001C2581" w:rsidRDefault="007D0E57"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1%</w:t>
            </w:r>
          </w:p>
        </w:tc>
        <w:tc>
          <w:tcPr>
            <w:tcW w:w="267" w:type="pct"/>
            <w:tcBorders>
              <w:top w:val="nil"/>
              <w:left w:val="nil"/>
              <w:bottom w:val="single" w:sz="4" w:space="0" w:color="auto"/>
              <w:right w:val="single" w:sz="4" w:space="0" w:color="auto"/>
            </w:tcBorders>
            <w:shd w:val="clear" w:color="auto" w:fill="auto"/>
            <w:vAlign w:val="center"/>
            <w:hideMark/>
          </w:tcPr>
          <w:p w:rsidR="007D0E57" w:rsidRPr="001C2581" w:rsidRDefault="007D0E57"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310,47</w:t>
            </w:r>
          </w:p>
        </w:tc>
        <w:tc>
          <w:tcPr>
            <w:tcW w:w="267" w:type="pct"/>
            <w:tcBorders>
              <w:top w:val="nil"/>
              <w:left w:val="nil"/>
              <w:bottom w:val="single" w:sz="4" w:space="0" w:color="auto"/>
              <w:right w:val="single" w:sz="4" w:space="0" w:color="auto"/>
            </w:tcBorders>
            <w:shd w:val="clear" w:color="auto" w:fill="auto"/>
            <w:vAlign w:val="center"/>
            <w:hideMark/>
          </w:tcPr>
          <w:p w:rsidR="007D0E57" w:rsidRPr="001C2581" w:rsidRDefault="007D0E57"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310,47</w:t>
            </w:r>
          </w:p>
        </w:tc>
        <w:tc>
          <w:tcPr>
            <w:tcW w:w="397" w:type="pct"/>
            <w:tcBorders>
              <w:top w:val="nil"/>
              <w:left w:val="nil"/>
              <w:bottom w:val="single" w:sz="4" w:space="0" w:color="auto"/>
              <w:right w:val="single" w:sz="4" w:space="0" w:color="auto"/>
            </w:tcBorders>
            <w:shd w:val="clear" w:color="auto" w:fill="auto"/>
            <w:vAlign w:val="center"/>
            <w:hideMark/>
          </w:tcPr>
          <w:p w:rsidR="007D0E57" w:rsidRPr="001C2581" w:rsidRDefault="007D0E57"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w:t>
            </w:r>
          </w:p>
        </w:tc>
        <w:tc>
          <w:tcPr>
            <w:tcW w:w="267" w:type="pct"/>
            <w:tcBorders>
              <w:top w:val="nil"/>
              <w:left w:val="nil"/>
              <w:bottom w:val="single" w:sz="4" w:space="0" w:color="auto"/>
              <w:right w:val="single" w:sz="4" w:space="0" w:color="auto"/>
            </w:tcBorders>
            <w:shd w:val="clear" w:color="auto" w:fill="auto"/>
            <w:vAlign w:val="center"/>
            <w:hideMark/>
          </w:tcPr>
          <w:p w:rsidR="007D0E57" w:rsidRPr="001C2581" w:rsidRDefault="007D0E57"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 598,75</w:t>
            </w:r>
          </w:p>
        </w:tc>
        <w:tc>
          <w:tcPr>
            <w:tcW w:w="312" w:type="pct"/>
            <w:tcBorders>
              <w:top w:val="nil"/>
              <w:left w:val="nil"/>
              <w:bottom w:val="single" w:sz="4" w:space="0" w:color="auto"/>
              <w:right w:val="single" w:sz="4" w:space="0" w:color="auto"/>
            </w:tcBorders>
            <w:shd w:val="clear" w:color="auto" w:fill="auto"/>
            <w:vAlign w:val="center"/>
            <w:hideMark/>
          </w:tcPr>
          <w:p w:rsidR="007D0E57" w:rsidRPr="001C2581" w:rsidRDefault="007D0E57"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600</w:t>
            </w:r>
          </w:p>
        </w:tc>
        <w:tc>
          <w:tcPr>
            <w:tcW w:w="350" w:type="pct"/>
            <w:tcBorders>
              <w:top w:val="nil"/>
              <w:left w:val="nil"/>
              <w:bottom w:val="single" w:sz="4" w:space="0" w:color="auto"/>
              <w:right w:val="single" w:sz="4" w:space="0" w:color="auto"/>
            </w:tcBorders>
            <w:shd w:val="clear" w:color="auto" w:fill="auto"/>
            <w:vAlign w:val="center"/>
            <w:hideMark/>
          </w:tcPr>
          <w:p w:rsidR="007D0E57" w:rsidRPr="001C2581" w:rsidRDefault="007D0E57" w:rsidP="007D0E57">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04%</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б.</w:t>
            </w:r>
          </w:p>
        </w:tc>
        <w:tc>
          <w:tcPr>
            <w:tcW w:w="1036" w:type="pct"/>
            <w:gridSpan w:val="2"/>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1C2581">
              <w:rPr>
                <w:rFonts w:ascii="Times New Roman" w:eastAsia="Times New Roman" w:hAnsi="Times New Roman" w:cs="Times New Roman"/>
                <w:i/>
                <w:iCs/>
                <w:color w:val="000000"/>
                <w:sz w:val="20"/>
                <w:szCs w:val="20"/>
                <w:lang w:val="ru-RU" w:eastAsia="ru-RU" w:bidi="ar-SA"/>
              </w:rPr>
              <w:t>реквизиты документа</w:t>
            </w:r>
          </w:p>
        </w:tc>
        <w:tc>
          <w:tcPr>
            <w:tcW w:w="946"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9.12.2014 №44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30.11.2015 №320-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3.12.2016 №289-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7D0E57"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20.12.2022 №541-п</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2.</w:t>
            </w:r>
          </w:p>
        </w:tc>
        <w:tc>
          <w:tcPr>
            <w:tcW w:w="702"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1C2581">
              <w:rPr>
                <w:rFonts w:ascii="Times New Roman" w:eastAsia="Times New Roman" w:hAnsi="Times New Roman" w:cs="Times New Roman"/>
                <w:bCs/>
                <w:color w:val="000000"/>
                <w:sz w:val="20"/>
                <w:szCs w:val="20"/>
                <w:lang w:val="ru-RU" w:eastAsia="ru-RU" w:bidi="ar-SA"/>
              </w:rPr>
              <w:t>Горячее водоснабжение</w:t>
            </w:r>
          </w:p>
        </w:tc>
        <w:tc>
          <w:tcPr>
            <w:tcW w:w="334"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12"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50"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w:t>
            </w:r>
          </w:p>
        </w:tc>
        <w:tc>
          <w:tcPr>
            <w:tcW w:w="702"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ариф для населения и организаций, приобретающих горячую воду для предоставления коммунальных услуг населению, в т.ч:</w:t>
            </w:r>
          </w:p>
        </w:tc>
        <w:tc>
          <w:tcPr>
            <w:tcW w:w="334"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уб./м3</w:t>
            </w:r>
          </w:p>
        </w:tc>
        <w:tc>
          <w:tcPr>
            <w:tcW w:w="282"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2,53</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5,18</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0%</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35,18</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0,32</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8%</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7D0E57"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4,37</w:t>
            </w:r>
          </w:p>
        </w:tc>
        <w:tc>
          <w:tcPr>
            <w:tcW w:w="312" w:type="pct"/>
            <w:tcBorders>
              <w:top w:val="nil"/>
              <w:left w:val="nil"/>
              <w:bottom w:val="single" w:sz="4" w:space="0" w:color="auto"/>
              <w:right w:val="single" w:sz="4" w:space="0" w:color="auto"/>
            </w:tcBorders>
            <w:shd w:val="clear" w:color="auto" w:fill="auto"/>
            <w:vAlign w:val="center"/>
            <w:hideMark/>
          </w:tcPr>
          <w:p w:rsidR="00B70085" w:rsidRPr="001C2581" w:rsidRDefault="007D0E57"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0,64</w:t>
            </w:r>
          </w:p>
        </w:tc>
        <w:tc>
          <w:tcPr>
            <w:tcW w:w="350" w:type="pct"/>
            <w:tcBorders>
              <w:top w:val="nil"/>
              <w:left w:val="nil"/>
              <w:bottom w:val="single" w:sz="4" w:space="0" w:color="auto"/>
              <w:right w:val="single" w:sz="4" w:space="0" w:color="auto"/>
            </w:tcBorders>
            <w:shd w:val="clear" w:color="auto" w:fill="auto"/>
            <w:vAlign w:val="center"/>
            <w:hideMark/>
          </w:tcPr>
          <w:p w:rsidR="00B70085" w:rsidRPr="001C2581" w:rsidRDefault="007D0E57"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4%</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1.</w:t>
            </w:r>
          </w:p>
        </w:tc>
        <w:tc>
          <w:tcPr>
            <w:tcW w:w="702"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right"/>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   - Компонент на теплоностиель/холодную воду</w:t>
            </w:r>
          </w:p>
        </w:tc>
        <w:tc>
          <w:tcPr>
            <w:tcW w:w="334"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уб./м3</w:t>
            </w:r>
          </w:p>
        </w:tc>
        <w:tc>
          <w:tcPr>
            <w:tcW w:w="282"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48</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7</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7</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91</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8%</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2136C0"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7,15</w:t>
            </w:r>
          </w:p>
        </w:tc>
        <w:tc>
          <w:tcPr>
            <w:tcW w:w="312" w:type="pct"/>
            <w:tcBorders>
              <w:top w:val="nil"/>
              <w:left w:val="nil"/>
              <w:bottom w:val="single" w:sz="4" w:space="0" w:color="auto"/>
              <w:right w:val="single" w:sz="4" w:space="0" w:color="auto"/>
            </w:tcBorders>
            <w:shd w:val="clear" w:color="auto" w:fill="auto"/>
            <w:vAlign w:val="center"/>
            <w:hideMark/>
          </w:tcPr>
          <w:p w:rsidR="00B70085" w:rsidRPr="001C2581" w:rsidRDefault="002136C0"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62</w:t>
            </w:r>
          </w:p>
        </w:tc>
        <w:tc>
          <w:tcPr>
            <w:tcW w:w="350" w:type="pct"/>
            <w:tcBorders>
              <w:top w:val="nil"/>
              <w:left w:val="nil"/>
              <w:bottom w:val="single" w:sz="4" w:space="0" w:color="auto"/>
              <w:right w:val="single" w:sz="4" w:space="0" w:color="auto"/>
            </w:tcBorders>
            <w:shd w:val="clear" w:color="auto" w:fill="auto"/>
            <w:vAlign w:val="center"/>
            <w:hideMark/>
          </w:tcPr>
          <w:p w:rsidR="00B70085" w:rsidRPr="001C2581" w:rsidRDefault="002136C0" w:rsidP="002136C0">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w:t>
            </w:r>
            <w:r w:rsidR="006A63D2" w:rsidRPr="001C2581">
              <w:rPr>
                <w:rFonts w:ascii="Times New Roman" w:eastAsia="Times New Roman" w:hAnsi="Times New Roman" w:cs="Times New Roman"/>
                <w:color w:val="000000"/>
                <w:sz w:val="20"/>
                <w:szCs w:val="20"/>
                <w:lang w:val="ru-RU" w:eastAsia="ru-RU" w:bidi="ar-SA"/>
              </w:rPr>
              <w:t>,</w:t>
            </w:r>
            <w:r w:rsidRPr="001C2581">
              <w:rPr>
                <w:rFonts w:ascii="Times New Roman" w:eastAsia="Times New Roman" w:hAnsi="Times New Roman" w:cs="Times New Roman"/>
                <w:color w:val="000000"/>
                <w:sz w:val="20"/>
                <w:szCs w:val="20"/>
                <w:lang w:val="ru-RU" w:eastAsia="ru-RU" w:bidi="ar-SA"/>
              </w:rPr>
              <w:t>54</w:t>
            </w:r>
            <w:r w:rsidR="006A63D2" w:rsidRPr="001C2581">
              <w:rPr>
                <w:rFonts w:ascii="Times New Roman" w:eastAsia="Times New Roman" w:hAnsi="Times New Roman" w:cs="Times New Roman"/>
                <w:color w:val="000000"/>
                <w:sz w:val="20"/>
                <w:szCs w:val="20"/>
                <w:lang w:val="ru-RU" w:eastAsia="ru-RU" w:bidi="ar-SA"/>
              </w:rPr>
              <w:t>%</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2.</w:t>
            </w:r>
          </w:p>
        </w:tc>
        <w:tc>
          <w:tcPr>
            <w:tcW w:w="702"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right"/>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   - Компонент на тепловую энергию</w:t>
            </w:r>
          </w:p>
        </w:tc>
        <w:tc>
          <w:tcPr>
            <w:tcW w:w="334"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уб./Гкал</w:t>
            </w:r>
          </w:p>
        </w:tc>
        <w:tc>
          <w:tcPr>
            <w:tcW w:w="282"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д.</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34,16</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85,1</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885,1</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956,75</w:t>
            </w:r>
          </w:p>
        </w:tc>
        <w:tc>
          <w:tcPr>
            <w:tcW w:w="397"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8%</w:t>
            </w:r>
          </w:p>
        </w:tc>
        <w:tc>
          <w:tcPr>
            <w:tcW w:w="267" w:type="pct"/>
            <w:tcBorders>
              <w:top w:val="nil"/>
              <w:left w:val="nil"/>
              <w:bottom w:val="single" w:sz="4" w:space="0" w:color="auto"/>
              <w:right w:val="single" w:sz="4" w:space="0" w:color="auto"/>
            </w:tcBorders>
            <w:shd w:val="clear" w:color="auto" w:fill="auto"/>
            <w:vAlign w:val="center"/>
            <w:hideMark/>
          </w:tcPr>
          <w:p w:rsidR="00B70085" w:rsidRPr="001C2581" w:rsidRDefault="00E129EF"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136,64</w:t>
            </w:r>
          </w:p>
        </w:tc>
        <w:tc>
          <w:tcPr>
            <w:tcW w:w="312" w:type="pct"/>
            <w:tcBorders>
              <w:top w:val="nil"/>
              <w:left w:val="nil"/>
              <w:bottom w:val="single" w:sz="4" w:space="0" w:color="auto"/>
              <w:right w:val="single" w:sz="4" w:space="0" w:color="auto"/>
            </w:tcBorders>
            <w:shd w:val="clear" w:color="auto" w:fill="auto"/>
            <w:vAlign w:val="center"/>
            <w:hideMark/>
          </w:tcPr>
          <w:p w:rsidR="00B70085" w:rsidRPr="001C2581" w:rsidRDefault="00E129EF"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09,2</w:t>
            </w:r>
          </w:p>
        </w:tc>
        <w:tc>
          <w:tcPr>
            <w:tcW w:w="350" w:type="pct"/>
            <w:tcBorders>
              <w:top w:val="nil"/>
              <w:left w:val="nil"/>
              <w:bottom w:val="single" w:sz="4" w:space="0" w:color="auto"/>
              <w:right w:val="single" w:sz="4" w:space="0" w:color="auto"/>
            </w:tcBorders>
            <w:shd w:val="clear" w:color="auto" w:fill="auto"/>
            <w:vAlign w:val="center"/>
            <w:hideMark/>
          </w:tcPr>
          <w:p w:rsidR="00B70085" w:rsidRPr="001C2581" w:rsidRDefault="006A63D2"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r w:rsidR="00E129EF" w:rsidRPr="001C2581">
              <w:rPr>
                <w:rFonts w:ascii="Times New Roman" w:eastAsia="Times New Roman" w:hAnsi="Times New Roman" w:cs="Times New Roman"/>
                <w:color w:val="000000"/>
                <w:sz w:val="20"/>
                <w:szCs w:val="20"/>
                <w:lang w:val="ru-RU" w:eastAsia="ru-RU" w:bidi="ar-SA"/>
              </w:rPr>
              <w:t>3,3%</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а.</w:t>
            </w:r>
          </w:p>
        </w:tc>
        <w:tc>
          <w:tcPr>
            <w:tcW w:w="1036" w:type="pct"/>
            <w:gridSpan w:val="2"/>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1C2581">
              <w:rPr>
                <w:rFonts w:ascii="Times New Roman" w:eastAsia="Times New Roman" w:hAnsi="Times New Roman" w:cs="Times New Roman"/>
                <w:i/>
                <w:iCs/>
                <w:color w:val="000000"/>
                <w:sz w:val="20"/>
                <w:szCs w:val="20"/>
                <w:lang w:val="ru-RU" w:eastAsia="ru-RU" w:bidi="ar-SA"/>
              </w:rPr>
              <w:t>реквизиты документа</w:t>
            </w:r>
          </w:p>
        </w:tc>
        <w:tc>
          <w:tcPr>
            <w:tcW w:w="946"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8.12.2015 №49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9.12.2016 №528-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E129EF"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20.12.2022 №541-п</w:t>
            </w:r>
          </w:p>
        </w:tc>
      </w:tr>
      <w:tr w:rsidR="00E129EF"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w:t>
            </w:r>
          </w:p>
        </w:tc>
        <w:tc>
          <w:tcPr>
            <w:tcW w:w="702"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Тариф для прочих потребителей, в т.ч:</w:t>
            </w:r>
          </w:p>
        </w:tc>
        <w:tc>
          <w:tcPr>
            <w:tcW w:w="334"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уб./м3</w:t>
            </w:r>
          </w:p>
        </w:tc>
        <w:tc>
          <w:tcPr>
            <w:tcW w:w="282"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312"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350"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r>
      <w:tr w:rsidR="00E129EF"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1.</w:t>
            </w:r>
          </w:p>
        </w:tc>
        <w:tc>
          <w:tcPr>
            <w:tcW w:w="702"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right"/>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   - Компонент на теплоностиель/холодную воду</w:t>
            </w:r>
          </w:p>
        </w:tc>
        <w:tc>
          <w:tcPr>
            <w:tcW w:w="334"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уб./м3</w:t>
            </w:r>
          </w:p>
        </w:tc>
        <w:tc>
          <w:tcPr>
            <w:tcW w:w="282"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3,95</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7,43</w:t>
            </w:r>
          </w:p>
        </w:tc>
        <w:tc>
          <w:tcPr>
            <w:tcW w:w="39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14,5%</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7,40</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58</w:t>
            </w:r>
          </w:p>
        </w:tc>
        <w:tc>
          <w:tcPr>
            <w:tcW w:w="39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4,3%</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8,58</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9,60</w:t>
            </w:r>
          </w:p>
        </w:tc>
        <w:tc>
          <w:tcPr>
            <w:tcW w:w="39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3,6%</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312"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350"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r>
      <w:tr w:rsidR="00E129EF"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2.2.</w:t>
            </w:r>
          </w:p>
        </w:tc>
        <w:tc>
          <w:tcPr>
            <w:tcW w:w="702"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right"/>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 xml:space="preserve">   - Компонент на тепловую энергию</w:t>
            </w:r>
          </w:p>
        </w:tc>
        <w:tc>
          <w:tcPr>
            <w:tcW w:w="334"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руб./Гкал</w:t>
            </w:r>
          </w:p>
        </w:tc>
        <w:tc>
          <w:tcPr>
            <w:tcW w:w="282"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а - 1605,44</w:t>
            </w:r>
            <w:r w:rsidRPr="001C2581">
              <w:rPr>
                <w:rFonts w:ascii="Times New Roman" w:eastAsia="Times New Roman" w:hAnsi="Times New Roman" w:cs="Times New Roman"/>
                <w:color w:val="000000"/>
                <w:sz w:val="20"/>
                <w:szCs w:val="20"/>
                <w:lang w:val="ru-RU" w:eastAsia="ru-RU" w:bidi="ar-SA"/>
              </w:rPr>
              <w:br/>
              <w:t>б - 2004,69</w:t>
            </w:r>
            <w:r w:rsidRPr="001C2581">
              <w:rPr>
                <w:rStyle w:val="af3"/>
                <w:rFonts w:ascii="Times New Roman" w:eastAsia="Times New Roman" w:hAnsi="Times New Roman" w:cs="Times New Roman"/>
                <w:color w:val="000000"/>
                <w:sz w:val="20"/>
                <w:szCs w:val="20"/>
                <w:lang w:val="ru-RU" w:eastAsia="ru-RU" w:bidi="ar-SA"/>
              </w:rPr>
              <w:footnoteReference w:id="1"/>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 237,89</w:t>
            </w:r>
          </w:p>
        </w:tc>
        <w:tc>
          <w:tcPr>
            <w:tcW w:w="39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 237,89</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 440,65</w:t>
            </w:r>
          </w:p>
        </w:tc>
        <w:tc>
          <w:tcPr>
            <w:tcW w:w="39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9,1%</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 310,47</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 310,47</w:t>
            </w:r>
          </w:p>
        </w:tc>
        <w:tc>
          <w:tcPr>
            <w:tcW w:w="39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0,0%</w:t>
            </w:r>
          </w:p>
        </w:tc>
        <w:tc>
          <w:tcPr>
            <w:tcW w:w="267"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312"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н.у.</w:t>
            </w:r>
          </w:p>
        </w:tc>
        <w:tc>
          <w:tcPr>
            <w:tcW w:w="350" w:type="pct"/>
            <w:tcBorders>
              <w:top w:val="nil"/>
              <w:left w:val="nil"/>
              <w:bottom w:val="single" w:sz="4" w:space="0" w:color="auto"/>
              <w:right w:val="single" w:sz="4" w:space="0" w:color="auto"/>
            </w:tcBorders>
            <w:shd w:val="clear" w:color="auto" w:fill="auto"/>
            <w:vAlign w:val="center"/>
            <w:hideMark/>
          </w:tcPr>
          <w:p w:rsidR="00E129EF" w:rsidRPr="001C2581" w:rsidRDefault="00E129EF" w:rsidP="00E129EF">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w:t>
            </w:r>
          </w:p>
        </w:tc>
      </w:tr>
      <w:tr w:rsidR="00E472F4" w:rsidRPr="001C2581" w:rsidTr="0092452E">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2б.</w:t>
            </w:r>
          </w:p>
        </w:tc>
        <w:tc>
          <w:tcPr>
            <w:tcW w:w="1036" w:type="pct"/>
            <w:gridSpan w:val="2"/>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1C2581">
              <w:rPr>
                <w:rFonts w:ascii="Times New Roman" w:eastAsia="Times New Roman" w:hAnsi="Times New Roman" w:cs="Times New Roman"/>
                <w:i/>
                <w:iCs/>
                <w:color w:val="000000"/>
                <w:sz w:val="20"/>
                <w:szCs w:val="20"/>
                <w:lang w:val="ru-RU" w:eastAsia="ru-RU" w:bidi="ar-SA"/>
              </w:rPr>
              <w:t>реквизиты документа</w:t>
            </w:r>
          </w:p>
        </w:tc>
        <w:tc>
          <w:tcPr>
            <w:tcW w:w="946"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9.12.2014 №44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30.11.2015 №320-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3.12.2016 №289-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1C2581" w:rsidRDefault="006A63D2"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1C2581">
              <w:rPr>
                <w:rFonts w:ascii="Times New Roman" w:eastAsia="Times New Roman" w:hAnsi="Times New Roman" w:cs="Times New Roman"/>
                <w:color w:val="000000"/>
                <w:sz w:val="20"/>
                <w:szCs w:val="20"/>
                <w:lang w:val="ru-RU" w:eastAsia="ru-RU" w:bidi="ar-SA"/>
              </w:rPr>
              <w:t>Приказ ЛенРТК от 18.12.2017 №454-п</w:t>
            </w:r>
          </w:p>
        </w:tc>
      </w:tr>
    </w:tbl>
    <w:p w:rsidR="00B70085" w:rsidRPr="001C2581" w:rsidRDefault="00B70085" w:rsidP="006305B9">
      <w:pPr>
        <w:keepNext/>
        <w:spacing w:after="200" w:line="240" w:lineRule="auto"/>
        <w:ind w:firstLine="0"/>
        <w:rPr>
          <w:rFonts w:ascii="Times New Roman" w:eastAsia="Calibri" w:hAnsi="Times New Roman" w:cs="Times New Roman"/>
          <w:b/>
          <w:bCs/>
          <w:szCs w:val="24"/>
          <w:lang w:val="ru-RU" w:bidi="ar-SA"/>
        </w:rPr>
      </w:pPr>
    </w:p>
    <w:p w:rsidR="006305B9" w:rsidRPr="001C2581" w:rsidRDefault="006305B9" w:rsidP="006305B9">
      <w:pPr>
        <w:spacing w:before="120" w:line="300" w:lineRule="auto"/>
        <w:ind w:firstLine="851"/>
        <w:rPr>
          <w:rFonts w:ascii="Times New Roman" w:eastAsia="Calibri" w:hAnsi="Times New Roman" w:cs="Times New Roman"/>
          <w:szCs w:val="28"/>
          <w:lang w:val="ru-RU" w:bidi="ar-SA"/>
        </w:rPr>
        <w:sectPr w:rsidR="006305B9" w:rsidRPr="001C2581" w:rsidSect="00C219D4">
          <w:pgSz w:w="23814" w:h="16839" w:orient="landscape" w:code="8"/>
          <w:pgMar w:top="851" w:right="851" w:bottom="851" w:left="1134" w:header="284" w:footer="284" w:gutter="0"/>
          <w:pgBorders w:offsetFrom="page">
            <w:top w:val="single" w:sz="4" w:space="24" w:color="auto"/>
            <w:left w:val="single" w:sz="4" w:space="24" w:color="auto"/>
            <w:bottom w:val="single" w:sz="4" w:space="24" w:color="auto"/>
            <w:right w:val="single" w:sz="4" w:space="24" w:color="auto"/>
          </w:pgBorders>
          <w:cols w:space="720"/>
          <w:docGrid w:linePitch="381"/>
        </w:sectPr>
      </w:pPr>
    </w:p>
    <w:p w:rsidR="00234331" w:rsidRPr="001C2581" w:rsidRDefault="006A63D2" w:rsidP="0092452E">
      <w:pPr>
        <w:pStyle w:val="affff9"/>
      </w:pPr>
      <w:bookmarkStart w:id="173" w:name="_Toc423512190"/>
      <w:bookmarkStart w:id="174" w:name="_Toc430079960"/>
      <w:bookmarkStart w:id="175" w:name="_Toc527707145"/>
      <w:r w:rsidRPr="001C2581">
        <w:lastRenderedPageBreak/>
        <w:t>Структура тарифов, установленных на момент разработки схемы теплоснабжени</w:t>
      </w:r>
      <w:bookmarkEnd w:id="173"/>
      <w:bookmarkEnd w:id="174"/>
      <w:r w:rsidRPr="001C2581">
        <w:t>я</w:t>
      </w:r>
      <w:bookmarkEnd w:id="175"/>
      <w:r w:rsidRPr="001C2581">
        <w:t xml:space="preserve"> </w:t>
      </w:r>
    </w:p>
    <w:p w:rsidR="00497C16" w:rsidRPr="001C2581" w:rsidRDefault="006A63D2" w:rsidP="0092452E">
      <w:pPr>
        <w:pStyle w:val="affff0"/>
      </w:pPr>
      <w:r w:rsidRPr="001C2581">
        <w:t xml:space="preserve">Данные о структуре тарифов на тепловую энергию (услуги по передаче тепловой энергии) и теплоноситель, установленных на </w:t>
      </w:r>
      <w:r w:rsidR="00CB66FB" w:rsidRPr="001C2581">
        <w:t xml:space="preserve">первое полугодие </w:t>
      </w:r>
      <w:r w:rsidRPr="001C2581">
        <w:t>20</w:t>
      </w:r>
      <w:r w:rsidR="00CB66FB" w:rsidRPr="001C2581">
        <w:t>22</w:t>
      </w:r>
      <w:r w:rsidRPr="001C2581">
        <w:t> г., сформированы на основе дан</w:t>
      </w:r>
      <w:r w:rsidR="00694834" w:rsidRPr="001C2581">
        <w:t>ных, опубликованных на портале раскрытия информации, подлежащих свободному доступу Комитета по тарифам и ценовой политике Ленинградкой области (РСТ)</w:t>
      </w:r>
      <w:r w:rsidRPr="001C2581">
        <w:t xml:space="preserve"> и представлены в таблиц</w:t>
      </w:r>
      <w:r w:rsidR="00694834" w:rsidRPr="001C2581">
        <w:t>ах</w:t>
      </w:r>
      <w:r w:rsidRPr="001C2581">
        <w:t xml:space="preserve"> ниже.</w:t>
      </w:r>
    </w:p>
    <w:p w:rsidR="00234331" w:rsidRPr="001C2581" w:rsidRDefault="00234331" w:rsidP="00234331">
      <w:pPr>
        <w:spacing w:before="120" w:line="300" w:lineRule="auto"/>
        <w:ind w:firstLine="851"/>
        <w:rPr>
          <w:rFonts w:ascii="Times New Roman" w:eastAsia="Calibri" w:hAnsi="Times New Roman" w:cs="Times New Roman"/>
          <w:szCs w:val="28"/>
          <w:lang w:val="ru-RU" w:bidi="ar-SA"/>
        </w:rPr>
      </w:pPr>
    </w:p>
    <w:p w:rsidR="0028470C" w:rsidRPr="001C2581" w:rsidRDefault="0028470C" w:rsidP="00234331">
      <w:pPr>
        <w:spacing w:before="120" w:line="300" w:lineRule="auto"/>
        <w:ind w:firstLine="851"/>
        <w:rPr>
          <w:rFonts w:ascii="Times New Roman" w:eastAsia="Calibri" w:hAnsi="Times New Roman" w:cs="Times New Roman"/>
          <w:szCs w:val="28"/>
          <w:lang w:val="ru-RU" w:bidi="ar-SA"/>
        </w:rPr>
        <w:sectPr w:rsidR="0028470C" w:rsidRPr="001C2581" w:rsidSect="00C219D4">
          <w:pgSz w:w="11907" w:h="16839" w:code="9"/>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C2174B" w:rsidRPr="001C2581" w:rsidRDefault="006A63D2" w:rsidP="00C2174B">
      <w:pPr>
        <w:keepNext/>
        <w:spacing w:after="200" w:line="240" w:lineRule="auto"/>
        <w:ind w:firstLine="0"/>
        <w:rPr>
          <w:rFonts w:ascii="Times New Roman" w:eastAsia="Calibri" w:hAnsi="Times New Roman" w:cs="Times New Roman"/>
          <w:b/>
          <w:bCs/>
          <w:szCs w:val="24"/>
          <w:lang w:val="ru-RU" w:bidi="ar-SA"/>
        </w:rPr>
      </w:pPr>
      <w:bookmarkStart w:id="176" w:name="_Toc527706894"/>
      <w:r w:rsidRPr="001C2581">
        <w:rPr>
          <w:rFonts w:ascii="Times New Roman" w:eastAsia="Calibri" w:hAnsi="Times New Roman" w:cs="Times New Roman"/>
          <w:b/>
          <w:bCs/>
          <w:szCs w:val="24"/>
          <w:lang w:val="ru-RU" w:bidi="ar-SA"/>
        </w:rPr>
        <w:lastRenderedPageBreak/>
        <w:t xml:space="preserve">Таблица </w:t>
      </w:r>
      <w:r w:rsidRPr="001C2581">
        <w:rPr>
          <w:rFonts w:ascii="Times New Roman" w:eastAsia="Calibri" w:hAnsi="Times New Roman" w:cs="Times New Roman"/>
          <w:b/>
          <w:bCs/>
          <w:szCs w:val="24"/>
          <w:lang w:val="ru-RU" w:bidi="ar-SA"/>
        </w:rPr>
        <w:fldChar w:fldCharType="begin"/>
      </w:r>
      <w:r w:rsidRPr="001C2581">
        <w:rPr>
          <w:rFonts w:ascii="Times New Roman" w:eastAsia="Calibri" w:hAnsi="Times New Roman" w:cs="Times New Roman"/>
          <w:b/>
          <w:bCs/>
          <w:szCs w:val="24"/>
          <w:lang w:val="ru-RU" w:bidi="ar-SA"/>
        </w:rPr>
        <w:instrText xml:space="preserve"> SEQ Таблица \* ARABIC </w:instrText>
      </w:r>
      <w:r w:rsidRPr="001C2581">
        <w:rPr>
          <w:rFonts w:ascii="Times New Roman" w:eastAsia="Calibri" w:hAnsi="Times New Roman" w:cs="Times New Roman"/>
          <w:b/>
          <w:bCs/>
          <w:szCs w:val="24"/>
          <w:lang w:val="ru-RU" w:bidi="ar-SA"/>
        </w:rPr>
        <w:fldChar w:fldCharType="separate"/>
      </w:r>
      <w:r w:rsidR="00BB1FC8" w:rsidRPr="001C2581">
        <w:rPr>
          <w:rFonts w:ascii="Times New Roman" w:eastAsia="Calibri" w:hAnsi="Times New Roman" w:cs="Times New Roman"/>
          <w:b/>
          <w:bCs/>
          <w:noProof/>
          <w:szCs w:val="24"/>
          <w:lang w:val="ru-RU" w:bidi="ar-SA"/>
        </w:rPr>
        <w:t>41</w:t>
      </w:r>
      <w:r w:rsidRPr="001C2581">
        <w:rPr>
          <w:rFonts w:ascii="Times New Roman" w:eastAsia="Calibri" w:hAnsi="Times New Roman" w:cs="Times New Roman"/>
          <w:b/>
          <w:bCs/>
          <w:szCs w:val="24"/>
          <w:lang w:val="ru-RU" w:bidi="ar-SA"/>
        </w:rPr>
        <w:fldChar w:fldCharType="end"/>
      </w:r>
      <w:r w:rsidRPr="001C2581">
        <w:rPr>
          <w:rFonts w:ascii="Times New Roman" w:eastAsia="Calibri" w:hAnsi="Times New Roman" w:cs="Times New Roman"/>
          <w:b/>
          <w:bCs/>
          <w:szCs w:val="24"/>
          <w:lang w:val="ru-RU" w:bidi="ar-SA"/>
        </w:rPr>
        <w:t xml:space="preserve"> – Информация о предложении ГУП «ТЭК СПб» об установлении цен (тарифов) в сфере теплоснабжения на 2018 год.</w:t>
      </w:r>
      <w:bookmarkEnd w:id="176"/>
      <w:r w:rsidRPr="001C2581">
        <w:rPr>
          <w:rFonts w:ascii="Times New Roman" w:eastAsia="Calibri" w:hAnsi="Times New Roman" w:cs="Times New Roman"/>
          <w:b/>
          <w:bCs/>
          <w:szCs w:val="24"/>
          <w:lang w:val="ru-RU" w:bidi="ar-SA"/>
        </w:rPr>
        <w:t xml:space="preserve"> </w:t>
      </w:r>
    </w:p>
    <w:tbl>
      <w:tblPr>
        <w:tblW w:w="5000" w:type="pct"/>
        <w:tblLook w:val="04A0" w:firstRow="1" w:lastRow="0" w:firstColumn="1" w:lastColumn="0" w:noHBand="0" w:noVBand="1"/>
      </w:tblPr>
      <w:tblGrid>
        <w:gridCol w:w="764"/>
        <w:gridCol w:w="7251"/>
        <w:gridCol w:w="1106"/>
        <w:gridCol w:w="3103"/>
        <w:gridCol w:w="2620"/>
      </w:tblGrid>
      <w:tr w:rsidR="00E472F4" w:rsidRPr="001C2581" w:rsidTr="00C2174B">
        <w:trPr>
          <w:tblHeader/>
        </w:trPr>
        <w:tc>
          <w:tcPr>
            <w:tcW w:w="25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b/>
                <w:bCs/>
                <w:sz w:val="22"/>
                <w:lang w:val="ru-RU" w:eastAsia="ru-RU" w:bidi="ar-SA"/>
              </w:rPr>
            </w:pPr>
            <w:r w:rsidRPr="001C2581">
              <w:rPr>
                <w:rFonts w:ascii="Times New Roman" w:eastAsia="Times New Roman" w:hAnsi="Times New Roman" w:cs="Times New Roman"/>
                <w:b/>
                <w:bCs/>
                <w:sz w:val="22"/>
                <w:lang w:val="ru-RU" w:eastAsia="ru-RU" w:bidi="ar-SA"/>
              </w:rPr>
              <w:t>№ п/п</w:t>
            </w:r>
          </w:p>
        </w:tc>
        <w:tc>
          <w:tcPr>
            <w:tcW w:w="244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b/>
                <w:bCs/>
                <w:sz w:val="22"/>
                <w:lang w:val="ru-RU" w:eastAsia="ru-RU" w:bidi="ar-SA"/>
              </w:rPr>
            </w:pPr>
            <w:r w:rsidRPr="001C2581">
              <w:rPr>
                <w:rFonts w:ascii="Times New Roman" w:eastAsia="Times New Roman" w:hAnsi="Times New Roman" w:cs="Times New Roman"/>
                <w:b/>
                <w:bCs/>
                <w:sz w:val="22"/>
                <w:lang w:val="ru-RU" w:eastAsia="ru-RU" w:bidi="ar-SA"/>
              </w:rPr>
              <w:t>Вид регулируемой деятельности</w:t>
            </w:r>
          </w:p>
        </w:tc>
        <w:tc>
          <w:tcPr>
            <w:tcW w:w="366" w:type="pct"/>
            <w:vMerge w:val="restart"/>
            <w:tcBorders>
              <w:top w:val="single" w:sz="4" w:space="0" w:color="auto"/>
              <w:left w:val="single" w:sz="4" w:space="0" w:color="auto"/>
              <w:bottom w:val="single" w:sz="4" w:space="0" w:color="000000"/>
              <w:right w:val="nil"/>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b/>
                <w:bCs/>
                <w:sz w:val="22"/>
                <w:lang w:val="ru-RU" w:eastAsia="ru-RU" w:bidi="ar-SA"/>
              </w:rPr>
            </w:pPr>
            <w:r w:rsidRPr="001C2581">
              <w:rPr>
                <w:rFonts w:ascii="Times New Roman" w:eastAsia="Times New Roman" w:hAnsi="Times New Roman" w:cs="Times New Roman"/>
                <w:b/>
                <w:bCs/>
                <w:sz w:val="22"/>
                <w:lang w:val="ru-RU" w:eastAsia="ru-RU" w:bidi="ar-SA"/>
              </w:rPr>
              <w:t>Ед.из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b/>
                <w:bCs/>
                <w:sz w:val="22"/>
                <w:lang w:val="ru-RU" w:eastAsia="ru-RU" w:bidi="ar-SA"/>
              </w:rPr>
            </w:pPr>
            <w:r w:rsidRPr="001C2581">
              <w:rPr>
                <w:rFonts w:ascii="Times New Roman" w:eastAsia="Times New Roman" w:hAnsi="Times New Roman" w:cs="Times New Roman"/>
                <w:b/>
                <w:bCs/>
                <w:sz w:val="22"/>
                <w:lang w:val="ru-RU" w:eastAsia="ru-RU" w:bidi="ar-SA"/>
              </w:rPr>
              <w:t>Производство и передача тепловой энергии</w:t>
            </w:r>
          </w:p>
        </w:tc>
        <w:tc>
          <w:tcPr>
            <w:tcW w:w="884" w:type="pct"/>
            <w:tcBorders>
              <w:top w:val="single" w:sz="4" w:space="0" w:color="auto"/>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b/>
                <w:bCs/>
                <w:sz w:val="22"/>
                <w:lang w:val="ru-RU" w:eastAsia="ru-RU" w:bidi="ar-SA"/>
              </w:rPr>
            </w:pPr>
            <w:r w:rsidRPr="001C2581">
              <w:rPr>
                <w:rFonts w:ascii="Times New Roman" w:eastAsia="Times New Roman" w:hAnsi="Times New Roman" w:cs="Times New Roman"/>
                <w:b/>
                <w:bCs/>
                <w:sz w:val="22"/>
                <w:lang w:val="ru-RU" w:eastAsia="ru-RU" w:bidi="ar-SA"/>
              </w:rPr>
              <w:t>Производство теплоносителя</w:t>
            </w:r>
          </w:p>
        </w:tc>
      </w:tr>
      <w:tr w:rsidR="00E472F4" w:rsidRPr="001C2581" w:rsidTr="00C2174B">
        <w:trPr>
          <w:tblHeader/>
        </w:trPr>
        <w:tc>
          <w:tcPr>
            <w:tcW w:w="259" w:type="pct"/>
            <w:vMerge/>
            <w:tcBorders>
              <w:top w:val="single" w:sz="4" w:space="0" w:color="auto"/>
              <w:left w:val="single" w:sz="4" w:space="0" w:color="auto"/>
              <w:bottom w:val="single" w:sz="4" w:space="0" w:color="000000"/>
              <w:right w:val="single" w:sz="4" w:space="0" w:color="auto"/>
            </w:tcBorders>
            <w:vAlign w:val="center"/>
            <w:hideMark/>
          </w:tcPr>
          <w:p w:rsidR="00C2174B" w:rsidRPr="001C2581" w:rsidRDefault="00C2174B" w:rsidP="00C2174B">
            <w:pPr>
              <w:spacing w:line="240" w:lineRule="auto"/>
              <w:ind w:firstLine="0"/>
              <w:jc w:val="left"/>
              <w:rPr>
                <w:rFonts w:ascii="Times New Roman" w:eastAsia="Times New Roman" w:hAnsi="Times New Roman" w:cs="Times New Roman"/>
                <w:b/>
                <w:bCs/>
                <w:sz w:val="22"/>
                <w:lang w:val="ru-RU" w:eastAsia="ru-RU" w:bidi="ar-SA"/>
              </w:rPr>
            </w:pPr>
          </w:p>
        </w:tc>
        <w:tc>
          <w:tcPr>
            <w:tcW w:w="2444" w:type="pct"/>
            <w:vMerge/>
            <w:tcBorders>
              <w:top w:val="single" w:sz="4" w:space="0" w:color="auto"/>
              <w:left w:val="single" w:sz="4" w:space="0" w:color="auto"/>
              <w:bottom w:val="single" w:sz="4" w:space="0" w:color="000000"/>
              <w:right w:val="single" w:sz="4" w:space="0" w:color="auto"/>
            </w:tcBorders>
            <w:vAlign w:val="center"/>
            <w:hideMark/>
          </w:tcPr>
          <w:p w:rsidR="00C2174B" w:rsidRPr="001C2581" w:rsidRDefault="00C2174B" w:rsidP="00C2174B">
            <w:pPr>
              <w:spacing w:line="240" w:lineRule="auto"/>
              <w:ind w:firstLine="0"/>
              <w:jc w:val="left"/>
              <w:rPr>
                <w:rFonts w:ascii="Times New Roman" w:eastAsia="Times New Roman" w:hAnsi="Times New Roman" w:cs="Times New Roman"/>
                <w:b/>
                <w:bCs/>
                <w:sz w:val="22"/>
                <w:lang w:val="ru-RU" w:eastAsia="ru-RU" w:bidi="ar-SA"/>
              </w:rPr>
            </w:pPr>
          </w:p>
        </w:tc>
        <w:tc>
          <w:tcPr>
            <w:tcW w:w="366" w:type="pct"/>
            <w:vMerge/>
            <w:tcBorders>
              <w:top w:val="single" w:sz="4" w:space="0" w:color="auto"/>
              <w:left w:val="single" w:sz="4" w:space="0" w:color="auto"/>
              <w:bottom w:val="single" w:sz="4" w:space="0" w:color="000000"/>
              <w:right w:val="nil"/>
            </w:tcBorders>
            <w:vAlign w:val="center"/>
            <w:hideMark/>
          </w:tcPr>
          <w:p w:rsidR="00C2174B" w:rsidRPr="001C2581" w:rsidRDefault="00C2174B" w:rsidP="00C2174B">
            <w:pPr>
              <w:spacing w:line="240" w:lineRule="auto"/>
              <w:ind w:firstLine="0"/>
              <w:jc w:val="left"/>
              <w:rPr>
                <w:rFonts w:ascii="Times New Roman" w:eastAsia="Times New Roman" w:hAnsi="Times New Roman" w:cs="Times New Roman"/>
                <w:b/>
                <w:bCs/>
                <w:sz w:val="22"/>
                <w:lang w:val="ru-RU" w:eastAsia="ru-RU" w:bidi="ar-SA"/>
              </w:rPr>
            </w:pPr>
          </w:p>
        </w:tc>
        <w:tc>
          <w:tcPr>
            <w:tcW w:w="1047"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b/>
                <w:bCs/>
                <w:sz w:val="22"/>
                <w:lang w:val="ru-RU" w:eastAsia="ru-RU" w:bidi="ar-SA"/>
              </w:rPr>
            </w:pPr>
            <w:r w:rsidRPr="001C2581">
              <w:rPr>
                <w:rFonts w:ascii="Times New Roman" w:eastAsia="Times New Roman" w:hAnsi="Times New Roman" w:cs="Times New Roman"/>
                <w:b/>
                <w:bCs/>
                <w:sz w:val="22"/>
                <w:lang w:val="ru-RU" w:eastAsia="ru-RU" w:bidi="ar-SA"/>
              </w:rPr>
              <w:t>2018 г.</w:t>
            </w:r>
          </w:p>
        </w:tc>
        <w:tc>
          <w:tcPr>
            <w:tcW w:w="884"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b/>
                <w:bCs/>
                <w:sz w:val="22"/>
                <w:lang w:val="ru-RU" w:eastAsia="ru-RU" w:bidi="ar-SA"/>
              </w:rPr>
            </w:pPr>
            <w:r w:rsidRPr="001C2581">
              <w:rPr>
                <w:rFonts w:ascii="Times New Roman" w:eastAsia="Times New Roman" w:hAnsi="Times New Roman" w:cs="Times New Roman"/>
                <w:b/>
                <w:bCs/>
                <w:sz w:val="22"/>
                <w:lang w:val="ru-RU" w:eastAsia="ru-RU" w:bidi="ar-SA"/>
              </w:rPr>
              <w:t>2018 г.</w:t>
            </w:r>
          </w:p>
        </w:tc>
      </w:tr>
      <w:tr w:rsidR="00E472F4" w:rsidRPr="003B5812"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1</w:t>
            </w:r>
          </w:p>
        </w:tc>
        <w:tc>
          <w:tcPr>
            <w:tcW w:w="2444"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Предлагаемый метод регулирования</w:t>
            </w:r>
          </w:p>
        </w:tc>
        <w:tc>
          <w:tcPr>
            <w:tcW w:w="366" w:type="pct"/>
            <w:tcBorders>
              <w:top w:val="nil"/>
              <w:left w:val="nil"/>
              <w:bottom w:val="single" w:sz="4" w:space="0" w:color="auto"/>
              <w:right w:val="nil"/>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метод долгосрочной индексации установленных тарифов</w:t>
            </w:r>
          </w:p>
        </w:tc>
      </w:tr>
      <w:tr w:rsidR="00E472F4" w:rsidRPr="001C2581"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2</w:t>
            </w:r>
          </w:p>
        </w:tc>
        <w:tc>
          <w:tcPr>
            <w:tcW w:w="2444"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Расчетная величина цен (тарифов)</w:t>
            </w:r>
          </w:p>
        </w:tc>
        <w:tc>
          <w:tcPr>
            <w:tcW w:w="366" w:type="pct"/>
            <w:tcBorders>
              <w:top w:val="nil"/>
              <w:left w:val="nil"/>
              <w:bottom w:val="single" w:sz="4" w:space="0" w:color="auto"/>
              <w:right w:val="nil"/>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руб./Гкал // руб./м3</w:t>
            </w:r>
          </w:p>
        </w:tc>
        <w:tc>
          <w:tcPr>
            <w:tcW w:w="1047"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1 377,61</w:t>
            </w:r>
          </w:p>
        </w:tc>
        <w:tc>
          <w:tcPr>
            <w:tcW w:w="884"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15,50</w:t>
            </w:r>
          </w:p>
        </w:tc>
      </w:tr>
      <w:tr w:rsidR="00E472F4" w:rsidRPr="001C2581"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3</w:t>
            </w:r>
          </w:p>
        </w:tc>
        <w:tc>
          <w:tcPr>
            <w:tcW w:w="2444"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Срок действия цен (тарифов)</w:t>
            </w:r>
          </w:p>
        </w:tc>
        <w:tc>
          <w:tcPr>
            <w:tcW w:w="366" w:type="pct"/>
            <w:tcBorders>
              <w:top w:val="nil"/>
              <w:left w:val="nil"/>
              <w:bottom w:val="single" w:sz="4" w:space="0" w:color="auto"/>
              <w:right w:val="nil"/>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2018 г.</w:t>
            </w:r>
          </w:p>
        </w:tc>
      </w:tr>
      <w:tr w:rsidR="00E472F4" w:rsidRPr="001C2581"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4</w:t>
            </w:r>
          </w:p>
        </w:tc>
        <w:tc>
          <w:tcPr>
            <w:tcW w:w="2444"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Долгосрочные параметры регулирования (в случае если их установление предусмотрено выбранным методом регулирования)</w:t>
            </w:r>
          </w:p>
        </w:tc>
        <w:tc>
          <w:tcPr>
            <w:tcW w:w="366" w:type="pct"/>
            <w:tcBorders>
              <w:top w:val="nil"/>
              <w:left w:val="nil"/>
              <w:bottom w:val="single" w:sz="4" w:space="0" w:color="auto"/>
              <w:right w:val="nil"/>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w:t>
            </w:r>
          </w:p>
        </w:tc>
        <w:tc>
          <w:tcPr>
            <w:tcW w:w="884" w:type="pct"/>
            <w:tcBorders>
              <w:top w:val="nil"/>
              <w:left w:val="nil"/>
              <w:bottom w:val="single" w:sz="4" w:space="0" w:color="auto"/>
              <w:right w:val="single" w:sz="4" w:space="0" w:color="auto"/>
            </w:tcBorders>
            <w:shd w:val="clear" w:color="auto" w:fill="auto"/>
            <w:noWrap/>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w:t>
            </w:r>
          </w:p>
        </w:tc>
      </w:tr>
      <w:tr w:rsidR="00E472F4" w:rsidRPr="003B5812"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xml:space="preserve">Базовый уровень операционных расходов регулируемой организации (Базовый уровень расходов регулируемой организации при методе сравнения аналогов) </w:t>
            </w:r>
          </w:p>
        </w:tc>
        <w:tc>
          <w:tcPr>
            <w:tcW w:w="366" w:type="pct"/>
            <w:tcBorders>
              <w:top w:val="nil"/>
              <w:left w:val="nil"/>
              <w:bottom w:val="single" w:sz="4" w:space="0" w:color="auto"/>
              <w:right w:val="nil"/>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тыс.руб.</w:t>
            </w:r>
          </w:p>
        </w:tc>
        <w:tc>
          <w:tcPr>
            <w:tcW w:w="1931" w:type="pct"/>
            <w:gridSpan w:val="2"/>
            <w:tcBorders>
              <w:top w:val="single" w:sz="4" w:space="0" w:color="auto"/>
              <w:left w:val="single" w:sz="4" w:space="0" w:color="auto"/>
              <w:bottom w:val="single" w:sz="4" w:space="0" w:color="auto"/>
              <w:right w:val="single" w:sz="4" w:space="0" w:color="000000"/>
            </w:tcBorders>
            <w:shd w:val="clear" w:color="000000" w:fill="FFFFFF"/>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Базовый уровень операционных расходов (на 2016 год), установленный в Приказе Комитета по тарифам и ценовой политике Ленинградской области  от 30.11.2015 N 314-п составляет 21 021,43 тыс.руб.</w:t>
            </w:r>
          </w:p>
        </w:tc>
      </w:tr>
      <w:tr w:rsidR="00E472F4" w:rsidRPr="001C2581"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Индекс эффективности операционных расходов (индекс снижения расходов при методе сравнения аналогов)</w:t>
            </w:r>
          </w:p>
        </w:tc>
        <w:tc>
          <w:tcPr>
            <w:tcW w:w="366" w:type="pct"/>
            <w:tcBorders>
              <w:top w:val="nil"/>
              <w:left w:val="nil"/>
              <w:bottom w:val="single" w:sz="4" w:space="0" w:color="auto"/>
              <w:right w:val="nil"/>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1%</w:t>
            </w:r>
          </w:p>
        </w:tc>
        <w:tc>
          <w:tcPr>
            <w:tcW w:w="884" w:type="pct"/>
            <w:tcBorders>
              <w:top w:val="nil"/>
              <w:left w:val="nil"/>
              <w:bottom w:val="single" w:sz="4" w:space="0" w:color="auto"/>
              <w:right w:val="single" w:sz="4" w:space="0" w:color="auto"/>
            </w:tcBorders>
            <w:shd w:val="clear" w:color="auto" w:fill="auto"/>
            <w:noWrap/>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1%</w:t>
            </w:r>
          </w:p>
        </w:tc>
      </w:tr>
      <w:tr w:rsidR="00E472F4" w:rsidRPr="003B5812"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Уровень надежности теплоснабжения</w:t>
            </w:r>
          </w:p>
        </w:tc>
        <w:tc>
          <w:tcPr>
            <w:tcW w:w="366" w:type="pct"/>
            <w:tcBorders>
              <w:top w:val="nil"/>
              <w:left w:val="nil"/>
              <w:bottom w:val="single" w:sz="4" w:space="0" w:color="auto"/>
              <w:right w:val="nil"/>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b/>
                <w:bCs/>
                <w:sz w:val="22"/>
                <w:lang w:val="ru-RU" w:eastAsia="ru-RU" w:bidi="ar-SA"/>
              </w:rPr>
              <w:t xml:space="preserve">Показатели утверждены Приказом Комитета по тарифам и ценовой политике  от 30.11.2015 N 314-п  на долгосрочный период регулирования 2016-2018 гг.: </w:t>
            </w:r>
            <w:r w:rsidRPr="001C2581">
              <w:rPr>
                <w:rFonts w:ascii="Times New Roman" w:eastAsia="Times New Roman" w:hAnsi="Times New Roman" w:cs="Times New Roman"/>
                <w:sz w:val="22"/>
                <w:lang w:val="ru-RU" w:eastAsia="ru-RU" w:bidi="ar-SA"/>
              </w:rPr>
              <w:t>1.Количество прекращений подачи тепловой энергии, теплоносителя в результате технологических нарушений на тепловых сетях на 1 км тепловых 0сетей 0,6098 ед./км. 2.Количество прекращений подачи тепловой энергии, теплоносителя в результате технологических нарушений на источниках тепловой энергии на 1 Гкал/час установленной мощности 0 ед./(Гкал/ч)</w:t>
            </w:r>
          </w:p>
        </w:tc>
      </w:tr>
      <w:tr w:rsidR="00E472F4" w:rsidRPr="003B5812"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xml:space="preserve">Показатели энергосбережения и энергетической эффективности </w:t>
            </w:r>
          </w:p>
        </w:tc>
        <w:tc>
          <w:tcPr>
            <w:tcW w:w="366" w:type="pct"/>
            <w:tcBorders>
              <w:top w:val="nil"/>
              <w:left w:val="nil"/>
              <w:bottom w:val="single" w:sz="4" w:space="0" w:color="auto"/>
              <w:right w:val="nil"/>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b/>
                <w:bCs/>
                <w:sz w:val="22"/>
                <w:lang w:val="ru-RU" w:eastAsia="ru-RU" w:bidi="ar-SA"/>
              </w:rPr>
            </w:pPr>
            <w:r w:rsidRPr="001C2581">
              <w:rPr>
                <w:rFonts w:ascii="Times New Roman" w:eastAsia="Times New Roman" w:hAnsi="Times New Roman" w:cs="Times New Roman"/>
                <w:b/>
                <w:bCs/>
                <w:sz w:val="22"/>
                <w:lang w:val="ru-RU" w:eastAsia="ru-RU" w:bidi="ar-SA"/>
              </w:rPr>
              <w:t>Показатели утверждены Приказом Комитета по тарифам и ценовой политике Ленинградской области  от 30.11.2015 N 314-п</w:t>
            </w:r>
            <w:r w:rsidRPr="001C2581">
              <w:rPr>
                <w:rFonts w:ascii="Times New Roman" w:eastAsia="Times New Roman" w:hAnsi="Times New Roman" w:cs="Times New Roman"/>
                <w:sz w:val="22"/>
                <w:lang w:val="ru-RU" w:eastAsia="ru-RU" w:bidi="ar-SA"/>
              </w:rPr>
              <w:t xml:space="preserve"> </w:t>
            </w:r>
            <w:r w:rsidRPr="001C2581">
              <w:rPr>
                <w:rFonts w:ascii="Times New Roman" w:eastAsia="Times New Roman" w:hAnsi="Times New Roman" w:cs="Times New Roman"/>
                <w:b/>
                <w:bCs/>
                <w:sz w:val="22"/>
                <w:lang w:val="ru-RU" w:eastAsia="ru-RU" w:bidi="ar-SA"/>
              </w:rPr>
              <w:t xml:space="preserve">на долгосрочный период регулирования 2016-2018 гг.: </w:t>
            </w:r>
            <w:r w:rsidRPr="001C2581">
              <w:rPr>
                <w:rFonts w:ascii="Times New Roman" w:eastAsia="Times New Roman" w:hAnsi="Times New Roman" w:cs="Times New Roman"/>
                <w:sz w:val="22"/>
                <w:lang w:val="ru-RU" w:eastAsia="ru-RU" w:bidi="ar-SA"/>
              </w:rPr>
              <w:t xml:space="preserve">1.Удельный расход условного топлива на производство единицы тепловой энергии 161,18 кг у.т./Гкал. 2.Отношение величины технологических потерь тепловой энергии, теплоносителя к материальной характеристике тепловой сети 3,01 Гкал/кв.м. 3.Величина технологических потерь при передаче тепловой энергии по тепловым сетям 2086,0 Гкал. </w:t>
            </w:r>
            <w:r w:rsidRPr="001C2581">
              <w:rPr>
                <w:rFonts w:ascii="Times New Roman" w:eastAsia="Times New Roman" w:hAnsi="Times New Roman" w:cs="Times New Roman"/>
                <w:sz w:val="22"/>
                <w:lang w:val="ru-RU" w:eastAsia="ru-RU" w:bidi="ar-SA"/>
              </w:rPr>
              <w:br w:type="page"/>
            </w:r>
            <w:r w:rsidRPr="001C2581">
              <w:rPr>
                <w:rFonts w:ascii="Times New Roman" w:eastAsia="Times New Roman" w:hAnsi="Times New Roman" w:cs="Times New Roman"/>
                <w:i/>
                <w:iCs/>
                <w:sz w:val="22"/>
                <w:lang w:val="ru-RU" w:eastAsia="ru-RU" w:bidi="ar-SA"/>
              </w:rPr>
              <w:t xml:space="preserve">Показатели утверждены протоколом заседания правления Комитета по тарифам </w:t>
            </w:r>
            <w:r w:rsidRPr="001C2581">
              <w:rPr>
                <w:rFonts w:ascii="Times New Roman" w:eastAsia="Times New Roman" w:hAnsi="Times New Roman" w:cs="Times New Roman"/>
                <w:i/>
                <w:iCs/>
                <w:sz w:val="22"/>
                <w:lang w:val="ru-RU" w:eastAsia="ru-RU" w:bidi="ar-SA"/>
              </w:rPr>
              <w:lastRenderedPageBreak/>
              <w:t>и ценовой полтике Ленинградской области от 16.12.2016  №39 на 2017 год:</w:t>
            </w:r>
            <w:r w:rsidRPr="001C2581">
              <w:rPr>
                <w:rFonts w:ascii="Times New Roman" w:eastAsia="Times New Roman" w:hAnsi="Times New Roman" w:cs="Times New Roman"/>
                <w:b/>
                <w:bCs/>
                <w:i/>
                <w:iCs/>
                <w:sz w:val="22"/>
                <w:lang w:val="ru-RU" w:eastAsia="ru-RU" w:bidi="ar-SA"/>
              </w:rPr>
              <w:t xml:space="preserve"> </w:t>
            </w:r>
            <w:r w:rsidRPr="001C2581">
              <w:rPr>
                <w:rFonts w:ascii="Times New Roman" w:eastAsia="Times New Roman" w:hAnsi="Times New Roman" w:cs="Times New Roman"/>
                <w:i/>
                <w:iCs/>
                <w:sz w:val="22"/>
                <w:lang w:val="ru-RU" w:eastAsia="ru-RU" w:bidi="ar-SA"/>
              </w:rPr>
              <w:t>1.Удельный расход условного топлива на производство единицы тепловой энергии 161,18 кг у.т./Гкал. 2.Величина технологических потерь при передаче тепловой энергии по тепловым сетям 2108,6 Гкал.</w:t>
            </w:r>
          </w:p>
        </w:tc>
      </w:tr>
      <w:tr w:rsidR="00E472F4" w:rsidRPr="001C2581"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lastRenderedPageBreak/>
              <w:t>5</w:t>
            </w:r>
          </w:p>
        </w:tc>
        <w:tc>
          <w:tcPr>
            <w:tcW w:w="2444"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Необходимая валовая выручка на соответствующий период (с разбивкой по годам)</w:t>
            </w:r>
          </w:p>
        </w:tc>
        <w:tc>
          <w:tcPr>
            <w:tcW w:w="366" w:type="pct"/>
            <w:tcBorders>
              <w:top w:val="nil"/>
              <w:left w:val="nil"/>
              <w:bottom w:val="single" w:sz="4" w:space="0" w:color="auto"/>
              <w:right w:val="nil"/>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тыс.руб.</w:t>
            </w:r>
          </w:p>
        </w:tc>
        <w:tc>
          <w:tcPr>
            <w:tcW w:w="1047"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117 883,80</w:t>
            </w:r>
          </w:p>
        </w:tc>
        <w:tc>
          <w:tcPr>
            <w:tcW w:w="884"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7 179,54</w:t>
            </w:r>
          </w:p>
        </w:tc>
      </w:tr>
      <w:tr w:rsidR="00E472F4" w:rsidRPr="001C2581"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6</w:t>
            </w:r>
          </w:p>
        </w:tc>
        <w:tc>
          <w:tcPr>
            <w:tcW w:w="2444"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Годовой объем полезного отпуска тепловой энергии (теплоносителя)</w:t>
            </w:r>
          </w:p>
        </w:tc>
        <w:tc>
          <w:tcPr>
            <w:tcW w:w="366" w:type="pct"/>
            <w:tcBorders>
              <w:top w:val="nil"/>
              <w:left w:val="nil"/>
              <w:bottom w:val="single" w:sz="4" w:space="0" w:color="auto"/>
              <w:right w:val="nil"/>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тыс.Гкал // тыс.м3</w:t>
            </w:r>
          </w:p>
        </w:tc>
        <w:tc>
          <w:tcPr>
            <w:tcW w:w="1047"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85,57</w:t>
            </w:r>
          </w:p>
        </w:tc>
        <w:tc>
          <w:tcPr>
            <w:tcW w:w="884" w:type="pct"/>
            <w:tcBorders>
              <w:top w:val="nil"/>
              <w:left w:val="nil"/>
              <w:bottom w:val="single" w:sz="4" w:space="0" w:color="auto"/>
              <w:right w:val="single" w:sz="4" w:space="0" w:color="auto"/>
            </w:tcBorders>
            <w:shd w:val="clear" w:color="auto" w:fill="auto"/>
            <w:noWrap/>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463,20</w:t>
            </w:r>
          </w:p>
        </w:tc>
      </w:tr>
      <w:tr w:rsidR="00E472F4" w:rsidRPr="001C2581"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7</w:t>
            </w:r>
          </w:p>
        </w:tc>
        <w:tc>
          <w:tcPr>
            <w:tcW w:w="2444" w:type="pct"/>
            <w:tcBorders>
              <w:top w:val="nil"/>
              <w:left w:val="nil"/>
              <w:bottom w:val="single" w:sz="4" w:space="0" w:color="auto"/>
              <w:right w:val="single" w:sz="4" w:space="0" w:color="auto"/>
            </w:tcBorders>
            <w:shd w:val="clear" w:color="auto" w:fill="auto"/>
            <w:vAlign w:val="center"/>
            <w:hideMark/>
          </w:tcPr>
          <w:p w:rsidR="00C2174B" w:rsidRPr="001C2581" w:rsidRDefault="006A63D2" w:rsidP="00C2174B">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Размер экономически обоснованных расходов, не учтенных при регулировании тарифов в предыдущий период регулирования (при их наличии), определенный в соответствии с законодательством Российской Федерации</w:t>
            </w:r>
          </w:p>
        </w:tc>
        <w:tc>
          <w:tcPr>
            <w:tcW w:w="366" w:type="pct"/>
            <w:tcBorders>
              <w:top w:val="nil"/>
              <w:left w:val="nil"/>
              <w:bottom w:val="single" w:sz="4" w:space="0" w:color="auto"/>
              <w:right w:val="nil"/>
            </w:tcBorders>
            <w:shd w:val="clear" w:color="auto" w:fill="auto"/>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тыс.руб.</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w:t>
            </w:r>
          </w:p>
        </w:tc>
        <w:tc>
          <w:tcPr>
            <w:tcW w:w="884" w:type="pct"/>
            <w:tcBorders>
              <w:top w:val="nil"/>
              <w:left w:val="nil"/>
              <w:bottom w:val="single" w:sz="4" w:space="0" w:color="auto"/>
              <w:right w:val="single" w:sz="4" w:space="0" w:color="auto"/>
            </w:tcBorders>
            <w:shd w:val="clear" w:color="auto" w:fill="auto"/>
            <w:noWrap/>
            <w:vAlign w:val="center"/>
            <w:hideMark/>
          </w:tcPr>
          <w:p w:rsidR="00C2174B"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w:t>
            </w:r>
          </w:p>
        </w:tc>
      </w:tr>
    </w:tbl>
    <w:p w:rsidR="00C2174B" w:rsidRPr="001C2581" w:rsidRDefault="00C2174B" w:rsidP="00C2174B">
      <w:pPr>
        <w:spacing w:before="120" w:line="300" w:lineRule="auto"/>
        <w:ind w:firstLine="851"/>
        <w:rPr>
          <w:rFonts w:ascii="Times New Roman" w:eastAsia="Calibri" w:hAnsi="Times New Roman" w:cs="Times New Roman"/>
          <w:szCs w:val="28"/>
          <w:lang w:val="ru-RU" w:bidi="ar-SA"/>
        </w:rPr>
        <w:sectPr w:rsidR="00C2174B" w:rsidRPr="001C2581" w:rsidSect="00C219D4">
          <w:pgSz w:w="16839" w:h="11907" w:orient="landscape" w:code="9"/>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28470C" w:rsidRPr="001C2581" w:rsidRDefault="006A63D2" w:rsidP="0028470C">
      <w:pPr>
        <w:keepNext/>
        <w:spacing w:after="200" w:line="240" w:lineRule="auto"/>
        <w:ind w:firstLine="0"/>
        <w:rPr>
          <w:rFonts w:ascii="Times New Roman" w:eastAsia="Calibri" w:hAnsi="Times New Roman" w:cs="Times New Roman"/>
          <w:b/>
          <w:bCs/>
          <w:szCs w:val="24"/>
          <w:lang w:val="ru-RU" w:bidi="ar-SA"/>
        </w:rPr>
      </w:pPr>
      <w:bookmarkStart w:id="177" w:name="_Toc527706895"/>
      <w:r w:rsidRPr="001C2581">
        <w:rPr>
          <w:rFonts w:ascii="Times New Roman" w:eastAsia="Calibri" w:hAnsi="Times New Roman" w:cs="Times New Roman"/>
          <w:b/>
          <w:bCs/>
          <w:szCs w:val="24"/>
          <w:lang w:val="ru-RU" w:bidi="ar-SA"/>
        </w:rPr>
        <w:lastRenderedPageBreak/>
        <w:t xml:space="preserve">Таблица </w:t>
      </w:r>
      <w:r w:rsidRPr="001C2581">
        <w:rPr>
          <w:rFonts w:ascii="Times New Roman" w:eastAsia="Calibri" w:hAnsi="Times New Roman" w:cs="Times New Roman"/>
          <w:b/>
          <w:bCs/>
          <w:szCs w:val="24"/>
          <w:lang w:val="ru-RU" w:bidi="ar-SA"/>
        </w:rPr>
        <w:fldChar w:fldCharType="begin"/>
      </w:r>
      <w:r w:rsidRPr="001C2581">
        <w:rPr>
          <w:rFonts w:ascii="Times New Roman" w:eastAsia="Calibri" w:hAnsi="Times New Roman" w:cs="Times New Roman"/>
          <w:b/>
          <w:bCs/>
          <w:szCs w:val="24"/>
          <w:lang w:val="ru-RU" w:bidi="ar-SA"/>
        </w:rPr>
        <w:instrText xml:space="preserve"> SEQ Таблица \* ARABIC </w:instrText>
      </w:r>
      <w:r w:rsidRPr="001C2581">
        <w:rPr>
          <w:rFonts w:ascii="Times New Roman" w:eastAsia="Calibri" w:hAnsi="Times New Roman" w:cs="Times New Roman"/>
          <w:b/>
          <w:bCs/>
          <w:szCs w:val="24"/>
          <w:lang w:val="ru-RU" w:bidi="ar-SA"/>
        </w:rPr>
        <w:fldChar w:fldCharType="separate"/>
      </w:r>
      <w:r w:rsidR="00BB1FC8" w:rsidRPr="001C2581">
        <w:rPr>
          <w:rFonts w:ascii="Times New Roman" w:eastAsia="Calibri" w:hAnsi="Times New Roman" w:cs="Times New Roman"/>
          <w:b/>
          <w:bCs/>
          <w:noProof/>
          <w:szCs w:val="24"/>
          <w:lang w:val="ru-RU" w:bidi="ar-SA"/>
        </w:rPr>
        <w:t>42</w:t>
      </w:r>
      <w:r w:rsidRPr="001C2581">
        <w:rPr>
          <w:rFonts w:ascii="Times New Roman" w:eastAsia="Calibri" w:hAnsi="Times New Roman" w:cs="Times New Roman"/>
          <w:b/>
          <w:bCs/>
          <w:szCs w:val="24"/>
          <w:lang w:val="ru-RU" w:bidi="ar-SA"/>
        </w:rPr>
        <w:fldChar w:fldCharType="end"/>
      </w:r>
      <w:r w:rsidRPr="001C2581">
        <w:rPr>
          <w:rFonts w:ascii="Times New Roman" w:eastAsia="Calibri" w:hAnsi="Times New Roman" w:cs="Times New Roman"/>
          <w:b/>
          <w:bCs/>
          <w:szCs w:val="24"/>
          <w:lang w:val="ru-RU" w:bidi="ar-SA"/>
        </w:rPr>
        <w:t xml:space="preserve"> – Информация о предложении </w:t>
      </w:r>
      <w:r w:rsidR="00C2174B" w:rsidRPr="001C2581">
        <w:rPr>
          <w:rFonts w:ascii="Times New Roman" w:eastAsia="Calibri" w:hAnsi="Times New Roman" w:cs="Times New Roman"/>
          <w:b/>
          <w:bCs/>
          <w:szCs w:val="24"/>
          <w:lang w:val="ru-RU" w:bidi="ar-SA"/>
        </w:rPr>
        <w:t>ОАО «Тепловые сети»</w:t>
      </w:r>
      <w:r w:rsidRPr="001C2581">
        <w:rPr>
          <w:rFonts w:ascii="Times New Roman" w:eastAsia="Calibri" w:hAnsi="Times New Roman" w:cs="Times New Roman"/>
          <w:b/>
          <w:bCs/>
          <w:szCs w:val="24"/>
          <w:lang w:val="ru-RU" w:bidi="ar-SA"/>
        </w:rPr>
        <w:t xml:space="preserve"> об установлении цен (тарифов) в сфере теплоснабжения на </w:t>
      </w:r>
      <w:r w:rsidR="00C2174B" w:rsidRPr="001C2581">
        <w:rPr>
          <w:rFonts w:ascii="Times New Roman" w:eastAsia="Calibri" w:hAnsi="Times New Roman" w:cs="Times New Roman"/>
          <w:b/>
          <w:bCs/>
          <w:szCs w:val="24"/>
          <w:lang w:val="ru-RU" w:bidi="ar-SA"/>
        </w:rPr>
        <w:t>20</w:t>
      </w:r>
      <w:r w:rsidR="004A73D7" w:rsidRPr="001C2581">
        <w:rPr>
          <w:rFonts w:ascii="Times New Roman" w:eastAsia="Calibri" w:hAnsi="Times New Roman" w:cs="Times New Roman"/>
          <w:b/>
          <w:bCs/>
          <w:szCs w:val="24"/>
          <w:lang w:val="ru-RU" w:bidi="ar-SA"/>
        </w:rPr>
        <w:t>22</w:t>
      </w:r>
      <w:r w:rsidR="00C2174B" w:rsidRPr="001C2581">
        <w:rPr>
          <w:rFonts w:ascii="Times New Roman" w:eastAsia="Calibri" w:hAnsi="Times New Roman" w:cs="Times New Roman"/>
          <w:b/>
          <w:bCs/>
          <w:szCs w:val="24"/>
          <w:lang w:val="ru-RU" w:bidi="ar-SA"/>
        </w:rPr>
        <w:t xml:space="preserve"> год.</w:t>
      </w:r>
      <w:bookmarkEnd w:id="177"/>
      <w:r w:rsidR="00C2174B" w:rsidRPr="001C2581">
        <w:rPr>
          <w:rFonts w:ascii="Times New Roman" w:eastAsia="Calibri" w:hAnsi="Times New Roman" w:cs="Times New Roman"/>
          <w:b/>
          <w:bCs/>
          <w:szCs w:val="24"/>
          <w:lang w:val="ru-RU" w:bidi="ar-SA"/>
        </w:rPr>
        <w:t xml:space="preserve"> </w:t>
      </w:r>
    </w:p>
    <w:tbl>
      <w:tblPr>
        <w:tblW w:w="5000" w:type="pct"/>
        <w:tblLook w:val="04A0" w:firstRow="1" w:lastRow="0" w:firstColumn="1" w:lastColumn="0" w:noHBand="0" w:noVBand="1"/>
      </w:tblPr>
      <w:tblGrid>
        <w:gridCol w:w="764"/>
        <w:gridCol w:w="7251"/>
        <w:gridCol w:w="1106"/>
        <w:gridCol w:w="3103"/>
        <w:gridCol w:w="2620"/>
      </w:tblGrid>
      <w:tr w:rsidR="00E472F4" w:rsidRPr="001C2581" w:rsidTr="00C2174B">
        <w:trPr>
          <w:tblHeader/>
        </w:trPr>
        <w:tc>
          <w:tcPr>
            <w:tcW w:w="25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b/>
                <w:bCs/>
                <w:sz w:val="22"/>
                <w:lang w:val="ru-RU" w:eastAsia="ru-RU" w:bidi="ar-SA"/>
              </w:rPr>
            </w:pPr>
            <w:r w:rsidRPr="001C2581">
              <w:rPr>
                <w:rFonts w:ascii="Times New Roman" w:eastAsia="Times New Roman" w:hAnsi="Times New Roman" w:cs="Times New Roman"/>
                <w:b/>
                <w:bCs/>
                <w:sz w:val="22"/>
                <w:lang w:val="ru-RU" w:eastAsia="ru-RU" w:bidi="ar-SA"/>
              </w:rPr>
              <w:t>№ п/п</w:t>
            </w:r>
          </w:p>
        </w:tc>
        <w:tc>
          <w:tcPr>
            <w:tcW w:w="244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b/>
                <w:bCs/>
                <w:sz w:val="22"/>
                <w:lang w:val="ru-RU" w:eastAsia="ru-RU" w:bidi="ar-SA"/>
              </w:rPr>
            </w:pPr>
            <w:r w:rsidRPr="001C2581">
              <w:rPr>
                <w:rFonts w:ascii="Times New Roman" w:eastAsia="Times New Roman" w:hAnsi="Times New Roman" w:cs="Times New Roman"/>
                <w:b/>
                <w:bCs/>
                <w:sz w:val="22"/>
                <w:lang w:val="ru-RU" w:eastAsia="ru-RU" w:bidi="ar-SA"/>
              </w:rPr>
              <w:t>Вид регулируемой деятельности</w:t>
            </w:r>
          </w:p>
        </w:tc>
        <w:tc>
          <w:tcPr>
            <w:tcW w:w="366" w:type="pct"/>
            <w:vMerge w:val="restart"/>
            <w:tcBorders>
              <w:top w:val="single" w:sz="4" w:space="0" w:color="auto"/>
              <w:left w:val="single" w:sz="4" w:space="0" w:color="auto"/>
              <w:bottom w:val="single" w:sz="4" w:space="0" w:color="000000"/>
              <w:right w:val="nil"/>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b/>
                <w:bCs/>
                <w:sz w:val="22"/>
                <w:lang w:val="ru-RU" w:eastAsia="ru-RU" w:bidi="ar-SA"/>
              </w:rPr>
            </w:pPr>
            <w:r w:rsidRPr="001C2581">
              <w:rPr>
                <w:rFonts w:ascii="Times New Roman" w:eastAsia="Times New Roman" w:hAnsi="Times New Roman" w:cs="Times New Roman"/>
                <w:b/>
                <w:bCs/>
                <w:sz w:val="22"/>
                <w:lang w:val="ru-RU" w:eastAsia="ru-RU" w:bidi="ar-SA"/>
              </w:rPr>
              <w:t>Ед.из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b/>
                <w:bCs/>
                <w:sz w:val="22"/>
                <w:lang w:val="ru-RU" w:eastAsia="ru-RU" w:bidi="ar-SA"/>
              </w:rPr>
            </w:pPr>
            <w:r w:rsidRPr="001C2581">
              <w:rPr>
                <w:rFonts w:ascii="Times New Roman" w:eastAsia="Times New Roman" w:hAnsi="Times New Roman" w:cs="Times New Roman"/>
                <w:b/>
                <w:bCs/>
                <w:sz w:val="22"/>
                <w:lang w:val="ru-RU" w:eastAsia="ru-RU" w:bidi="ar-SA"/>
              </w:rPr>
              <w:t>Производство и передача тепловой энергии</w:t>
            </w:r>
          </w:p>
        </w:tc>
        <w:tc>
          <w:tcPr>
            <w:tcW w:w="884" w:type="pct"/>
            <w:tcBorders>
              <w:top w:val="single" w:sz="4" w:space="0" w:color="auto"/>
              <w:left w:val="nil"/>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b/>
                <w:bCs/>
                <w:sz w:val="22"/>
                <w:lang w:val="ru-RU" w:eastAsia="ru-RU" w:bidi="ar-SA"/>
              </w:rPr>
            </w:pPr>
            <w:r w:rsidRPr="001C2581">
              <w:rPr>
                <w:rFonts w:ascii="Times New Roman" w:eastAsia="Times New Roman" w:hAnsi="Times New Roman" w:cs="Times New Roman"/>
                <w:b/>
                <w:bCs/>
                <w:sz w:val="22"/>
                <w:lang w:val="ru-RU" w:eastAsia="ru-RU" w:bidi="ar-SA"/>
              </w:rPr>
              <w:t>Производство теплоносителя</w:t>
            </w:r>
          </w:p>
        </w:tc>
      </w:tr>
      <w:tr w:rsidR="00E472F4" w:rsidRPr="001C2581" w:rsidTr="00C2174B">
        <w:trPr>
          <w:tblHeader/>
        </w:trPr>
        <w:tc>
          <w:tcPr>
            <w:tcW w:w="259" w:type="pct"/>
            <w:vMerge/>
            <w:tcBorders>
              <w:top w:val="single" w:sz="4" w:space="0" w:color="auto"/>
              <w:left w:val="single" w:sz="4" w:space="0" w:color="auto"/>
              <w:bottom w:val="single" w:sz="4" w:space="0" w:color="000000"/>
              <w:right w:val="single" w:sz="4" w:space="0" w:color="auto"/>
            </w:tcBorders>
            <w:vAlign w:val="center"/>
            <w:hideMark/>
          </w:tcPr>
          <w:p w:rsidR="0028470C" w:rsidRPr="001C2581" w:rsidRDefault="0028470C" w:rsidP="0028470C">
            <w:pPr>
              <w:spacing w:line="240" w:lineRule="auto"/>
              <w:ind w:firstLine="0"/>
              <w:jc w:val="left"/>
              <w:rPr>
                <w:rFonts w:ascii="Times New Roman" w:eastAsia="Times New Roman" w:hAnsi="Times New Roman" w:cs="Times New Roman"/>
                <w:b/>
                <w:bCs/>
                <w:sz w:val="22"/>
                <w:lang w:val="ru-RU" w:eastAsia="ru-RU" w:bidi="ar-SA"/>
              </w:rPr>
            </w:pPr>
          </w:p>
        </w:tc>
        <w:tc>
          <w:tcPr>
            <w:tcW w:w="2444" w:type="pct"/>
            <w:vMerge/>
            <w:tcBorders>
              <w:top w:val="single" w:sz="4" w:space="0" w:color="auto"/>
              <w:left w:val="single" w:sz="4" w:space="0" w:color="auto"/>
              <w:bottom w:val="single" w:sz="4" w:space="0" w:color="000000"/>
              <w:right w:val="single" w:sz="4" w:space="0" w:color="auto"/>
            </w:tcBorders>
            <w:vAlign w:val="center"/>
            <w:hideMark/>
          </w:tcPr>
          <w:p w:rsidR="0028470C" w:rsidRPr="001C2581" w:rsidRDefault="0028470C" w:rsidP="0028470C">
            <w:pPr>
              <w:spacing w:line="240" w:lineRule="auto"/>
              <w:ind w:firstLine="0"/>
              <w:jc w:val="left"/>
              <w:rPr>
                <w:rFonts w:ascii="Times New Roman" w:eastAsia="Times New Roman" w:hAnsi="Times New Roman" w:cs="Times New Roman"/>
                <w:b/>
                <w:bCs/>
                <w:sz w:val="22"/>
                <w:lang w:val="ru-RU" w:eastAsia="ru-RU" w:bidi="ar-SA"/>
              </w:rPr>
            </w:pPr>
          </w:p>
        </w:tc>
        <w:tc>
          <w:tcPr>
            <w:tcW w:w="366" w:type="pct"/>
            <w:vMerge/>
            <w:tcBorders>
              <w:top w:val="single" w:sz="4" w:space="0" w:color="auto"/>
              <w:left w:val="single" w:sz="4" w:space="0" w:color="auto"/>
              <w:bottom w:val="single" w:sz="4" w:space="0" w:color="000000"/>
              <w:right w:val="nil"/>
            </w:tcBorders>
            <w:vAlign w:val="center"/>
            <w:hideMark/>
          </w:tcPr>
          <w:p w:rsidR="0028470C" w:rsidRPr="001C2581" w:rsidRDefault="0028470C" w:rsidP="0028470C">
            <w:pPr>
              <w:spacing w:line="240" w:lineRule="auto"/>
              <w:ind w:firstLine="0"/>
              <w:jc w:val="left"/>
              <w:rPr>
                <w:rFonts w:ascii="Times New Roman" w:eastAsia="Times New Roman" w:hAnsi="Times New Roman" w:cs="Times New Roman"/>
                <w:b/>
                <w:bCs/>
                <w:sz w:val="22"/>
                <w:lang w:val="ru-RU" w:eastAsia="ru-RU" w:bidi="ar-SA"/>
              </w:rPr>
            </w:pPr>
          </w:p>
        </w:tc>
        <w:tc>
          <w:tcPr>
            <w:tcW w:w="1047" w:type="pct"/>
            <w:tcBorders>
              <w:top w:val="nil"/>
              <w:left w:val="single" w:sz="4" w:space="0" w:color="auto"/>
              <w:bottom w:val="single" w:sz="4" w:space="0" w:color="auto"/>
              <w:right w:val="single" w:sz="4" w:space="0" w:color="auto"/>
            </w:tcBorders>
            <w:shd w:val="clear" w:color="auto" w:fill="auto"/>
            <w:vAlign w:val="center"/>
            <w:hideMark/>
          </w:tcPr>
          <w:p w:rsidR="0028470C" w:rsidRPr="001C2581" w:rsidRDefault="006A63D2" w:rsidP="004A73D7">
            <w:pPr>
              <w:spacing w:line="240" w:lineRule="auto"/>
              <w:ind w:firstLine="0"/>
              <w:jc w:val="center"/>
              <w:rPr>
                <w:rFonts w:ascii="Times New Roman" w:eastAsia="Times New Roman" w:hAnsi="Times New Roman" w:cs="Times New Roman"/>
                <w:b/>
                <w:bCs/>
                <w:sz w:val="22"/>
                <w:lang w:val="ru-RU" w:eastAsia="ru-RU" w:bidi="ar-SA"/>
              </w:rPr>
            </w:pPr>
            <w:r w:rsidRPr="001C2581">
              <w:rPr>
                <w:rFonts w:ascii="Times New Roman" w:eastAsia="Times New Roman" w:hAnsi="Times New Roman" w:cs="Times New Roman"/>
                <w:b/>
                <w:bCs/>
                <w:sz w:val="22"/>
                <w:lang w:val="ru-RU" w:eastAsia="ru-RU" w:bidi="ar-SA"/>
              </w:rPr>
              <w:t>20</w:t>
            </w:r>
            <w:r w:rsidR="004A73D7" w:rsidRPr="001C2581">
              <w:rPr>
                <w:rFonts w:ascii="Times New Roman" w:eastAsia="Times New Roman" w:hAnsi="Times New Roman" w:cs="Times New Roman"/>
                <w:b/>
                <w:bCs/>
                <w:sz w:val="22"/>
                <w:lang w:val="ru-RU" w:eastAsia="ru-RU" w:bidi="ar-SA"/>
              </w:rPr>
              <w:t>22</w:t>
            </w:r>
            <w:r w:rsidRPr="001C2581">
              <w:rPr>
                <w:rFonts w:ascii="Times New Roman" w:eastAsia="Times New Roman" w:hAnsi="Times New Roman" w:cs="Times New Roman"/>
                <w:b/>
                <w:bCs/>
                <w:sz w:val="22"/>
                <w:lang w:val="ru-RU" w:eastAsia="ru-RU" w:bidi="ar-SA"/>
              </w:rPr>
              <w:t xml:space="preserve"> г.</w:t>
            </w:r>
          </w:p>
        </w:tc>
        <w:tc>
          <w:tcPr>
            <w:tcW w:w="884" w:type="pct"/>
            <w:tcBorders>
              <w:top w:val="nil"/>
              <w:left w:val="nil"/>
              <w:bottom w:val="single" w:sz="4" w:space="0" w:color="auto"/>
              <w:right w:val="single" w:sz="4" w:space="0" w:color="auto"/>
            </w:tcBorders>
            <w:shd w:val="clear" w:color="auto" w:fill="auto"/>
            <w:vAlign w:val="center"/>
            <w:hideMark/>
          </w:tcPr>
          <w:p w:rsidR="0028470C" w:rsidRPr="001C2581" w:rsidRDefault="006A63D2" w:rsidP="004A73D7">
            <w:pPr>
              <w:spacing w:line="240" w:lineRule="auto"/>
              <w:ind w:firstLine="0"/>
              <w:jc w:val="center"/>
              <w:rPr>
                <w:rFonts w:ascii="Times New Roman" w:eastAsia="Times New Roman" w:hAnsi="Times New Roman" w:cs="Times New Roman"/>
                <w:b/>
                <w:bCs/>
                <w:sz w:val="22"/>
                <w:lang w:val="ru-RU" w:eastAsia="ru-RU" w:bidi="ar-SA"/>
              </w:rPr>
            </w:pPr>
            <w:r w:rsidRPr="001C2581">
              <w:rPr>
                <w:rFonts w:ascii="Times New Roman" w:eastAsia="Times New Roman" w:hAnsi="Times New Roman" w:cs="Times New Roman"/>
                <w:b/>
                <w:bCs/>
                <w:sz w:val="22"/>
                <w:lang w:val="ru-RU" w:eastAsia="ru-RU" w:bidi="ar-SA"/>
              </w:rPr>
              <w:t>20</w:t>
            </w:r>
            <w:r w:rsidR="004A73D7" w:rsidRPr="001C2581">
              <w:rPr>
                <w:rFonts w:ascii="Times New Roman" w:eastAsia="Times New Roman" w:hAnsi="Times New Roman" w:cs="Times New Roman"/>
                <w:b/>
                <w:bCs/>
                <w:sz w:val="22"/>
                <w:lang w:val="ru-RU" w:eastAsia="ru-RU" w:bidi="ar-SA"/>
              </w:rPr>
              <w:t>22</w:t>
            </w:r>
            <w:r w:rsidRPr="001C2581">
              <w:rPr>
                <w:rFonts w:ascii="Times New Roman" w:eastAsia="Times New Roman" w:hAnsi="Times New Roman" w:cs="Times New Roman"/>
                <w:b/>
                <w:bCs/>
                <w:sz w:val="22"/>
                <w:lang w:val="ru-RU" w:eastAsia="ru-RU" w:bidi="ar-SA"/>
              </w:rPr>
              <w:t xml:space="preserve"> г.</w:t>
            </w:r>
          </w:p>
        </w:tc>
      </w:tr>
      <w:tr w:rsidR="00E472F4" w:rsidRPr="003B5812" w:rsidTr="0028470C">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1</w:t>
            </w:r>
          </w:p>
        </w:tc>
        <w:tc>
          <w:tcPr>
            <w:tcW w:w="2444" w:type="pct"/>
            <w:tcBorders>
              <w:top w:val="nil"/>
              <w:left w:val="nil"/>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Предлагаемый метод регулирования</w:t>
            </w:r>
          </w:p>
        </w:tc>
        <w:tc>
          <w:tcPr>
            <w:tcW w:w="366" w:type="pct"/>
            <w:tcBorders>
              <w:top w:val="nil"/>
              <w:left w:val="nil"/>
              <w:bottom w:val="single" w:sz="4" w:space="0" w:color="auto"/>
              <w:right w:val="nil"/>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метод долгосрочной индексации установленных тарифов</w:t>
            </w:r>
          </w:p>
        </w:tc>
      </w:tr>
      <w:tr w:rsidR="00E472F4" w:rsidRPr="001C2581"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2</w:t>
            </w:r>
          </w:p>
        </w:tc>
        <w:tc>
          <w:tcPr>
            <w:tcW w:w="2444" w:type="pct"/>
            <w:tcBorders>
              <w:top w:val="nil"/>
              <w:left w:val="nil"/>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Расчетная величина цен (тарифов)</w:t>
            </w:r>
          </w:p>
        </w:tc>
        <w:tc>
          <w:tcPr>
            <w:tcW w:w="366" w:type="pct"/>
            <w:tcBorders>
              <w:top w:val="nil"/>
              <w:left w:val="nil"/>
              <w:bottom w:val="single" w:sz="4" w:space="0" w:color="auto"/>
              <w:right w:val="nil"/>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руб./Гкал // руб./м3</w:t>
            </w:r>
          </w:p>
        </w:tc>
        <w:tc>
          <w:tcPr>
            <w:tcW w:w="1047" w:type="pct"/>
            <w:tcBorders>
              <w:top w:val="nil"/>
              <w:left w:val="single" w:sz="4" w:space="0" w:color="auto"/>
              <w:bottom w:val="single" w:sz="4" w:space="0" w:color="auto"/>
              <w:right w:val="single" w:sz="4" w:space="0" w:color="auto"/>
            </w:tcBorders>
            <w:shd w:val="clear" w:color="auto" w:fill="auto"/>
            <w:vAlign w:val="center"/>
          </w:tcPr>
          <w:p w:rsidR="0028470C" w:rsidRPr="001C2581" w:rsidRDefault="0028470C" w:rsidP="0028470C">
            <w:pPr>
              <w:spacing w:line="240" w:lineRule="auto"/>
              <w:ind w:firstLine="0"/>
              <w:jc w:val="center"/>
              <w:rPr>
                <w:rFonts w:ascii="Times New Roman" w:eastAsia="Times New Roman" w:hAnsi="Times New Roman" w:cs="Times New Roman"/>
                <w:color w:val="FF0000"/>
                <w:sz w:val="22"/>
                <w:lang w:val="ru-RU" w:eastAsia="ru-RU" w:bidi="ar-SA"/>
              </w:rPr>
            </w:pPr>
          </w:p>
        </w:tc>
        <w:tc>
          <w:tcPr>
            <w:tcW w:w="884" w:type="pct"/>
            <w:tcBorders>
              <w:top w:val="nil"/>
              <w:left w:val="nil"/>
              <w:bottom w:val="single" w:sz="4" w:space="0" w:color="auto"/>
              <w:right w:val="single" w:sz="4" w:space="0" w:color="auto"/>
            </w:tcBorders>
            <w:shd w:val="clear" w:color="auto" w:fill="auto"/>
            <w:vAlign w:val="center"/>
          </w:tcPr>
          <w:p w:rsidR="0028470C" w:rsidRPr="001C2581" w:rsidRDefault="0028470C" w:rsidP="0028470C">
            <w:pPr>
              <w:spacing w:line="240" w:lineRule="auto"/>
              <w:ind w:firstLine="0"/>
              <w:jc w:val="center"/>
              <w:rPr>
                <w:rFonts w:ascii="Times New Roman" w:eastAsia="Times New Roman" w:hAnsi="Times New Roman" w:cs="Times New Roman"/>
                <w:color w:val="FF0000"/>
                <w:sz w:val="22"/>
                <w:lang w:val="ru-RU" w:eastAsia="ru-RU" w:bidi="ar-SA"/>
              </w:rPr>
            </w:pPr>
          </w:p>
        </w:tc>
      </w:tr>
      <w:tr w:rsidR="00E472F4" w:rsidRPr="001C2581" w:rsidTr="0028470C">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3</w:t>
            </w:r>
          </w:p>
        </w:tc>
        <w:tc>
          <w:tcPr>
            <w:tcW w:w="2444" w:type="pct"/>
            <w:tcBorders>
              <w:top w:val="nil"/>
              <w:left w:val="nil"/>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Срок действия цен (тарифов)</w:t>
            </w:r>
          </w:p>
        </w:tc>
        <w:tc>
          <w:tcPr>
            <w:tcW w:w="366" w:type="pct"/>
            <w:tcBorders>
              <w:top w:val="nil"/>
              <w:left w:val="nil"/>
              <w:bottom w:val="single" w:sz="4" w:space="0" w:color="auto"/>
              <w:right w:val="nil"/>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8470C" w:rsidRPr="001C2581" w:rsidRDefault="006A63D2" w:rsidP="004A73D7">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20</w:t>
            </w:r>
            <w:r w:rsidR="004A73D7" w:rsidRPr="001C2581">
              <w:rPr>
                <w:rFonts w:ascii="Times New Roman" w:eastAsia="Times New Roman" w:hAnsi="Times New Roman" w:cs="Times New Roman"/>
                <w:sz w:val="22"/>
                <w:lang w:val="ru-RU" w:eastAsia="ru-RU" w:bidi="ar-SA"/>
              </w:rPr>
              <w:t>22</w:t>
            </w:r>
            <w:r w:rsidRPr="001C2581">
              <w:rPr>
                <w:rFonts w:ascii="Times New Roman" w:eastAsia="Times New Roman" w:hAnsi="Times New Roman" w:cs="Times New Roman"/>
                <w:sz w:val="22"/>
                <w:lang w:val="ru-RU" w:eastAsia="ru-RU" w:bidi="ar-SA"/>
              </w:rPr>
              <w:t xml:space="preserve"> г.</w:t>
            </w:r>
          </w:p>
        </w:tc>
      </w:tr>
      <w:tr w:rsidR="00E472F4" w:rsidRPr="001C2581" w:rsidTr="0028470C">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4</w:t>
            </w:r>
          </w:p>
        </w:tc>
        <w:tc>
          <w:tcPr>
            <w:tcW w:w="2444" w:type="pct"/>
            <w:tcBorders>
              <w:top w:val="nil"/>
              <w:left w:val="nil"/>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Долгосрочные параметры регулирования (в случае если их установление предусмотрено выбранным методом регулирования)</w:t>
            </w:r>
          </w:p>
        </w:tc>
        <w:tc>
          <w:tcPr>
            <w:tcW w:w="366" w:type="pct"/>
            <w:tcBorders>
              <w:top w:val="nil"/>
              <w:left w:val="nil"/>
              <w:bottom w:val="single" w:sz="4" w:space="0" w:color="auto"/>
              <w:right w:val="nil"/>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w:t>
            </w:r>
          </w:p>
        </w:tc>
        <w:tc>
          <w:tcPr>
            <w:tcW w:w="884" w:type="pct"/>
            <w:tcBorders>
              <w:top w:val="nil"/>
              <w:left w:val="nil"/>
              <w:bottom w:val="single" w:sz="4" w:space="0" w:color="auto"/>
              <w:right w:val="single" w:sz="4" w:space="0" w:color="auto"/>
            </w:tcBorders>
            <w:shd w:val="clear" w:color="auto" w:fill="auto"/>
            <w:noWrap/>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w:t>
            </w:r>
          </w:p>
        </w:tc>
      </w:tr>
      <w:tr w:rsidR="00E472F4" w:rsidRPr="003B5812" w:rsidTr="0028470C">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xml:space="preserve">Базовый уровень операционных расходов регулируемой организации (Базовый уровень расходов регулируемой организации при методе сравнения аналогов) </w:t>
            </w:r>
          </w:p>
        </w:tc>
        <w:tc>
          <w:tcPr>
            <w:tcW w:w="366" w:type="pct"/>
            <w:tcBorders>
              <w:top w:val="nil"/>
              <w:left w:val="nil"/>
              <w:bottom w:val="single" w:sz="4" w:space="0" w:color="auto"/>
              <w:right w:val="nil"/>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тыс.руб.</w:t>
            </w:r>
          </w:p>
        </w:tc>
        <w:tc>
          <w:tcPr>
            <w:tcW w:w="1931" w:type="pct"/>
            <w:gridSpan w:val="2"/>
            <w:tcBorders>
              <w:top w:val="single" w:sz="4" w:space="0" w:color="auto"/>
              <w:left w:val="single" w:sz="4" w:space="0" w:color="auto"/>
              <w:bottom w:val="single" w:sz="4" w:space="0" w:color="auto"/>
              <w:right w:val="single" w:sz="4" w:space="0" w:color="000000"/>
            </w:tcBorders>
            <w:shd w:val="clear" w:color="000000" w:fill="FFFFFF"/>
            <w:vAlign w:val="center"/>
            <w:hideMark/>
          </w:tcPr>
          <w:p w:rsidR="0028470C"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Базовый уровень операционных расходов (на 2016 год), установленный в Приказе Комитета по тарифам и ценовой политике Ленинградской области  от 30.11.2015 N 3</w:t>
            </w:r>
            <w:r w:rsidR="00C2174B" w:rsidRPr="001C2581">
              <w:rPr>
                <w:rFonts w:ascii="Times New Roman" w:eastAsia="Times New Roman" w:hAnsi="Times New Roman" w:cs="Times New Roman"/>
                <w:sz w:val="22"/>
                <w:lang w:val="ru-RU" w:eastAsia="ru-RU" w:bidi="ar-SA"/>
              </w:rPr>
              <w:t>20</w:t>
            </w:r>
            <w:r w:rsidRPr="001C2581">
              <w:rPr>
                <w:rFonts w:ascii="Times New Roman" w:eastAsia="Times New Roman" w:hAnsi="Times New Roman" w:cs="Times New Roman"/>
                <w:sz w:val="22"/>
                <w:lang w:val="ru-RU" w:eastAsia="ru-RU" w:bidi="ar-SA"/>
              </w:rPr>
              <w:t>-п со</w:t>
            </w:r>
            <w:r w:rsidR="00C2174B" w:rsidRPr="001C2581">
              <w:rPr>
                <w:rFonts w:ascii="Times New Roman" w:eastAsia="Times New Roman" w:hAnsi="Times New Roman" w:cs="Times New Roman"/>
                <w:sz w:val="22"/>
                <w:lang w:val="ru-RU" w:eastAsia="ru-RU" w:bidi="ar-SA"/>
              </w:rPr>
              <w:t>ставляет 147 274,2,2</w:t>
            </w:r>
            <w:r w:rsidRPr="001C2581">
              <w:rPr>
                <w:rFonts w:ascii="Times New Roman" w:eastAsia="Times New Roman" w:hAnsi="Times New Roman" w:cs="Times New Roman"/>
                <w:sz w:val="22"/>
                <w:lang w:val="ru-RU" w:eastAsia="ru-RU" w:bidi="ar-SA"/>
              </w:rPr>
              <w:t xml:space="preserve"> тыс.</w:t>
            </w:r>
            <w:r w:rsidR="00C2174B" w:rsidRPr="001C2581">
              <w:rPr>
                <w:rFonts w:ascii="Times New Roman" w:eastAsia="Times New Roman" w:hAnsi="Times New Roman" w:cs="Times New Roman"/>
                <w:sz w:val="22"/>
                <w:lang w:val="ru-RU" w:eastAsia="ru-RU" w:bidi="ar-SA"/>
              </w:rPr>
              <w:t xml:space="preserve"> </w:t>
            </w:r>
            <w:r w:rsidRPr="001C2581">
              <w:rPr>
                <w:rFonts w:ascii="Times New Roman" w:eastAsia="Times New Roman" w:hAnsi="Times New Roman" w:cs="Times New Roman"/>
                <w:sz w:val="22"/>
                <w:lang w:val="ru-RU" w:eastAsia="ru-RU" w:bidi="ar-SA"/>
              </w:rPr>
              <w:t>руб.</w:t>
            </w:r>
          </w:p>
        </w:tc>
      </w:tr>
      <w:tr w:rsidR="00E472F4" w:rsidRPr="001C2581" w:rsidTr="0028470C">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Индекс эффективности операционных расходов (индекс снижения расходов при методе сравнения аналогов)</w:t>
            </w:r>
          </w:p>
        </w:tc>
        <w:tc>
          <w:tcPr>
            <w:tcW w:w="366" w:type="pct"/>
            <w:tcBorders>
              <w:top w:val="nil"/>
              <w:left w:val="nil"/>
              <w:bottom w:val="single" w:sz="4" w:space="0" w:color="auto"/>
              <w:right w:val="nil"/>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1%</w:t>
            </w:r>
          </w:p>
        </w:tc>
        <w:tc>
          <w:tcPr>
            <w:tcW w:w="884" w:type="pct"/>
            <w:tcBorders>
              <w:top w:val="nil"/>
              <w:left w:val="nil"/>
              <w:bottom w:val="single" w:sz="4" w:space="0" w:color="auto"/>
              <w:right w:val="single" w:sz="4" w:space="0" w:color="auto"/>
            </w:tcBorders>
            <w:shd w:val="clear" w:color="auto" w:fill="auto"/>
            <w:noWrap/>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1%</w:t>
            </w:r>
          </w:p>
        </w:tc>
      </w:tr>
      <w:tr w:rsidR="00E472F4" w:rsidRPr="003B5812" w:rsidTr="0028470C">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Уровень надежности теплоснабжения</w:t>
            </w:r>
          </w:p>
        </w:tc>
        <w:tc>
          <w:tcPr>
            <w:tcW w:w="366" w:type="pct"/>
            <w:tcBorders>
              <w:top w:val="nil"/>
              <w:left w:val="nil"/>
              <w:bottom w:val="single" w:sz="4" w:space="0" w:color="auto"/>
              <w:right w:val="nil"/>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8470C" w:rsidRPr="001C2581" w:rsidRDefault="006A63D2" w:rsidP="00C2174B">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b/>
                <w:bCs/>
                <w:sz w:val="22"/>
                <w:lang w:val="ru-RU" w:eastAsia="ru-RU" w:bidi="ar-SA"/>
              </w:rPr>
              <w:t>Показатели утверждены Приказом Комитета по тарифам и ценовой политике  от 30.11.2015 N 3</w:t>
            </w:r>
            <w:r w:rsidR="00C2174B" w:rsidRPr="001C2581">
              <w:rPr>
                <w:rFonts w:ascii="Times New Roman" w:eastAsia="Times New Roman" w:hAnsi="Times New Roman" w:cs="Times New Roman"/>
                <w:b/>
                <w:bCs/>
                <w:sz w:val="22"/>
                <w:lang w:val="ru-RU" w:eastAsia="ru-RU" w:bidi="ar-SA"/>
              </w:rPr>
              <w:t>20</w:t>
            </w:r>
            <w:r w:rsidRPr="001C2581">
              <w:rPr>
                <w:rFonts w:ascii="Times New Roman" w:eastAsia="Times New Roman" w:hAnsi="Times New Roman" w:cs="Times New Roman"/>
                <w:b/>
                <w:bCs/>
                <w:sz w:val="22"/>
                <w:lang w:val="ru-RU" w:eastAsia="ru-RU" w:bidi="ar-SA"/>
              </w:rPr>
              <w:t xml:space="preserve">-п  на долгосрочный период регулирования 2016-2018 гг.: </w:t>
            </w:r>
            <w:r w:rsidRPr="001C2581">
              <w:rPr>
                <w:rFonts w:ascii="Times New Roman" w:eastAsia="Times New Roman" w:hAnsi="Times New Roman" w:cs="Times New Roman"/>
                <w:sz w:val="22"/>
                <w:lang w:val="ru-RU" w:eastAsia="ru-RU" w:bidi="ar-SA"/>
              </w:rPr>
              <w:t xml:space="preserve">1.Количество прекращений подачи тепловой энергии, теплоносителя в результате технологических нарушений на тепловых сетях на 1 км тепловых </w:t>
            </w:r>
            <w:r w:rsidR="00C2174B" w:rsidRPr="001C2581">
              <w:rPr>
                <w:rFonts w:ascii="Times New Roman" w:eastAsia="Times New Roman" w:hAnsi="Times New Roman" w:cs="Times New Roman"/>
                <w:sz w:val="22"/>
                <w:lang w:val="ru-RU" w:eastAsia="ru-RU" w:bidi="ar-SA"/>
              </w:rPr>
              <w:t>сетей 2,06</w:t>
            </w:r>
            <w:r w:rsidRPr="001C2581">
              <w:rPr>
                <w:rFonts w:ascii="Times New Roman" w:eastAsia="Times New Roman" w:hAnsi="Times New Roman" w:cs="Times New Roman"/>
                <w:sz w:val="22"/>
                <w:lang w:val="ru-RU" w:eastAsia="ru-RU" w:bidi="ar-SA"/>
              </w:rPr>
              <w:t xml:space="preserve"> ед./км. 2.Количество прекращений подачи тепловой энергии, теплоносителя в результате технологических нарушений на источниках тепловой энергии на 1 Г</w:t>
            </w:r>
            <w:r w:rsidR="00C2174B" w:rsidRPr="001C2581">
              <w:rPr>
                <w:rFonts w:ascii="Times New Roman" w:eastAsia="Times New Roman" w:hAnsi="Times New Roman" w:cs="Times New Roman"/>
                <w:sz w:val="22"/>
                <w:lang w:val="ru-RU" w:eastAsia="ru-RU" w:bidi="ar-SA"/>
              </w:rPr>
              <w:t>кал/час установленной мощности 1,085</w:t>
            </w:r>
            <w:r w:rsidRPr="001C2581">
              <w:rPr>
                <w:rFonts w:ascii="Times New Roman" w:eastAsia="Times New Roman" w:hAnsi="Times New Roman" w:cs="Times New Roman"/>
                <w:sz w:val="22"/>
                <w:lang w:val="ru-RU" w:eastAsia="ru-RU" w:bidi="ar-SA"/>
              </w:rPr>
              <w:t xml:space="preserve"> ед./(Гкал/ч)</w:t>
            </w:r>
          </w:p>
        </w:tc>
      </w:tr>
      <w:tr w:rsidR="00E472F4" w:rsidRPr="003B5812" w:rsidTr="0028470C">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xml:space="preserve">Показатели энергосбережения и энергетической эффективности </w:t>
            </w:r>
          </w:p>
        </w:tc>
        <w:tc>
          <w:tcPr>
            <w:tcW w:w="366" w:type="pct"/>
            <w:tcBorders>
              <w:top w:val="nil"/>
              <w:left w:val="nil"/>
              <w:bottom w:val="single" w:sz="4" w:space="0" w:color="auto"/>
              <w:right w:val="nil"/>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8470C" w:rsidRPr="001C2581" w:rsidRDefault="006A63D2" w:rsidP="00C2174B">
            <w:pPr>
              <w:spacing w:line="240" w:lineRule="auto"/>
              <w:ind w:firstLine="0"/>
              <w:jc w:val="center"/>
              <w:rPr>
                <w:rFonts w:ascii="Times New Roman" w:eastAsia="Times New Roman" w:hAnsi="Times New Roman" w:cs="Times New Roman"/>
                <w:b/>
                <w:bCs/>
                <w:sz w:val="22"/>
                <w:lang w:val="ru-RU" w:eastAsia="ru-RU" w:bidi="ar-SA"/>
              </w:rPr>
            </w:pPr>
            <w:r w:rsidRPr="001C2581">
              <w:rPr>
                <w:rFonts w:ascii="Times New Roman" w:eastAsia="Times New Roman" w:hAnsi="Times New Roman" w:cs="Times New Roman"/>
                <w:b/>
                <w:bCs/>
                <w:sz w:val="22"/>
                <w:lang w:val="ru-RU" w:eastAsia="ru-RU" w:bidi="ar-SA"/>
              </w:rPr>
              <w:t>Показатели утверждены Приказом Комитета по тарифам и ценовой политике Ленинградской области  от 30.11.2015 N 3</w:t>
            </w:r>
            <w:r w:rsidR="00C2174B" w:rsidRPr="001C2581">
              <w:rPr>
                <w:rFonts w:ascii="Times New Roman" w:eastAsia="Times New Roman" w:hAnsi="Times New Roman" w:cs="Times New Roman"/>
                <w:b/>
                <w:bCs/>
                <w:sz w:val="22"/>
                <w:lang w:val="ru-RU" w:eastAsia="ru-RU" w:bidi="ar-SA"/>
              </w:rPr>
              <w:t>20</w:t>
            </w:r>
            <w:r w:rsidRPr="001C2581">
              <w:rPr>
                <w:rFonts w:ascii="Times New Roman" w:eastAsia="Times New Roman" w:hAnsi="Times New Roman" w:cs="Times New Roman"/>
                <w:b/>
                <w:bCs/>
                <w:sz w:val="22"/>
                <w:lang w:val="ru-RU" w:eastAsia="ru-RU" w:bidi="ar-SA"/>
              </w:rPr>
              <w:t>-п</w:t>
            </w:r>
            <w:r w:rsidRPr="001C2581">
              <w:rPr>
                <w:rFonts w:ascii="Times New Roman" w:eastAsia="Times New Roman" w:hAnsi="Times New Roman" w:cs="Times New Roman"/>
                <w:sz w:val="22"/>
                <w:lang w:val="ru-RU" w:eastAsia="ru-RU" w:bidi="ar-SA"/>
              </w:rPr>
              <w:t xml:space="preserve"> </w:t>
            </w:r>
            <w:r w:rsidRPr="001C2581">
              <w:rPr>
                <w:rFonts w:ascii="Times New Roman" w:eastAsia="Times New Roman" w:hAnsi="Times New Roman" w:cs="Times New Roman"/>
                <w:b/>
                <w:bCs/>
                <w:sz w:val="22"/>
                <w:lang w:val="ru-RU" w:eastAsia="ru-RU" w:bidi="ar-SA"/>
              </w:rPr>
              <w:t xml:space="preserve">на долгосрочный период регулирования 2016-2018 гг.: </w:t>
            </w:r>
            <w:r w:rsidRPr="001C2581">
              <w:rPr>
                <w:rFonts w:ascii="Times New Roman" w:eastAsia="Times New Roman" w:hAnsi="Times New Roman" w:cs="Times New Roman"/>
                <w:sz w:val="22"/>
                <w:lang w:val="ru-RU" w:eastAsia="ru-RU" w:bidi="ar-SA"/>
              </w:rPr>
              <w:t>1.Удельный расход условного топлива на производство единицы тепловой энергии 1</w:t>
            </w:r>
            <w:r w:rsidR="00C2174B" w:rsidRPr="001C2581">
              <w:rPr>
                <w:rFonts w:ascii="Times New Roman" w:eastAsia="Times New Roman" w:hAnsi="Times New Roman" w:cs="Times New Roman"/>
                <w:sz w:val="22"/>
                <w:lang w:val="ru-RU" w:eastAsia="ru-RU" w:bidi="ar-SA"/>
              </w:rPr>
              <w:t>56,21</w:t>
            </w:r>
            <w:r w:rsidRPr="001C2581">
              <w:rPr>
                <w:rFonts w:ascii="Times New Roman" w:eastAsia="Times New Roman" w:hAnsi="Times New Roman" w:cs="Times New Roman"/>
                <w:sz w:val="22"/>
                <w:lang w:val="ru-RU" w:eastAsia="ru-RU" w:bidi="ar-SA"/>
              </w:rPr>
              <w:t xml:space="preserve"> кг у.т./Гкал. 2.Отношение величины технологических потерь тепловой энергии, теплоносителя к материальной характеристике тепловой сети </w:t>
            </w:r>
            <w:r w:rsidR="00C2174B" w:rsidRPr="001C2581">
              <w:rPr>
                <w:rFonts w:ascii="Times New Roman" w:eastAsia="Times New Roman" w:hAnsi="Times New Roman" w:cs="Times New Roman"/>
                <w:sz w:val="22"/>
                <w:lang w:val="ru-RU" w:eastAsia="ru-RU" w:bidi="ar-SA"/>
              </w:rPr>
              <w:t>2,289</w:t>
            </w:r>
            <w:r w:rsidRPr="001C2581">
              <w:rPr>
                <w:rFonts w:ascii="Times New Roman" w:eastAsia="Times New Roman" w:hAnsi="Times New Roman" w:cs="Times New Roman"/>
                <w:sz w:val="22"/>
                <w:lang w:val="ru-RU" w:eastAsia="ru-RU" w:bidi="ar-SA"/>
              </w:rPr>
              <w:t xml:space="preserve"> Гкал/кв.м. 3.Величина технологических потерь при передаче тепловой энергии по тепловым сетям </w:t>
            </w:r>
            <w:r w:rsidR="00C2174B" w:rsidRPr="001C2581">
              <w:rPr>
                <w:rFonts w:ascii="Times New Roman" w:eastAsia="Times New Roman" w:hAnsi="Times New Roman" w:cs="Times New Roman"/>
                <w:sz w:val="22"/>
                <w:lang w:val="ru-RU" w:eastAsia="ru-RU" w:bidi="ar-SA"/>
              </w:rPr>
              <w:t>57775,9</w:t>
            </w:r>
            <w:r w:rsidRPr="001C2581">
              <w:rPr>
                <w:rFonts w:ascii="Times New Roman" w:eastAsia="Times New Roman" w:hAnsi="Times New Roman" w:cs="Times New Roman"/>
                <w:sz w:val="22"/>
                <w:lang w:val="ru-RU" w:eastAsia="ru-RU" w:bidi="ar-SA"/>
              </w:rPr>
              <w:t xml:space="preserve"> Гкал. </w:t>
            </w:r>
            <w:r w:rsidRPr="001C2581">
              <w:rPr>
                <w:rFonts w:ascii="Times New Roman" w:eastAsia="Times New Roman" w:hAnsi="Times New Roman" w:cs="Times New Roman"/>
                <w:sz w:val="22"/>
                <w:lang w:val="ru-RU" w:eastAsia="ru-RU" w:bidi="ar-SA"/>
              </w:rPr>
              <w:br w:type="page"/>
            </w:r>
          </w:p>
        </w:tc>
      </w:tr>
      <w:tr w:rsidR="00E472F4" w:rsidRPr="001C2581"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lastRenderedPageBreak/>
              <w:t>5</w:t>
            </w:r>
          </w:p>
        </w:tc>
        <w:tc>
          <w:tcPr>
            <w:tcW w:w="2444" w:type="pct"/>
            <w:tcBorders>
              <w:top w:val="nil"/>
              <w:left w:val="nil"/>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Необходимая валовая выручка на соответствующий период (с разбивкой по годам)</w:t>
            </w:r>
          </w:p>
        </w:tc>
        <w:tc>
          <w:tcPr>
            <w:tcW w:w="366" w:type="pct"/>
            <w:tcBorders>
              <w:top w:val="nil"/>
              <w:left w:val="nil"/>
              <w:bottom w:val="single" w:sz="4" w:space="0" w:color="auto"/>
              <w:right w:val="nil"/>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тыс.руб.</w:t>
            </w:r>
          </w:p>
        </w:tc>
        <w:tc>
          <w:tcPr>
            <w:tcW w:w="1047" w:type="pct"/>
            <w:tcBorders>
              <w:top w:val="nil"/>
              <w:left w:val="single" w:sz="4" w:space="0" w:color="auto"/>
              <w:bottom w:val="single" w:sz="4" w:space="0" w:color="auto"/>
              <w:right w:val="single" w:sz="4" w:space="0" w:color="auto"/>
            </w:tcBorders>
            <w:shd w:val="clear" w:color="auto" w:fill="auto"/>
            <w:vAlign w:val="center"/>
          </w:tcPr>
          <w:p w:rsidR="0028470C" w:rsidRPr="001C2581" w:rsidRDefault="0028470C" w:rsidP="0028470C">
            <w:pPr>
              <w:spacing w:line="240" w:lineRule="auto"/>
              <w:ind w:firstLine="0"/>
              <w:jc w:val="center"/>
              <w:rPr>
                <w:rFonts w:ascii="Times New Roman" w:eastAsia="Times New Roman" w:hAnsi="Times New Roman" w:cs="Times New Roman"/>
                <w:sz w:val="22"/>
                <w:lang w:val="ru-RU" w:eastAsia="ru-RU" w:bidi="ar-SA"/>
              </w:rPr>
            </w:pPr>
          </w:p>
        </w:tc>
        <w:tc>
          <w:tcPr>
            <w:tcW w:w="884" w:type="pct"/>
            <w:tcBorders>
              <w:top w:val="nil"/>
              <w:left w:val="nil"/>
              <w:bottom w:val="single" w:sz="4" w:space="0" w:color="auto"/>
              <w:right w:val="single" w:sz="4" w:space="0" w:color="auto"/>
            </w:tcBorders>
            <w:shd w:val="clear" w:color="auto" w:fill="auto"/>
            <w:vAlign w:val="center"/>
          </w:tcPr>
          <w:p w:rsidR="0028470C" w:rsidRPr="001C2581" w:rsidRDefault="0028470C" w:rsidP="0028470C">
            <w:pPr>
              <w:spacing w:line="240" w:lineRule="auto"/>
              <w:ind w:firstLine="0"/>
              <w:jc w:val="center"/>
              <w:rPr>
                <w:rFonts w:ascii="Times New Roman" w:eastAsia="Times New Roman" w:hAnsi="Times New Roman" w:cs="Times New Roman"/>
                <w:sz w:val="22"/>
                <w:lang w:val="ru-RU" w:eastAsia="ru-RU" w:bidi="ar-SA"/>
              </w:rPr>
            </w:pPr>
          </w:p>
        </w:tc>
      </w:tr>
      <w:tr w:rsidR="00E472F4" w:rsidRPr="001C2581"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6</w:t>
            </w:r>
          </w:p>
        </w:tc>
        <w:tc>
          <w:tcPr>
            <w:tcW w:w="2444" w:type="pct"/>
            <w:tcBorders>
              <w:top w:val="nil"/>
              <w:left w:val="nil"/>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Годовой объем полезного отпуска тепловой энергии (теплоносителя)</w:t>
            </w:r>
          </w:p>
        </w:tc>
        <w:tc>
          <w:tcPr>
            <w:tcW w:w="366" w:type="pct"/>
            <w:tcBorders>
              <w:top w:val="nil"/>
              <w:left w:val="nil"/>
              <w:bottom w:val="single" w:sz="4" w:space="0" w:color="auto"/>
              <w:right w:val="nil"/>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тыс.Гкал // тыс.м3</w:t>
            </w:r>
          </w:p>
        </w:tc>
        <w:tc>
          <w:tcPr>
            <w:tcW w:w="1047" w:type="pct"/>
            <w:tcBorders>
              <w:top w:val="nil"/>
              <w:left w:val="single" w:sz="4" w:space="0" w:color="auto"/>
              <w:bottom w:val="single" w:sz="4" w:space="0" w:color="auto"/>
              <w:right w:val="single" w:sz="4" w:space="0" w:color="auto"/>
            </w:tcBorders>
            <w:shd w:val="clear" w:color="auto" w:fill="auto"/>
            <w:vAlign w:val="center"/>
          </w:tcPr>
          <w:p w:rsidR="0028470C" w:rsidRPr="001C2581" w:rsidRDefault="0028470C" w:rsidP="0028470C">
            <w:pPr>
              <w:spacing w:line="240" w:lineRule="auto"/>
              <w:ind w:firstLine="0"/>
              <w:jc w:val="center"/>
              <w:rPr>
                <w:rFonts w:ascii="Times New Roman" w:eastAsia="Times New Roman" w:hAnsi="Times New Roman" w:cs="Times New Roman"/>
                <w:sz w:val="22"/>
                <w:lang w:val="ru-RU" w:eastAsia="ru-RU" w:bidi="ar-SA"/>
              </w:rPr>
            </w:pPr>
          </w:p>
        </w:tc>
        <w:tc>
          <w:tcPr>
            <w:tcW w:w="884" w:type="pct"/>
            <w:tcBorders>
              <w:top w:val="nil"/>
              <w:left w:val="nil"/>
              <w:bottom w:val="single" w:sz="4" w:space="0" w:color="auto"/>
              <w:right w:val="single" w:sz="4" w:space="0" w:color="auto"/>
            </w:tcBorders>
            <w:shd w:val="clear" w:color="auto" w:fill="auto"/>
            <w:noWrap/>
            <w:vAlign w:val="center"/>
          </w:tcPr>
          <w:p w:rsidR="0028470C" w:rsidRPr="001C2581" w:rsidRDefault="0028470C" w:rsidP="0028470C">
            <w:pPr>
              <w:spacing w:line="240" w:lineRule="auto"/>
              <w:ind w:firstLine="0"/>
              <w:jc w:val="center"/>
              <w:rPr>
                <w:rFonts w:ascii="Times New Roman" w:eastAsia="Times New Roman" w:hAnsi="Times New Roman" w:cs="Times New Roman"/>
                <w:sz w:val="22"/>
                <w:lang w:val="ru-RU" w:eastAsia="ru-RU" w:bidi="ar-SA"/>
              </w:rPr>
            </w:pPr>
          </w:p>
        </w:tc>
      </w:tr>
      <w:tr w:rsidR="00E472F4" w:rsidRPr="001C2581" w:rsidTr="0028470C">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7</w:t>
            </w:r>
          </w:p>
        </w:tc>
        <w:tc>
          <w:tcPr>
            <w:tcW w:w="2444" w:type="pct"/>
            <w:tcBorders>
              <w:top w:val="nil"/>
              <w:left w:val="nil"/>
              <w:bottom w:val="single" w:sz="4" w:space="0" w:color="auto"/>
              <w:right w:val="single" w:sz="4" w:space="0" w:color="auto"/>
            </w:tcBorders>
            <w:shd w:val="clear" w:color="auto" w:fill="auto"/>
            <w:vAlign w:val="center"/>
            <w:hideMark/>
          </w:tcPr>
          <w:p w:rsidR="0028470C" w:rsidRPr="001C2581" w:rsidRDefault="006A63D2" w:rsidP="0028470C">
            <w:pPr>
              <w:spacing w:line="240" w:lineRule="auto"/>
              <w:ind w:firstLine="0"/>
              <w:jc w:val="left"/>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Размер экономически обоснованных расходов, не учтенных при регулировании тарифов в предыдущий период регулирования (при их наличии), определенный в соответствии с законодательством Российской Федерации</w:t>
            </w:r>
          </w:p>
        </w:tc>
        <w:tc>
          <w:tcPr>
            <w:tcW w:w="366" w:type="pct"/>
            <w:tcBorders>
              <w:top w:val="nil"/>
              <w:left w:val="nil"/>
              <w:bottom w:val="single" w:sz="4" w:space="0" w:color="auto"/>
              <w:right w:val="nil"/>
            </w:tcBorders>
            <w:shd w:val="clear" w:color="auto" w:fill="auto"/>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тыс.руб.</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w:t>
            </w:r>
          </w:p>
        </w:tc>
        <w:tc>
          <w:tcPr>
            <w:tcW w:w="884" w:type="pct"/>
            <w:tcBorders>
              <w:top w:val="nil"/>
              <w:left w:val="nil"/>
              <w:bottom w:val="single" w:sz="4" w:space="0" w:color="auto"/>
              <w:right w:val="single" w:sz="4" w:space="0" w:color="auto"/>
            </w:tcBorders>
            <w:shd w:val="clear" w:color="auto" w:fill="auto"/>
            <w:noWrap/>
            <w:vAlign w:val="center"/>
            <w:hideMark/>
          </w:tcPr>
          <w:p w:rsidR="0028470C" w:rsidRPr="001C2581" w:rsidRDefault="006A63D2" w:rsidP="0028470C">
            <w:pPr>
              <w:spacing w:line="240" w:lineRule="auto"/>
              <w:ind w:firstLine="0"/>
              <w:jc w:val="center"/>
              <w:rPr>
                <w:rFonts w:ascii="Times New Roman" w:eastAsia="Times New Roman" w:hAnsi="Times New Roman" w:cs="Times New Roman"/>
                <w:sz w:val="22"/>
                <w:lang w:val="ru-RU" w:eastAsia="ru-RU" w:bidi="ar-SA"/>
              </w:rPr>
            </w:pPr>
            <w:r w:rsidRPr="001C2581">
              <w:rPr>
                <w:rFonts w:ascii="Times New Roman" w:eastAsia="Times New Roman" w:hAnsi="Times New Roman" w:cs="Times New Roman"/>
                <w:sz w:val="22"/>
                <w:lang w:val="ru-RU" w:eastAsia="ru-RU" w:bidi="ar-SA"/>
              </w:rPr>
              <w:t>-</w:t>
            </w:r>
          </w:p>
        </w:tc>
      </w:tr>
    </w:tbl>
    <w:p w:rsidR="0028470C" w:rsidRPr="001C2581" w:rsidRDefault="0028470C" w:rsidP="00234331">
      <w:pPr>
        <w:spacing w:before="120" w:line="300" w:lineRule="auto"/>
        <w:ind w:firstLine="851"/>
        <w:rPr>
          <w:rFonts w:ascii="Times New Roman" w:eastAsia="Calibri" w:hAnsi="Times New Roman" w:cs="Times New Roman"/>
          <w:szCs w:val="28"/>
          <w:lang w:val="ru-RU" w:bidi="ar-SA"/>
        </w:rPr>
        <w:sectPr w:rsidR="0028470C" w:rsidRPr="001C2581" w:rsidSect="00C219D4">
          <w:pgSz w:w="16839" w:h="11907" w:orient="landscape" w:code="9"/>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6305B9" w:rsidRPr="001C2581" w:rsidRDefault="006A63D2" w:rsidP="00FE637F">
      <w:pPr>
        <w:pStyle w:val="affff9"/>
      </w:pPr>
      <w:bookmarkStart w:id="178" w:name="_Toc527707146"/>
      <w:r w:rsidRPr="001C2581">
        <w:lastRenderedPageBreak/>
        <w:t>11.2. Плата за подключение к системе теплоснабжения и поступления денежных средств от осуществления указанной деятельности</w:t>
      </w:r>
      <w:bookmarkEnd w:id="178"/>
    </w:p>
    <w:p w:rsidR="00460E25" w:rsidRPr="001C2581" w:rsidRDefault="006A63D2" w:rsidP="00FE637F">
      <w:pPr>
        <w:pStyle w:val="affff0"/>
      </w:pPr>
      <w:r w:rsidRPr="001C2581">
        <w:t xml:space="preserve">В соответствии с пунктом 7 Постановления Правительства РФ от 13.02.2006 г. №83 «Правила определения и предоставления технических условий подключения объекта капитального строительства к сетям инженерно-технического обеспечения» запрещается брать плату за подключение при отсутствии утвержденной инвестиционной программы и если все затраты по строительству сетей и подключению выполнены за счет средств потребителя. Плата за подключение к тепловым сетям может взиматься после утверждения Схемы теплоснабжения, инвестиционной программы создания (реконструкции) сетей теплоснабжения МО </w:t>
      </w:r>
      <w:r w:rsidR="0082774E" w:rsidRPr="001C2581">
        <w:t>«</w:t>
      </w:r>
      <w:r w:rsidRPr="001C2581">
        <w:t>Тельмановское сельское поселение</w:t>
      </w:r>
      <w:r w:rsidR="0082774E" w:rsidRPr="001C2581">
        <w:t>»</w:t>
      </w:r>
      <w:r w:rsidRPr="001C2581">
        <w:t xml:space="preserve"> и тарифа за подключение в соответствии с Постановлением Правительства РФ от 16.04.2012 № 307 «О порядке подключения к системам теплоснабжения и о внесении изменений в некоторые акты правительства Российской Федерации» при заключении договора о подключении.</w:t>
      </w:r>
    </w:p>
    <w:p w:rsidR="00460E25" w:rsidRPr="001C2581" w:rsidRDefault="006A63D2" w:rsidP="00FE637F">
      <w:pPr>
        <w:pStyle w:val="affff0"/>
      </w:pPr>
      <w:r w:rsidRPr="001C2581">
        <w:t>На 2018 год плата за подключение (техническое присоединение) установлена только для ОАО «Тепловые сети» в размере 550 руб., при подключаемой нагрузке 0,1 Гкал/ ч и менее (Приказ Лен РТК от 18.12.2017 г. №441-п).</w:t>
      </w:r>
    </w:p>
    <w:p w:rsidR="006305B9" w:rsidRPr="001C2581" w:rsidRDefault="006A63D2" w:rsidP="00FE637F">
      <w:pPr>
        <w:pStyle w:val="affff9"/>
      </w:pPr>
      <w:bookmarkStart w:id="179" w:name="_Toc527707147"/>
      <w:bookmarkStart w:id="180" w:name="_Toc430079959"/>
      <w:bookmarkEnd w:id="167"/>
      <w:r w:rsidRPr="001C2581">
        <w:t>11.3. Плата за услуги по поддержанию резервной тепловой мощности, в том числе для социально значимых категорий потребителей</w:t>
      </w:r>
      <w:bookmarkEnd w:id="179"/>
    </w:p>
    <w:p w:rsidR="00460E25" w:rsidRPr="001C2581" w:rsidRDefault="006A63D2" w:rsidP="00FE637F">
      <w:pPr>
        <w:pStyle w:val="affff0"/>
      </w:pPr>
      <w:r w:rsidRPr="001C2581">
        <w:t xml:space="preserve">В соответствии с требованиями Федерального Закона Российской Федерации от 27.07.2010 №190-ФЗ «О теплоснабжении»: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на оказание услуг по поддержанию резервной мощности...» </w:t>
      </w:r>
    </w:p>
    <w:p w:rsidR="00460E25" w:rsidRPr="001C2581" w:rsidRDefault="006A63D2" w:rsidP="00FE637F">
      <w:pPr>
        <w:pStyle w:val="affff0"/>
      </w:pPr>
      <w:r w:rsidRPr="001C2581">
        <w:t xml:space="preserve">В </w:t>
      </w:r>
      <w:r w:rsidR="0082774E" w:rsidRPr="001C2581">
        <w:t>МО «</w:t>
      </w:r>
      <w:r w:rsidRPr="001C2581">
        <w:t>Тельмановско</w:t>
      </w:r>
      <w:r w:rsidR="0082774E" w:rsidRPr="001C2581">
        <w:t>е</w:t>
      </w:r>
      <w:r w:rsidRPr="001C2581">
        <w:t xml:space="preserve"> сельско</w:t>
      </w:r>
      <w:r w:rsidR="0082774E" w:rsidRPr="001C2581">
        <w:t>е</w:t>
      </w:r>
      <w:r w:rsidRPr="001C2581">
        <w:t xml:space="preserve"> поселени</w:t>
      </w:r>
      <w:r w:rsidR="0082774E" w:rsidRPr="001C2581">
        <w:t>е»</w:t>
      </w:r>
      <w:r w:rsidRPr="001C2581">
        <w:t xml:space="preserve">, на момент </w:t>
      </w:r>
      <w:r w:rsidR="00234331" w:rsidRPr="001C2581">
        <w:t>актуализации</w:t>
      </w:r>
      <w:r w:rsidRPr="001C2581">
        <w:t xml:space="preserve"> схемы</w:t>
      </w:r>
      <w:r w:rsidR="00234331" w:rsidRPr="001C2581">
        <w:t xml:space="preserve"> теплосна</w:t>
      </w:r>
      <w:r w:rsidR="0082774E" w:rsidRPr="001C2581">
        <w:t>б</w:t>
      </w:r>
      <w:r w:rsidR="00234331" w:rsidRPr="001C2581">
        <w:t>жения</w:t>
      </w:r>
      <w:r w:rsidRPr="001C2581">
        <w:t>, плата за услуги по поддержанию резервной тепловой мощности для всех категорий потребителей, в том числе и социально значимых - не утверждена.</w:t>
      </w:r>
    </w:p>
    <w:p w:rsidR="00234331" w:rsidRPr="001C2581" w:rsidRDefault="00234331" w:rsidP="00460E25">
      <w:pPr>
        <w:spacing w:before="120" w:line="300" w:lineRule="auto"/>
        <w:ind w:firstLine="851"/>
        <w:rPr>
          <w:rFonts w:ascii="Times New Roman" w:eastAsia="Calibri" w:hAnsi="Times New Roman" w:cs="Times New Roman"/>
          <w:szCs w:val="28"/>
          <w:lang w:val="ru-RU" w:bidi="ar-SA"/>
        </w:rPr>
      </w:pPr>
    </w:p>
    <w:p w:rsidR="0025382D" w:rsidRPr="001C2581" w:rsidRDefault="006A63D2" w:rsidP="00FE637F">
      <w:pPr>
        <w:pStyle w:val="affffd"/>
      </w:pPr>
      <w:bookmarkStart w:id="181" w:name="_Toc527707148"/>
      <w:bookmarkEnd w:id="180"/>
      <w:r w:rsidRPr="001C2581">
        <w:lastRenderedPageBreak/>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bookmarkEnd w:id="181"/>
    </w:p>
    <w:p w:rsidR="0025382D" w:rsidRPr="001C2581" w:rsidRDefault="006A63D2" w:rsidP="00FE637F">
      <w:pPr>
        <w:pStyle w:val="affff9"/>
      </w:pPr>
      <w:r w:rsidRPr="001C2581">
        <w:t xml:space="preserve">12.1. </w:t>
      </w:r>
      <w:bookmarkStart w:id="182" w:name="_Toc372809745"/>
      <w:bookmarkStart w:id="183" w:name="_Toc373151697"/>
      <w:bookmarkStart w:id="184" w:name="_Toc515271655"/>
      <w:bookmarkStart w:id="185" w:name="_Toc527707149"/>
      <w:r w:rsidRPr="001C2581">
        <w:t>О</w:t>
      </w:r>
      <w:bookmarkEnd w:id="182"/>
      <w:bookmarkEnd w:id="183"/>
      <w:r w:rsidRPr="001C2581">
        <w:t>писание существующих проблем организации качественного теплоснабжения</w:t>
      </w:r>
      <w:bookmarkEnd w:id="184"/>
      <w:bookmarkEnd w:id="185"/>
    </w:p>
    <w:p w:rsidR="00075E97" w:rsidRPr="001C2581" w:rsidRDefault="006A63D2" w:rsidP="00FE637F">
      <w:pPr>
        <w:pStyle w:val="affff0"/>
      </w:pPr>
      <w:r w:rsidRPr="001C2581">
        <w:t xml:space="preserve">В настоящее время существуют следующие проблемы организации качественного  теплоснабжения МО </w:t>
      </w:r>
      <w:r w:rsidR="0082774E" w:rsidRPr="001C2581">
        <w:t>«</w:t>
      </w:r>
      <w:r w:rsidRPr="001C2581">
        <w:t>Тельмановское сельское поселение</w:t>
      </w:r>
      <w:r w:rsidR="0082774E" w:rsidRPr="001C2581">
        <w:t>»</w:t>
      </w:r>
      <w:r w:rsidRPr="001C2581">
        <w:t xml:space="preserve">: </w:t>
      </w:r>
    </w:p>
    <w:p w:rsidR="00075E97" w:rsidRPr="001C2581" w:rsidRDefault="006A63D2" w:rsidP="00FE637F">
      <w:pPr>
        <w:pStyle w:val="a0"/>
      </w:pPr>
      <w:r w:rsidRPr="001C2581">
        <w:t>высокая изношенность тепловых сетей в п. Тельмана. Согласно данным ГУП ТЭК большая часть тепловых сетей в зоне действия централизованного теплоснабжения не обновлялись с 1970-1980-х годов;</w:t>
      </w:r>
    </w:p>
    <w:p w:rsidR="00075E97" w:rsidRPr="001C2581" w:rsidRDefault="006A63D2" w:rsidP="00FE637F">
      <w:pPr>
        <w:pStyle w:val="a0"/>
      </w:pPr>
      <w:r w:rsidRPr="001C2581">
        <w:t>отсутствие приборов учета тепловой энергии у большинства потребителей;</w:t>
      </w:r>
    </w:p>
    <w:p w:rsidR="00075E97" w:rsidRPr="001C2581" w:rsidRDefault="006A63D2" w:rsidP="00FE637F">
      <w:pPr>
        <w:pStyle w:val="a0"/>
      </w:pPr>
      <w:r w:rsidRPr="001C2581">
        <w:t xml:space="preserve">большая часть оборудования, установленного на котельных в п. Тельмана, физически и морально устарела </w:t>
      </w:r>
    </w:p>
    <w:p w:rsidR="0025382D" w:rsidRPr="001C2581" w:rsidRDefault="006A63D2" w:rsidP="00FE637F">
      <w:pPr>
        <w:pStyle w:val="affff9"/>
      </w:pPr>
      <w:bookmarkStart w:id="186" w:name="_Toc515271656"/>
      <w:bookmarkStart w:id="187" w:name="_Toc527707150"/>
      <w:r w:rsidRPr="001C2581">
        <w:t>12.2. Описание существующих проблем организации надежного и безопасного теплоснабжения</w:t>
      </w:r>
      <w:bookmarkEnd w:id="186"/>
      <w:bookmarkEnd w:id="187"/>
    </w:p>
    <w:p w:rsidR="00075E97" w:rsidRPr="001C2581" w:rsidRDefault="006A63D2" w:rsidP="00FE637F">
      <w:pPr>
        <w:pStyle w:val="affff0"/>
      </w:pPr>
      <w:r w:rsidRPr="001C2581">
        <w:t xml:space="preserve">Из анализа существующего положение в сфере производства, передачи и потребления тепловой энергии для целей теплоснабжения, указанных выше, выявлены следующие проблемы организации надежного и безопасного теплоснабжения: </w:t>
      </w:r>
    </w:p>
    <w:p w:rsidR="00075E97" w:rsidRPr="001C2581" w:rsidRDefault="006A63D2" w:rsidP="00FE637F">
      <w:pPr>
        <w:pStyle w:val="a0"/>
      </w:pPr>
      <w:r w:rsidRPr="001C2581">
        <w:t xml:space="preserve">участки тепловых сетей со сроком службы более 30 лет; </w:t>
      </w:r>
    </w:p>
    <w:p w:rsidR="00075E97" w:rsidRPr="001C2581" w:rsidRDefault="006A63D2" w:rsidP="00FE637F">
      <w:pPr>
        <w:pStyle w:val="a0"/>
      </w:pPr>
      <w:r w:rsidRPr="001C2581">
        <w:t>отсутствуют резервированные участки.</w:t>
      </w:r>
    </w:p>
    <w:p w:rsidR="0025382D" w:rsidRPr="001C2581" w:rsidRDefault="006A63D2" w:rsidP="00FE637F">
      <w:pPr>
        <w:pStyle w:val="affff9"/>
      </w:pPr>
      <w:bookmarkStart w:id="188" w:name="_Toc515271657"/>
      <w:bookmarkStart w:id="189" w:name="_Toc527707151"/>
      <w:r w:rsidRPr="001C2581">
        <w:t>12.3. Описание существующих проблем развития систем теплоснабжения</w:t>
      </w:r>
      <w:bookmarkEnd w:id="188"/>
      <w:bookmarkEnd w:id="189"/>
    </w:p>
    <w:p w:rsidR="00075E97" w:rsidRPr="001C2581" w:rsidRDefault="006A63D2" w:rsidP="00FE637F">
      <w:pPr>
        <w:pStyle w:val="affff0"/>
      </w:pPr>
      <w:r w:rsidRPr="001C2581">
        <w:t>Ориентировочный эксплуатационный срок сетей теплоснабжения в п.Тельмана составляет более 50 лет, их капитальный ремонт ни разу не проводился (за исключением участка от вывода №1(у котельной) от ТК-3 включительно у дома №9 пос. Тельмана(протяженность 462,5м трассы –Ду300мм)).</w:t>
      </w:r>
    </w:p>
    <w:p w:rsidR="00075E97" w:rsidRPr="001C2581" w:rsidRDefault="006A63D2" w:rsidP="00FE637F">
      <w:pPr>
        <w:pStyle w:val="affff0"/>
      </w:pPr>
      <w:r w:rsidRPr="001C2581">
        <w:t>Система теплоснабжения устроена таким образом, что магистральные трубы проходят частично под жилыми домами. Что приводит к выходу из строя большого количества объектов при авариях, а также негативно влияют на состояние подвалов жилых домов. Большинство подвальных сетей находятся в аварийном состоянии.</w:t>
      </w:r>
    </w:p>
    <w:p w:rsidR="00075E97" w:rsidRPr="001C2581" w:rsidRDefault="006A63D2" w:rsidP="00FE637F">
      <w:pPr>
        <w:pStyle w:val="affff0"/>
      </w:pPr>
      <w:r w:rsidRPr="001C2581">
        <w:t>Внутриквартальные сети имеют пропускную способность, рассчитанную под существующую систему, поэтому существующие диаметры таких участков не позволяют обеспечить подключение новых потребителей к существующей системе.</w:t>
      </w:r>
    </w:p>
    <w:p w:rsidR="0025382D" w:rsidRPr="001C2581" w:rsidRDefault="006A63D2" w:rsidP="00FE637F">
      <w:pPr>
        <w:pStyle w:val="affff9"/>
      </w:pPr>
      <w:bookmarkStart w:id="190" w:name="_Toc515271658"/>
      <w:bookmarkStart w:id="191" w:name="_Toc527707152"/>
      <w:r w:rsidRPr="001C2581">
        <w:t>12.4. Описание существующих проблем надежного и эффективного снабжения топливом действующих систем теплоснабжения</w:t>
      </w:r>
      <w:bookmarkEnd w:id="190"/>
      <w:bookmarkEnd w:id="191"/>
    </w:p>
    <w:p w:rsidR="0025382D" w:rsidRPr="001C2581" w:rsidRDefault="006A63D2" w:rsidP="00FE637F">
      <w:pPr>
        <w:pStyle w:val="affff0"/>
      </w:pPr>
      <w:r w:rsidRPr="001C2581">
        <w:t>Проблемы в снабжении топливом (в том числе запасов) действующих систем теплоснабжения отсутствуют.</w:t>
      </w:r>
    </w:p>
    <w:p w:rsidR="0025382D" w:rsidRPr="001C2581" w:rsidRDefault="006A63D2" w:rsidP="00FE637F">
      <w:pPr>
        <w:pStyle w:val="affff9"/>
      </w:pPr>
      <w:bookmarkStart w:id="192" w:name="_Toc515271659"/>
      <w:bookmarkStart w:id="193" w:name="_Toc527707153"/>
      <w:r w:rsidRPr="001C2581">
        <w:t>12.5. Анализ предписаний надзорных органов об устранении нарушений, влияющих на безопасность и надежность системы теплоснабжения</w:t>
      </w:r>
      <w:bookmarkEnd w:id="192"/>
      <w:bookmarkEnd w:id="193"/>
    </w:p>
    <w:p w:rsidR="0025382D" w:rsidRPr="001C2581" w:rsidRDefault="006A63D2" w:rsidP="00FE637F">
      <w:pPr>
        <w:pStyle w:val="affff0"/>
      </w:pPr>
      <w:r w:rsidRPr="001C2581">
        <w:t>Предписания надзорных органов об устранении нарушений, влияющих на безопасность и надежность системы теплоснабжения, не выявлены.</w:t>
      </w:r>
    </w:p>
    <w:p w:rsidR="0055504E" w:rsidRPr="001C2581" w:rsidRDefault="0055504E" w:rsidP="00725D5F">
      <w:pPr>
        <w:spacing w:after="120" w:line="276" w:lineRule="auto"/>
        <w:ind w:firstLine="709"/>
        <w:rPr>
          <w:rFonts w:ascii="Times New Roman" w:eastAsia="Calibri" w:hAnsi="Times New Roman" w:cs="Times New Roman"/>
          <w:szCs w:val="24"/>
          <w:lang w:val="ru-RU" w:eastAsia="ru-RU" w:bidi="ar-SA"/>
        </w:rPr>
        <w:sectPr w:rsidR="0055504E" w:rsidRPr="001C2581" w:rsidSect="00C219D4">
          <w:pgSz w:w="11907" w:h="16839" w:code="9"/>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5459A2" w:rsidRPr="001C2581" w:rsidRDefault="006A63D2" w:rsidP="00FE637F">
      <w:pPr>
        <w:pStyle w:val="affffd"/>
      </w:pPr>
      <w:bookmarkStart w:id="194" w:name="_Toc527707154"/>
      <w:r w:rsidRPr="001C2581">
        <w:lastRenderedPageBreak/>
        <w:t>Ретроспективные целевые показатели</w:t>
      </w:r>
      <w:bookmarkEnd w:id="194"/>
    </w:p>
    <w:p w:rsidR="002F598C" w:rsidRPr="001C2581" w:rsidRDefault="006A63D2" w:rsidP="00FE637F">
      <w:pPr>
        <w:pStyle w:val="affffa"/>
        <w:rPr>
          <w:rFonts w:eastAsia="Calibri"/>
        </w:rPr>
      </w:pPr>
      <w:bookmarkStart w:id="195" w:name="_Toc527706896"/>
      <w:r w:rsidRPr="001C2581">
        <w:rPr>
          <w:rFonts w:eastAsia="Calibri"/>
        </w:rPr>
        <w:t xml:space="preserve">Таблица </w:t>
      </w:r>
      <w:r w:rsidRPr="001C2581">
        <w:rPr>
          <w:rFonts w:eastAsia="Calibri"/>
        </w:rPr>
        <w:fldChar w:fldCharType="begin"/>
      </w:r>
      <w:r w:rsidRPr="001C2581">
        <w:rPr>
          <w:rFonts w:eastAsia="Calibri"/>
        </w:rPr>
        <w:instrText xml:space="preserve"> SEQ Таблица \* ARABIC </w:instrText>
      </w:r>
      <w:r w:rsidRPr="001C2581">
        <w:rPr>
          <w:rFonts w:eastAsia="Calibri"/>
        </w:rPr>
        <w:fldChar w:fldCharType="separate"/>
      </w:r>
      <w:r w:rsidR="00BB1FC8" w:rsidRPr="001C2581">
        <w:rPr>
          <w:rFonts w:eastAsia="Calibri"/>
          <w:noProof/>
        </w:rPr>
        <w:t>43</w:t>
      </w:r>
      <w:r w:rsidRPr="001C2581">
        <w:rPr>
          <w:rFonts w:eastAsia="Calibri"/>
        </w:rPr>
        <w:fldChar w:fldCharType="end"/>
      </w:r>
      <w:r w:rsidRPr="001C2581">
        <w:rPr>
          <w:rFonts w:eastAsia="Calibri"/>
        </w:rPr>
        <w:t xml:space="preserve"> – Ретроспективные целевые показатели источников тепловой энергии.</w:t>
      </w:r>
      <w:bookmarkEnd w:id="195"/>
    </w:p>
    <w:tbl>
      <w:tblPr>
        <w:tblW w:w="5000" w:type="pct"/>
        <w:tblLook w:val="04A0" w:firstRow="1" w:lastRow="0" w:firstColumn="1" w:lastColumn="0" w:noHBand="0" w:noVBand="1"/>
      </w:tblPr>
      <w:tblGrid>
        <w:gridCol w:w="878"/>
        <w:gridCol w:w="2700"/>
        <w:gridCol w:w="1192"/>
        <w:gridCol w:w="1029"/>
        <w:gridCol w:w="1029"/>
        <w:gridCol w:w="1029"/>
        <w:gridCol w:w="1029"/>
        <w:gridCol w:w="1026"/>
      </w:tblGrid>
      <w:tr w:rsidR="00E472F4" w:rsidRPr="001C2581" w:rsidTr="00480A88">
        <w:trPr>
          <w:tblHeader/>
        </w:trPr>
        <w:tc>
          <w:tcPr>
            <w:tcW w:w="44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п/п</w:t>
            </w:r>
          </w:p>
        </w:tc>
        <w:tc>
          <w:tcPr>
            <w:tcW w:w="1364" w:type="pct"/>
            <w:tcBorders>
              <w:top w:val="single" w:sz="4" w:space="0" w:color="auto"/>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Показатель</w:t>
            </w:r>
          </w:p>
        </w:tc>
        <w:tc>
          <w:tcPr>
            <w:tcW w:w="588" w:type="pct"/>
            <w:tcBorders>
              <w:top w:val="single" w:sz="4" w:space="0" w:color="auto"/>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Единица измерения</w:t>
            </w:r>
          </w:p>
        </w:tc>
        <w:tc>
          <w:tcPr>
            <w:tcW w:w="521" w:type="pct"/>
            <w:tcBorders>
              <w:top w:val="single" w:sz="4" w:space="0" w:color="auto"/>
              <w:left w:val="nil"/>
              <w:bottom w:val="single" w:sz="4" w:space="0" w:color="auto"/>
              <w:right w:val="single" w:sz="4" w:space="0" w:color="auto"/>
            </w:tcBorders>
            <w:shd w:val="clear" w:color="auto" w:fill="auto"/>
            <w:vAlign w:val="center"/>
            <w:hideMark/>
          </w:tcPr>
          <w:p w:rsidR="0055504E" w:rsidRPr="001C2581" w:rsidRDefault="00480A88"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2018</w:t>
            </w:r>
          </w:p>
        </w:tc>
        <w:tc>
          <w:tcPr>
            <w:tcW w:w="521" w:type="pct"/>
            <w:tcBorders>
              <w:top w:val="single" w:sz="4" w:space="0" w:color="auto"/>
              <w:left w:val="nil"/>
              <w:bottom w:val="single" w:sz="4" w:space="0" w:color="auto"/>
              <w:right w:val="single" w:sz="4" w:space="0" w:color="auto"/>
            </w:tcBorders>
            <w:shd w:val="clear" w:color="auto" w:fill="auto"/>
            <w:vAlign w:val="center"/>
            <w:hideMark/>
          </w:tcPr>
          <w:p w:rsidR="0055504E" w:rsidRPr="001C2581" w:rsidRDefault="006A63D2" w:rsidP="00480A88">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0</w:t>
            </w:r>
            <w:r w:rsidR="00480A88">
              <w:rPr>
                <w:rFonts w:ascii="Times New Roman" w:eastAsia="Times New Roman" w:hAnsi="Times New Roman" w:cs="Times New Roman"/>
                <w:color w:val="000000" w:themeColor="text1"/>
                <w:sz w:val="20"/>
                <w:szCs w:val="20"/>
                <w:lang w:val="ru-RU" w:eastAsia="ru-RU" w:bidi="ar-SA"/>
              </w:rPr>
              <w:t>19</w:t>
            </w:r>
          </w:p>
        </w:tc>
        <w:tc>
          <w:tcPr>
            <w:tcW w:w="521" w:type="pct"/>
            <w:tcBorders>
              <w:top w:val="single" w:sz="4" w:space="0" w:color="auto"/>
              <w:left w:val="nil"/>
              <w:bottom w:val="single" w:sz="4" w:space="0" w:color="auto"/>
              <w:right w:val="single" w:sz="4" w:space="0" w:color="auto"/>
            </w:tcBorders>
            <w:shd w:val="clear" w:color="auto" w:fill="auto"/>
            <w:vAlign w:val="center"/>
            <w:hideMark/>
          </w:tcPr>
          <w:p w:rsidR="0055504E" w:rsidRPr="001C2581" w:rsidRDefault="006A63D2" w:rsidP="00480A88">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0</w:t>
            </w:r>
            <w:r w:rsidR="00480A88">
              <w:rPr>
                <w:rFonts w:ascii="Times New Roman" w:eastAsia="Times New Roman" w:hAnsi="Times New Roman" w:cs="Times New Roman"/>
                <w:color w:val="000000" w:themeColor="text1"/>
                <w:sz w:val="20"/>
                <w:szCs w:val="20"/>
                <w:lang w:val="ru-RU" w:eastAsia="ru-RU" w:bidi="ar-SA"/>
              </w:rPr>
              <w:t>20</w:t>
            </w:r>
          </w:p>
        </w:tc>
        <w:tc>
          <w:tcPr>
            <w:tcW w:w="521" w:type="pct"/>
            <w:tcBorders>
              <w:top w:val="single" w:sz="4" w:space="0" w:color="auto"/>
              <w:left w:val="nil"/>
              <w:bottom w:val="single" w:sz="4" w:space="0" w:color="auto"/>
              <w:right w:val="single" w:sz="4" w:space="0" w:color="auto"/>
            </w:tcBorders>
            <w:shd w:val="clear" w:color="auto" w:fill="auto"/>
            <w:vAlign w:val="center"/>
            <w:hideMark/>
          </w:tcPr>
          <w:p w:rsidR="0055504E" w:rsidRPr="001C2581" w:rsidRDefault="006A63D2" w:rsidP="00480A88">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0</w:t>
            </w:r>
            <w:r w:rsidR="00480A88">
              <w:rPr>
                <w:rFonts w:ascii="Times New Roman" w:eastAsia="Times New Roman" w:hAnsi="Times New Roman" w:cs="Times New Roman"/>
                <w:color w:val="000000" w:themeColor="text1"/>
                <w:sz w:val="20"/>
                <w:szCs w:val="20"/>
                <w:lang w:val="ru-RU" w:eastAsia="ru-RU" w:bidi="ar-SA"/>
              </w:rPr>
              <w:t>21</w:t>
            </w:r>
          </w:p>
        </w:tc>
        <w:tc>
          <w:tcPr>
            <w:tcW w:w="520" w:type="pct"/>
            <w:tcBorders>
              <w:top w:val="single" w:sz="4" w:space="0" w:color="auto"/>
              <w:left w:val="nil"/>
              <w:bottom w:val="single" w:sz="4" w:space="0" w:color="auto"/>
              <w:right w:val="single" w:sz="4" w:space="0" w:color="auto"/>
            </w:tcBorders>
            <w:shd w:val="clear" w:color="auto" w:fill="auto"/>
            <w:vAlign w:val="center"/>
            <w:hideMark/>
          </w:tcPr>
          <w:p w:rsidR="0055504E" w:rsidRPr="001C2581" w:rsidRDefault="006A63D2" w:rsidP="00480A88">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0</w:t>
            </w:r>
            <w:r w:rsidR="00480A88">
              <w:rPr>
                <w:rFonts w:ascii="Times New Roman" w:eastAsia="Times New Roman" w:hAnsi="Times New Roman" w:cs="Times New Roman"/>
                <w:color w:val="000000" w:themeColor="text1"/>
                <w:sz w:val="20"/>
                <w:szCs w:val="20"/>
                <w:lang w:val="ru-RU" w:eastAsia="ru-RU" w:bidi="ar-SA"/>
              </w:rPr>
              <w:t>22</w:t>
            </w:r>
          </w:p>
        </w:tc>
      </w:tr>
      <w:tr w:rsidR="00E472F4" w:rsidRPr="001C2581" w:rsidTr="00480A88">
        <w:tc>
          <w:tcPr>
            <w:tcW w:w="1809" w:type="pct"/>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еплоисточник №</w:t>
            </w:r>
          </w:p>
        </w:tc>
        <w:tc>
          <w:tcPr>
            <w:tcW w:w="588" w:type="pct"/>
            <w:vMerge w:val="restar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w:t>
            </w:r>
          </w:p>
        </w:tc>
        <w:tc>
          <w:tcPr>
            <w:tcW w:w="2603" w:type="pct"/>
            <w:gridSpan w:val="5"/>
            <w:tcBorders>
              <w:top w:val="single" w:sz="4" w:space="0" w:color="auto"/>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я Колпинская котельная по адресу: Ленинградская обл., Тосненский р-н, п. Тельмана, ул. Красноборская, д.3, лит. А</w:t>
            </w:r>
          </w:p>
        </w:tc>
      </w:tr>
      <w:tr w:rsidR="00E472F4" w:rsidRPr="001C2581" w:rsidTr="00480A88">
        <w:tc>
          <w:tcPr>
            <w:tcW w:w="1809"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5504E" w:rsidRPr="001C2581" w:rsidRDefault="0055504E" w:rsidP="0055504E">
            <w:pPr>
              <w:spacing w:line="240" w:lineRule="auto"/>
              <w:ind w:firstLine="0"/>
              <w:jc w:val="left"/>
              <w:rPr>
                <w:rFonts w:ascii="Times New Roman" w:eastAsia="Times New Roman" w:hAnsi="Times New Roman" w:cs="Times New Roman"/>
                <w:color w:val="000000" w:themeColor="text1"/>
                <w:sz w:val="20"/>
                <w:szCs w:val="20"/>
                <w:lang w:val="ru-RU" w:eastAsia="ru-RU" w:bidi="ar-SA"/>
              </w:rPr>
            </w:pPr>
          </w:p>
        </w:tc>
        <w:tc>
          <w:tcPr>
            <w:tcW w:w="588" w:type="pct"/>
            <w:vMerge/>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55504E" w:rsidP="0055504E">
            <w:pPr>
              <w:spacing w:line="240" w:lineRule="auto"/>
              <w:ind w:firstLine="0"/>
              <w:jc w:val="left"/>
              <w:rPr>
                <w:rFonts w:ascii="Times New Roman" w:eastAsia="Times New Roman" w:hAnsi="Times New Roman" w:cs="Times New Roman"/>
                <w:color w:val="000000" w:themeColor="text1"/>
                <w:sz w:val="20"/>
                <w:szCs w:val="20"/>
                <w:lang w:val="ru-RU" w:eastAsia="ru-RU" w:bidi="ar-SA"/>
              </w:rPr>
            </w:pPr>
          </w:p>
        </w:tc>
        <w:tc>
          <w:tcPr>
            <w:tcW w:w="2603" w:type="pct"/>
            <w:gridSpan w:val="5"/>
            <w:tcBorders>
              <w:top w:val="single" w:sz="4" w:space="0" w:color="auto"/>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УП "ТЭК СПб"</w:t>
            </w:r>
          </w:p>
        </w:tc>
      </w:tr>
      <w:tr w:rsidR="00E472F4" w:rsidRPr="001C2581" w:rsidTr="0055504E">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Целевые показатели эффективности котельной</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становленная тепловая мощность</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кал/ч</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60,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60,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60,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60,00</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60,0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Располагаемая тепловая мощность</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кал/ч</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8,9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8,9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8,9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8,90</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8,9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Потери установленной тепловой мощност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8%</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8%</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8%</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8%</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8%</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Средневзвешенный срок службы</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лет</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480A88">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w:t>
            </w:r>
            <w:r w:rsidR="00480A88">
              <w:rPr>
                <w:rFonts w:ascii="Times New Roman" w:eastAsia="Times New Roman" w:hAnsi="Times New Roman" w:cs="Times New Roman"/>
                <w:color w:val="000000" w:themeColor="text1"/>
                <w:sz w:val="20"/>
                <w:szCs w:val="20"/>
                <w:lang w:val="ru-RU" w:eastAsia="ru-RU" w:bidi="ar-SA"/>
              </w:rPr>
              <w:t>7</w:t>
            </w:r>
            <w:r w:rsidRPr="001C2581">
              <w:rPr>
                <w:rFonts w:ascii="Times New Roman" w:eastAsia="Times New Roman" w:hAnsi="Times New Roman" w:cs="Times New Roman"/>
                <w:color w:val="000000" w:themeColor="text1"/>
                <w:sz w:val="20"/>
                <w:szCs w:val="20"/>
                <w:lang w:val="ru-RU" w:eastAsia="ru-RU" w:bidi="ar-SA"/>
              </w:rPr>
              <w:t>,5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480A88">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w:t>
            </w:r>
            <w:r w:rsidR="00480A88">
              <w:rPr>
                <w:rFonts w:ascii="Times New Roman" w:eastAsia="Times New Roman" w:hAnsi="Times New Roman" w:cs="Times New Roman"/>
                <w:color w:val="000000" w:themeColor="text1"/>
                <w:sz w:val="20"/>
                <w:szCs w:val="20"/>
                <w:lang w:val="ru-RU" w:eastAsia="ru-RU" w:bidi="ar-SA"/>
              </w:rPr>
              <w:t>8</w:t>
            </w:r>
            <w:r w:rsidRPr="001C2581">
              <w:rPr>
                <w:rFonts w:ascii="Times New Roman" w:eastAsia="Times New Roman" w:hAnsi="Times New Roman" w:cs="Times New Roman"/>
                <w:color w:val="000000" w:themeColor="text1"/>
                <w:sz w:val="20"/>
                <w:szCs w:val="20"/>
                <w:lang w:val="ru-RU" w:eastAsia="ru-RU" w:bidi="ar-SA"/>
              </w:rPr>
              <w:t>,5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480A88">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w:t>
            </w:r>
            <w:r w:rsidR="00480A88">
              <w:rPr>
                <w:rFonts w:ascii="Times New Roman" w:eastAsia="Times New Roman" w:hAnsi="Times New Roman" w:cs="Times New Roman"/>
                <w:color w:val="000000" w:themeColor="text1"/>
                <w:sz w:val="20"/>
                <w:szCs w:val="20"/>
                <w:lang w:val="ru-RU" w:eastAsia="ru-RU" w:bidi="ar-SA"/>
              </w:rPr>
              <w:t>9</w:t>
            </w:r>
            <w:r w:rsidRPr="001C2581">
              <w:rPr>
                <w:rFonts w:ascii="Times New Roman" w:eastAsia="Times New Roman" w:hAnsi="Times New Roman" w:cs="Times New Roman"/>
                <w:color w:val="000000" w:themeColor="text1"/>
                <w:sz w:val="20"/>
                <w:szCs w:val="20"/>
                <w:lang w:val="ru-RU" w:eastAsia="ru-RU" w:bidi="ar-SA"/>
              </w:rPr>
              <w:t>,5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480A88"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50</w:t>
            </w:r>
            <w:r w:rsidR="006A63D2" w:rsidRPr="001C2581">
              <w:rPr>
                <w:rFonts w:ascii="Times New Roman" w:eastAsia="Times New Roman" w:hAnsi="Times New Roman" w:cs="Times New Roman"/>
                <w:color w:val="000000" w:themeColor="text1"/>
                <w:sz w:val="20"/>
                <w:szCs w:val="20"/>
                <w:lang w:val="ru-RU" w:eastAsia="ru-RU" w:bidi="ar-SA"/>
              </w:rPr>
              <w:t>,50</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480A88"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51</w:t>
            </w:r>
            <w:r w:rsidR="006A63D2" w:rsidRPr="001C2581">
              <w:rPr>
                <w:rFonts w:ascii="Times New Roman" w:eastAsia="Times New Roman" w:hAnsi="Times New Roman" w:cs="Times New Roman"/>
                <w:color w:val="000000" w:themeColor="text1"/>
                <w:sz w:val="20"/>
                <w:szCs w:val="20"/>
                <w:lang w:val="ru-RU" w:eastAsia="ru-RU" w:bidi="ar-SA"/>
              </w:rPr>
              <w:t>,5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РУТ на выработку тепловой энерги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г у.т./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6.</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Собственные нужды</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кал/ч</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7.</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РУТ на отпуск тепловой энерги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г у.т./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8.</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дельный расход электроэнергии на ОТПУСК</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Вт*ч/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9.</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дельный расход теплоносител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м3/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0.</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оэффициент использования установленной тепловой мощност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3B5812" w:rsidTr="0055504E">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Целевые показатели эффективности передачи тепловой энергии</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Потери тепловой энергии, в т.ч.:</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ыс. 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1.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через изоляционные конструкции теплопроводов</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ыс. 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1.1.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о же в % от отпуска тепловой энергии с коллекторов источника тепловой энерги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1.2.</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с утечкой теплоносител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1.2.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о же в % от отпуска тепловой энергии с коллекторов источника тепловой энерги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2.</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Потери теплоносител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ыс. м3</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2.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о же в % от циркуляции теплоносител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3.</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дельный расход теплоносител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4.</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дельный расход электроэнерги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Вт*ч/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5.</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Фактический радиус теплоснабжени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м</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6.</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Эффективный радиус теплоснабжени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м</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7.</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емпература теплоносителя в подающем теплопроводе принятая для проектирования тепловых сетей</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Cambria Math" w:eastAsia="Times New Roman" w:hAnsi="Cambria Math" w:cs="Cambria Math"/>
                <w:color w:val="000000" w:themeColor="text1"/>
                <w:sz w:val="20"/>
                <w:szCs w:val="20"/>
                <w:lang w:val="ru-RU" w:eastAsia="ru-RU" w:bidi="ar-SA"/>
              </w:rPr>
              <w:t>⁰</w:t>
            </w:r>
            <w:r w:rsidRPr="001C2581">
              <w:rPr>
                <w:rFonts w:ascii="Times New Roman" w:eastAsia="Times New Roman" w:hAnsi="Times New Roman" w:cs="Times New Roman"/>
                <w:color w:val="000000" w:themeColor="text1"/>
                <w:sz w:val="20"/>
                <w:szCs w:val="20"/>
                <w:lang w:val="ru-RU" w:eastAsia="ru-RU" w:bidi="ar-SA"/>
              </w:rPr>
              <w:t>С</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8.</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Разность температур теплоносителя в подающей и обратной тепломагистрали при </w:t>
            </w:r>
            <w:r w:rsidRPr="001C2581">
              <w:rPr>
                <w:rFonts w:ascii="Times New Roman" w:eastAsia="Times New Roman" w:hAnsi="Times New Roman" w:cs="Times New Roman"/>
                <w:color w:val="000000" w:themeColor="text1"/>
                <w:sz w:val="20"/>
                <w:szCs w:val="20"/>
                <w:lang w:val="ru-RU" w:eastAsia="ru-RU" w:bidi="ar-SA"/>
              </w:rPr>
              <w:lastRenderedPageBreak/>
              <w:t>расчетной температуре наружного воздуха</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Cambria Math" w:eastAsia="Times New Roman" w:hAnsi="Cambria Math" w:cs="Cambria Math"/>
                <w:color w:val="000000" w:themeColor="text1"/>
                <w:sz w:val="20"/>
                <w:szCs w:val="20"/>
                <w:lang w:val="ru-RU" w:eastAsia="ru-RU" w:bidi="ar-SA"/>
              </w:rPr>
              <w:lastRenderedPageBreak/>
              <w:t>⁰</w:t>
            </w:r>
            <w:r w:rsidRPr="001C2581">
              <w:rPr>
                <w:rFonts w:ascii="Times New Roman" w:eastAsia="Times New Roman" w:hAnsi="Times New Roman" w:cs="Times New Roman"/>
                <w:color w:val="000000" w:themeColor="text1"/>
                <w:sz w:val="20"/>
                <w:szCs w:val="20"/>
                <w:lang w:val="ru-RU" w:eastAsia="ru-RU" w:bidi="ar-SA"/>
              </w:rPr>
              <w:t>С</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lastRenderedPageBreak/>
              <w:t>18.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Нормативна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Cambria Math" w:eastAsia="Times New Roman" w:hAnsi="Cambria Math" w:cs="Cambria Math"/>
                <w:color w:val="000000" w:themeColor="text1"/>
                <w:sz w:val="20"/>
                <w:szCs w:val="20"/>
                <w:lang w:val="ru-RU" w:eastAsia="ru-RU" w:bidi="ar-SA"/>
              </w:rPr>
              <w:t>⁰</w:t>
            </w:r>
            <w:r w:rsidRPr="001C2581">
              <w:rPr>
                <w:rFonts w:ascii="Times New Roman" w:eastAsia="Times New Roman" w:hAnsi="Times New Roman" w:cs="Times New Roman"/>
                <w:color w:val="000000" w:themeColor="text1"/>
                <w:sz w:val="20"/>
                <w:szCs w:val="20"/>
                <w:lang w:val="ru-RU" w:eastAsia="ru-RU" w:bidi="ar-SA"/>
              </w:rPr>
              <w:t>С</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8.2.</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фактическая, в период достигнутого максимума тепловой нагрузк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Cambria Math" w:eastAsia="Times New Roman" w:hAnsi="Cambria Math" w:cs="Cambria Math"/>
                <w:color w:val="000000" w:themeColor="text1"/>
                <w:sz w:val="20"/>
                <w:szCs w:val="20"/>
                <w:lang w:val="ru-RU" w:eastAsia="ru-RU" w:bidi="ar-SA"/>
              </w:rPr>
              <w:t>⁰</w:t>
            </w:r>
            <w:r w:rsidRPr="001C2581">
              <w:rPr>
                <w:rFonts w:ascii="Times New Roman" w:eastAsia="Times New Roman" w:hAnsi="Times New Roman" w:cs="Times New Roman"/>
                <w:color w:val="000000" w:themeColor="text1"/>
                <w:sz w:val="20"/>
                <w:szCs w:val="20"/>
                <w:lang w:val="ru-RU" w:eastAsia="ru-RU" w:bidi="ar-SA"/>
              </w:rPr>
              <w:t>С</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9.</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Средневзвешенная плотность тепловой нагрузки в зоне действия источника</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кал/ч)/Га</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0.</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дельная материальная характеристика магистральных и внутриквартальных теплопроводов</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м2/(Гкал/ч)</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xml:space="preserve"> -*</w:t>
            </w:r>
          </w:p>
        </w:tc>
      </w:tr>
      <w:tr w:rsidR="00E472F4" w:rsidRPr="001C2581" w:rsidTr="00480A88">
        <w:tc>
          <w:tcPr>
            <w:tcW w:w="1809" w:type="pct"/>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еплоисточник №</w:t>
            </w:r>
          </w:p>
        </w:tc>
        <w:tc>
          <w:tcPr>
            <w:tcW w:w="588" w:type="pct"/>
            <w:vMerge w:val="restar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w:t>
            </w:r>
          </w:p>
        </w:tc>
        <w:tc>
          <w:tcPr>
            <w:tcW w:w="2603" w:type="pct"/>
            <w:gridSpan w:val="5"/>
            <w:tcBorders>
              <w:top w:val="single" w:sz="4" w:space="0" w:color="auto"/>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я Колпинская котельная по адресу: Ленинградская обл., Тосненский р-н, п. Тельмана, ул. Красноборская, д.3, лит. Д</w:t>
            </w:r>
          </w:p>
        </w:tc>
      </w:tr>
      <w:tr w:rsidR="00E472F4" w:rsidRPr="001C2581" w:rsidTr="00480A88">
        <w:tc>
          <w:tcPr>
            <w:tcW w:w="1809"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5504E" w:rsidRPr="001C2581" w:rsidRDefault="0055504E" w:rsidP="0055504E">
            <w:pPr>
              <w:spacing w:line="240" w:lineRule="auto"/>
              <w:ind w:firstLine="0"/>
              <w:jc w:val="left"/>
              <w:rPr>
                <w:rFonts w:ascii="Times New Roman" w:eastAsia="Times New Roman" w:hAnsi="Times New Roman" w:cs="Times New Roman"/>
                <w:color w:val="000000" w:themeColor="text1"/>
                <w:sz w:val="20"/>
                <w:szCs w:val="20"/>
                <w:lang w:val="ru-RU" w:eastAsia="ru-RU" w:bidi="ar-SA"/>
              </w:rPr>
            </w:pPr>
          </w:p>
        </w:tc>
        <w:tc>
          <w:tcPr>
            <w:tcW w:w="588" w:type="pct"/>
            <w:vMerge/>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55504E" w:rsidP="0055504E">
            <w:pPr>
              <w:spacing w:line="240" w:lineRule="auto"/>
              <w:ind w:firstLine="0"/>
              <w:jc w:val="left"/>
              <w:rPr>
                <w:rFonts w:ascii="Times New Roman" w:eastAsia="Times New Roman" w:hAnsi="Times New Roman" w:cs="Times New Roman"/>
                <w:color w:val="000000" w:themeColor="text1"/>
                <w:sz w:val="20"/>
                <w:szCs w:val="20"/>
                <w:lang w:val="ru-RU" w:eastAsia="ru-RU" w:bidi="ar-SA"/>
              </w:rPr>
            </w:pPr>
          </w:p>
        </w:tc>
        <w:tc>
          <w:tcPr>
            <w:tcW w:w="2603" w:type="pct"/>
            <w:gridSpan w:val="5"/>
            <w:tcBorders>
              <w:top w:val="single" w:sz="4" w:space="0" w:color="auto"/>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УП "ТЭК СПб"</w:t>
            </w:r>
          </w:p>
        </w:tc>
      </w:tr>
      <w:tr w:rsidR="00E472F4" w:rsidRPr="001C2581" w:rsidTr="0055504E">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Целевые показатели эффективности котельной</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становленная тепловая мощность</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кал/ч</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3,5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3,5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3,5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3,50</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3,5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Располагаемая тепловая мощность</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кал/ч</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84,4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84,4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84,4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84,40</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84,4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Потери установленной тепловой мощност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3%</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3%</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3%</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3%</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3%</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Средневзвешенный срок службы</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лет</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480A88"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31</w:t>
            </w:r>
            <w:r w:rsidR="006A63D2" w:rsidRPr="001C2581">
              <w:rPr>
                <w:rFonts w:ascii="Times New Roman" w:eastAsia="Times New Roman" w:hAnsi="Times New Roman" w:cs="Times New Roman"/>
                <w:color w:val="000000" w:themeColor="text1"/>
                <w:sz w:val="20"/>
                <w:szCs w:val="20"/>
                <w:lang w:val="ru-RU" w:eastAsia="ru-RU" w:bidi="ar-SA"/>
              </w:rPr>
              <w:t>,3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480A88"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32</w:t>
            </w:r>
            <w:r w:rsidR="006A63D2" w:rsidRPr="001C2581">
              <w:rPr>
                <w:rFonts w:ascii="Times New Roman" w:eastAsia="Times New Roman" w:hAnsi="Times New Roman" w:cs="Times New Roman"/>
                <w:color w:val="000000" w:themeColor="text1"/>
                <w:sz w:val="20"/>
                <w:szCs w:val="20"/>
                <w:lang w:val="ru-RU" w:eastAsia="ru-RU" w:bidi="ar-SA"/>
              </w:rPr>
              <w:t>,3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480A88"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33</w:t>
            </w:r>
            <w:r w:rsidR="006A63D2" w:rsidRPr="001C2581">
              <w:rPr>
                <w:rFonts w:ascii="Times New Roman" w:eastAsia="Times New Roman" w:hAnsi="Times New Roman" w:cs="Times New Roman"/>
                <w:color w:val="000000" w:themeColor="text1"/>
                <w:sz w:val="20"/>
                <w:szCs w:val="20"/>
                <w:lang w:val="ru-RU" w:eastAsia="ru-RU" w:bidi="ar-SA"/>
              </w:rPr>
              <w:t>,3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480A88"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34</w:t>
            </w:r>
            <w:r w:rsidR="006A63D2" w:rsidRPr="001C2581">
              <w:rPr>
                <w:rFonts w:ascii="Times New Roman" w:eastAsia="Times New Roman" w:hAnsi="Times New Roman" w:cs="Times New Roman"/>
                <w:color w:val="000000" w:themeColor="text1"/>
                <w:sz w:val="20"/>
                <w:szCs w:val="20"/>
                <w:lang w:val="ru-RU" w:eastAsia="ru-RU" w:bidi="ar-SA"/>
              </w:rPr>
              <w:t>,30</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480A88"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35</w:t>
            </w:r>
            <w:r w:rsidR="006A63D2" w:rsidRPr="001C2581">
              <w:rPr>
                <w:rFonts w:ascii="Times New Roman" w:eastAsia="Times New Roman" w:hAnsi="Times New Roman" w:cs="Times New Roman"/>
                <w:color w:val="000000" w:themeColor="text1"/>
                <w:sz w:val="20"/>
                <w:szCs w:val="20"/>
                <w:lang w:val="ru-RU" w:eastAsia="ru-RU" w:bidi="ar-SA"/>
              </w:rPr>
              <w:t>,3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РУТ на выработку тепловой энерги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г у.т./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61,64</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55,73</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61,27</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60,40</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60,91</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6.</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Собственные нужды</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кал/ч</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7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7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84</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84</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84</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7.</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РУТ на отпуск тепловой энерги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г у.т./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65,47</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65,47</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65,47</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65,01</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65,29</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8.</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дельный расход электроэнергии на ОТПУСК</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Вт*ч/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8,85</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8,85</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8,85</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2,19</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7,09</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9.</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дельный расход теплоносител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м3/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06</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06</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06</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95</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68</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0.</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оэффициент использования установленной тепловой мощност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1%</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2%</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8%</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8%</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1%</w:t>
            </w:r>
          </w:p>
        </w:tc>
      </w:tr>
      <w:tr w:rsidR="00E472F4" w:rsidRPr="003B5812" w:rsidTr="0055504E">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Целевые показатели эффективности передачи тепловой энергии</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Потери тепловой энергии, в т.ч.:</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ыс. Гкал</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826,8**</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40,7**</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720,0**</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960,0**</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913,1**</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1.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через изоляционные конструкции теплопроводов</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ыс. Гкал</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87,4**</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586,5**</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768,0**</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924,0**</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893,5**</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1.1.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о же в % от отпуска тепловой энергии с коллекторов источника тепловой энерги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9%</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9%</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3%</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2%</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1.2.</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с утечкой теплоносител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кал</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339,4**</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854,2**</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952,0**</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036,0**</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019,6**</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1.2.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о же в % от отпуска тепловой энергии с коллекторов источника тепловой энерги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6%</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0%</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2%</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3%</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2%</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2.</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Потери теплоносител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ыс. м3</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80**</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5,82**</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7,63**</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9,19**</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8,88**</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2.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о же в % от циркуляции теплоносител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83%</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53%</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59%</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64%</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63%</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3.</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дельный расход теплоносител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Гкал</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29</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19</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23</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24</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22</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4.</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дельный расход электроэнерги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Вт*ч/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5.</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Фактический радиус теплоснабжени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м</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24**</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24**</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24**</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24**</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24**</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6.</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Эффективный радиус теплоснабжени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м</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00</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0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lastRenderedPageBreak/>
              <w:t>17.</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емпература теплоносителя в подающем теплопроводе принятая для проектирования тепловых сетей</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Cambria Math" w:eastAsia="Times New Roman" w:hAnsi="Cambria Math" w:cs="Cambria Math"/>
                <w:color w:val="000000" w:themeColor="text1"/>
                <w:sz w:val="20"/>
                <w:szCs w:val="20"/>
                <w:lang w:val="ru-RU" w:eastAsia="ru-RU" w:bidi="ar-SA"/>
              </w:rPr>
              <w:t>⁰</w:t>
            </w:r>
            <w:r w:rsidRPr="001C2581">
              <w:rPr>
                <w:rFonts w:ascii="Times New Roman" w:eastAsia="Times New Roman" w:hAnsi="Times New Roman" w:cs="Times New Roman"/>
                <w:color w:val="000000" w:themeColor="text1"/>
                <w:sz w:val="20"/>
                <w:szCs w:val="20"/>
                <w:lang w:val="ru-RU" w:eastAsia="ru-RU" w:bidi="ar-SA"/>
              </w:rPr>
              <w:t>С</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5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50,0</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50,0</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50,0</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5,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8.</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Разность температур теплоносителя в подающей и обратной тепломагистрали при расчетной температуре наружного воздуха</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Cambria Math" w:eastAsia="Times New Roman" w:hAnsi="Cambria Math" w:cs="Cambria Math"/>
                <w:color w:val="000000" w:themeColor="text1"/>
                <w:sz w:val="20"/>
                <w:szCs w:val="20"/>
                <w:lang w:val="ru-RU" w:eastAsia="ru-RU" w:bidi="ar-SA"/>
              </w:rPr>
              <w:t>⁰</w:t>
            </w:r>
            <w:r w:rsidRPr="001C2581">
              <w:rPr>
                <w:rFonts w:ascii="Times New Roman" w:eastAsia="Times New Roman" w:hAnsi="Times New Roman" w:cs="Times New Roman"/>
                <w:color w:val="000000" w:themeColor="text1"/>
                <w:sz w:val="20"/>
                <w:szCs w:val="20"/>
                <w:lang w:val="ru-RU" w:eastAsia="ru-RU" w:bidi="ar-SA"/>
              </w:rPr>
              <w:t>С</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8.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Нормативна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Cambria Math" w:eastAsia="Times New Roman" w:hAnsi="Cambria Math" w:cs="Cambria Math"/>
                <w:color w:val="000000" w:themeColor="text1"/>
                <w:sz w:val="20"/>
                <w:szCs w:val="20"/>
                <w:lang w:val="ru-RU" w:eastAsia="ru-RU" w:bidi="ar-SA"/>
              </w:rPr>
              <w:t>⁰</w:t>
            </w:r>
            <w:r w:rsidRPr="001C2581">
              <w:rPr>
                <w:rFonts w:ascii="Times New Roman" w:eastAsia="Times New Roman" w:hAnsi="Times New Roman" w:cs="Times New Roman"/>
                <w:color w:val="000000" w:themeColor="text1"/>
                <w:sz w:val="20"/>
                <w:szCs w:val="20"/>
                <w:lang w:val="ru-RU" w:eastAsia="ru-RU" w:bidi="ar-SA"/>
              </w:rPr>
              <w:t>С</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8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8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8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80,0</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80,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8.2.</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фактическая, в период достигнутого максимума тепловой нагрузк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Cambria Math" w:eastAsia="Times New Roman" w:hAnsi="Cambria Math" w:cs="Cambria Math"/>
                <w:color w:val="000000" w:themeColor="text1"/>
                <w:sz w:val="20"/>
                <w:szCs w:val="20"/>
                <w:lang w:val="ru-RU" w:eastAsia="ru-RU" w:bidi="ar-SA"/>
              </w:rPr>
              <w:t>⁰</w:t>
            </w:r>
            <w:r w:rsidRPr="001C2581">
              <w:rPr>
                <w:rFonts w:ascii="Times New Roman" w:eastAsia="Times New Roman" w:hAnsi="Times New Roman" w:cs="Times New Roman"/>
                <w:color w:val="000000" w:themeColor="text1"/>
                <w:sz w:val="20"/>
                <w:szCs w:val="20"/>
                <w:lang w:val="ru-RU" w:eastAsia="ru-RU" w:bidi="ar-SA"/>
              </w:rPr>
              <w:t>С</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0,0</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0,0</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0,0</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0,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9.</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Средневзвешенная плотность тепловой нагрузки в зоне действия источника</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кал/ч)/Га</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12**</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12**</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12**</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12**</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12**</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0.</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дельная материальная характеристика магистральных и внутриквартальных теплопроводов</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м2/(Гкал/ч)</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61,17**</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61,17**</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61,17**</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61,17**</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61,17**</w:t>
            </w:r>
          </w:p>
        </w:tc>
      </w:tr>
      <w:tr w:rsidR="00E472F4" w:rsidRPr="001C2581" w:rsidTr="00480A88">
        <w:tc>
          <w:tcPr>
            <w:tcW w:w="1809" w:type="pct"/>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еплоисточник №</w:t>
            </w:r>
          </w:p>
        </w:tc>
        <w:tc>
          <w:tcPr>
            <w:tcW w:w="588" w:type="pct"/>
            <w:vMerge w:val="restar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w:t>
            </w:r>
          </w:p>
        </w:tc>
        <w:tc>
          <w:tcPr>
            <w:tcW w:w="2603" w:type="pct"/>
            <w:gridSpan w:val="5"/>
            <w:tcBorders>
              <w:top w:val="single" w:sz="4" w:space="0" w:color="auto"/>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АКМ "СИГНАЛ 600" по адресу: Ленинградская обл., Тосненский р-н, п. Войскорово, у дома 4, соор. 1</w:t>
            </w:r>
          </w:p>
        </w:tc>
      </w:tr>
      <w:tr w:rsidR="00E472F4" w:rsidRPr="001C2581" w:rsidTr="00480A88">
        <w:tc>
          <w:tcPr>
            <w:tcW w:w="1809"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5504E" w:rsidRPr="001C2581" w:rsidRDefault="0055504E" w:rsidP="0055504E">
            <w:pPr>
              <w:spacing w:line="240" w:lineRule="auto"/>
              <w:ind w:firstLine="0"/>
              <w:jc w:val="left"/>
              <w:rPr>
                <w:rFonts w:ascii="Times New Roman" w:eastAsia="Times New Roman" w:hAnsi="Times New Roman" w:cs="Times New Roman"/>
                <w:color w:val="000000" w:themeColor="text1"/>
                <w:sz w:val="20"/>
                <w:szCs w:val="20"/>
                <w:lang w:val="ru-RU" w:eastAsia="ru-RU" w:bidi="ar-SA"/>
              </w:rPr>
            </w:pPr>
          </w:p>
        </w:tc>
        <w:tc>
          <w:tcPr>
            <w:tcW w:w="588" w:type="pct"/>
            <w:vMerge/>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55504E" w:rsidP="0055504E">
            <w:pPr>
              <w:spacing w:line="240" w:lineRule="auto"/>
              <w:ind w:firstLine="0"/>
              <w:jc w:val="left"/>
              <w:rPr>
                <w:rFonts w:ascii="Times New Roman" w:eastAsia="Times New Roman" w:hAnsi="Times New Roman" w:cs="Times New Roman"/>
                <w:color w:val="000000" w:themeColor="text1"/>
                <w:sz w:val="20"/>
                <w:szCs w:val="20"/>
                <w:lang w:val="ru-RU" w:eastAsia="ru-RU" w:bidi="ar-SA"/>
              </w:rPr>
            </w:pPr>
          </w:p>
        </w:tc>
        <w:tc>
          <w:tcPr>
            <w:tcW w:w="2603" w:type="pct"/>
            <w:gridSpan w:val="5"/>
            <w:tcBorders>
              <w:top w:val="single" w:sz="4" w:space="0" w:color="auto"/>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ОАО "Тепловые сети"</w:t>
            </w:r>
          </w:p>
        </w:tc>
      </w:tr>
      <w:tr w:rsidR="00E472F4" w:rsidRPr="001C2581" w:rsidTr="0055504E">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Целевые показатели эффективности котельной</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становленная тепловая мощность</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кал/ч</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6</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6</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6</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6</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6</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Располагаемая тепловая мощность</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кал/ч</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6</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6</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6</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6</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16</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Потери установленной тепловой мощност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0%</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Средневзвешенный срок службы</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лет</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6,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7,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8,00</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9,0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РУТ на выработку тепловой энерги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г у.т./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44,85</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44,85</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44,12</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47,10</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44,11</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6.</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Собственные нужды</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кал/ч</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02</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02</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02</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02</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02</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7.</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РУТ на отпуск тепловой энерги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г у.т./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45,58</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45,58</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45,58</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48,59</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45,57</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8.</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дельный расход электроэнергии на ОТПУСК</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Вт*ч/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89</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89</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02</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95</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95</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9.</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дельный расход теплоносител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м3/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57</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57</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59</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02</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4,02</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0.</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оэффициент использования установленной тепловой мощност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2,7%</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2,7%</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3,9%</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3,6%</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3,6%</w:t>
            </w:r>
          </w:p>
        </w:tc>
      </w:tr>
      <w:tr w:rsidR="00E472F4" w:rsidRPr="003B5812" w:rsidTr="0055504E">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Целевые показатели эффективности передачи тепловой энергии</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Потери тепловой энергии, в т.ч.:</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ыс. 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00,8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00,80</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589,33</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98,31</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98,31</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1.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через изоляционные конструкции теплопроводов</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ыс. Гкал</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65,52</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65,52</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83,06</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58,90</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58,9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1.1.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о же в % от отпуска тепловой энергии с коллекторов источника тепловой энерги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64%</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64%</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58%</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5%</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45%</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1.2.</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с утечкой теплоносител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5,28</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5,28</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06,27</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39,41</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39,41</w:t>
            </w:r>
          </w:p>
        </w:tc>
      </w:tr>
      <w:tr w:rsidR="00480A88"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480A88" w:rsidRPr="001C2581" w:rsidRDefault="00480A88" w:rsidP="00480A88">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1.2.1.</w:t>
            </w:r>
          </w:p>
        </w:tc>
        <w:tc>
          <w:tcPr>
            <w:tcW w:w="1364" w:type="pct"/>
            <w:tcBorders>
              <w:top w:val="nil"/>
              <w:left w:val="nil"/>
              <w:bottom w:val="single" w:sz="4" w:space="0" w:color="auto"/>
              <w:right w:val="single" w:sz="4" w:space="0" w:color="auto"/>
            </w:tcBorders>
            <w:shd w:val="clear" w:color="auto" w:fill="auto"/>
            <w:vAlign w:val="center"/>
            <w:hideMark/>
          </w:tcPr>
          <w:p w:rsidR="00480A88" w:rsidRPr="001C2581" w:rsidRDefault="00480A88" w:rsidP="00480A88">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о же в % от отпуска тепловой энергии с коллекторов источника тепловой энергии</w:t>
            </w:r>
          </w:p>
        </w:tc>
        <w:tc>
          <w:tcPr>
            <w:tcW w:w="588" w:type="pct"/>
            <w:tcBorders>
              <w:top w:val="nil"/>
              <w:left w:val="nil"/>
              <w:bottom w:val="single" w:sz="4" w:space="0" w:color="auto"/>
              <w:right w:val="single" w:sz="4" w:space="0" w:color="auto"/>
            </w:tcBorders>
            <w:shd w:val="clear" w:color="auto" w:fill="auto"/>
            <w:vAlign w:val="center"/>
            <w:hideMark/>
          </w:tcPr>
          <w:p w:rsidR="00480A88" w:rsidRPr="001C2581" w:rsidRDefault="00480A88" w:rsidP="00480A88">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noWrap/>
            <w:vAlign w:val="center"/>
            <w:hideMark/>
          </w:tcPr>
          <w:p w:rsidR="00480A88" w:rsidRPr="001C2581" w:rsidRDefault="00480A88" w:rsidP="00480A88">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3%</w:t>
            </w:r>
          </w:p>
        </w:tc>
        <w:tc>
          <w:tcPr>
            <w:tcW w:w="521" w:type="pct"/>
            <w:tcBorders>
              <w:top w:val="nil"/>
              <w:left w:val="nil"/>
              <w:bottom w:val="single" w:sz="4" w:space="0" w:color="auto"/>
              <w:right w:val="single" w:sz="4" w:space="0" w:color="auto"/>
            </w:tcBorders>
            <w:shd w:val="clear" w:color="auto" w:fill="auto"/>
            <w:noWrap/>
            <w:vAlign w:val="center"/>
            <w:hideMark/>
          </w:tcPr>
          <w:p w:rsidR="00480A88" w:rsidRPr="001C2581" w:rsidRDefault="00480A88" w:rsidP="00480A88">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3%</w:t>
            </w:r>
          </w:p>
        </w:tc>
        <w:tc>
          <w:tcPr>
            <w:tcW w:w="521" w:type="pct"/>
            <w:tcBorders>
              <w:top w:val="nil"/>
              <w:left w:val="nil"/>
              <w:bottom w:val="single" w:sz="4" w:space="0" w:color="auto"/>
              <w:right w:val="single" w:sz="4" w:space="0" w:color="auto"/>
            </w:tcBorders>
            <w:shd w:val="clear" w:color="auto" w:fill="auto"/>
            <w:noWrap/>
            <w:vAlign w:val="center"/>
            <w:hideMark/>
          </w:tcPr>
          <w:p w:rsidR="00480A88" w:rsidRPr="001C2581" w:rsidRDefault="00480A88" w:rsidP="00480A88">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9%</w:t>
            </w:r>
          </w:p>
        </w:tc>
        <w:tc>
          <w:tcPr>
            <w:tcW w:w="521" w:type="pct"/>
            <w:tcBorders>
              <w:top w:val="nil"/>
              <w:left w:val="nil"/>
              <w:bottom w:val="single" w:sz="4" w:space="0" w:color="auto"/>
              <w:right w:val="single" w:sz="4" w:space="0" w:color="auto"/>
            </w:tcBorders>
            <w:shd w:val="clear" w:color="auto" w:fill="auto"/>
            <w:noWrap/>
            <w:vAlign w:val="center"/>
            <w:hideMark/>
          </w:tcPr>
          <w:p w:rsidR="00480A88" w:rsidRPr="001C2581" w:rsidRDefault="00480A88" w:rsidP="00480A88">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3%</w:t>
            </w:r>
          </w:p>
        </w:tc>
        <w:tc>
          <w:tcPr>
            <w:tcW w:w="520" w:type="pct"/>
            <w:tcBorders>
              <w:top w:val="nil"/>
              <w:left w:val="nil"/>
              <w:bottom w:val="single" w:sz="4" w:space="0" w:color="auto"/>
              <w:right w:val="single" w:sz="4" w:space="0" w:color="auto"/>
            </w:tcBorders>
            <w:shd w:val="clear" w:color="auto" w:fill="auto"/>
            <w:noWrap/>
            <w:vAlign w:val="center"/>
            <w:hideMark/>
          </w:tcPr>
          <w:p w:rsidR="00480A88" w:rsidRPr="001C2581" w:rsidRDefault="00480A88" w:rsidP="00480A88">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3%</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2.</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Потери теплоносител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ыс. м3</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16</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3,16</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76</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94</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94</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2.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о же в % от циркуляции теплоносител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480A88"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3%</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3%</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3%</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3%</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3%</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3.</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дельный расход теплоносител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31</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31</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26</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28</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28</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lastRenderedPageBreak/>
              <w:t>14.</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дельный расход электроэнерги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Вт*ч/Гкал</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5.</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Фактический радиус теплоснабжени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м</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5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5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5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50</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5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6.</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Эффективный радиус теплоснабжени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км</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73</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73</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73</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73</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73</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7.</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Температура теплоносителя в подающем теплопроводе принятая для проектирования тепловых сетей</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Cambria Math" w:eastAsia="Times New Roman" w:hAnsi="Cambria Math" w:cs="Cambria Math"/>
                <w:color w:val="000000" w:themeColor="text1"/>
                <w:sz w:val="20"/>
                <w:szCs w:val="20"/>
                <w:lang w:val="ru-RU" w:eastAsia="ru-RU" w:bidi="ar-SA"/>
              </w:rPr>
              <w:t>⁰</w:t>
            </w:r>
            <w:r w:rsidRPr="001C2581">
              <w:rPr>
                <w:rFonts w:ascii="Times New Roman" w:eastAsia="Times New Roman" w:hAnsi="Times New Roman" w:cs="Times New Roman"/>
                <w:color w:val="000000" w:themeColor="text1"/>
                <w:sz w:val="20"/>
                <w:szCs w:val="20"/>
                <w:lang w:val="ru-RU" w:eastAsia="ru-RU" w:bidi="ar-SA"/>
              </w:rPr>
              <w:t>С</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95,0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95,00</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95,00</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95,00</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95,0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8.</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Разность температур теплоносителя в подающей и обратной тепломагистрали при расчетной температуре наружного воздуха</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Cambria Math" w:eastAsia="Times New Roman" w:hAnsi="Cambria Math" w:cs="Cambria Math"/>
                <w:color w:val="000000" w:themeColor="text1"/>
                <w:sz w:val="20"/>
                <w:szCs w:val="20"/>
                <w:lang w:val="ru-RU" w:eastAsia="ru-RU" w:bidi="ar-SA"/>
              </w:rPr>
              <w:t>⁰</w:t>
            </w:r>
            <w:r w:rsidRPr="001C2581">
              <w:rPr>
                <w:rFonts w:ascii="Times New Roman" w:eastAsia="Times New Roman" w:hAnsi="Times New Roman" w:cs="Times New Roman"/>
                <w:color w:val="000000" w:themeColor="text1"/>
                <w:sz w:val="20"/>
                <w:szCs w:val="20"/>
                <w:lang w:val="ru-RU" w:eastAsia="ru-RU" w:bidi="ar-SA"/>
              </w:rPr>
              <w:t>С</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 </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8.1.</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Нормативная</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Cambria Math" w:eastAsia="Times New Roman" w:hAnsi="Cambria Math" w:cs="Cambria Math"/>
                <w:color w:val="000000" w:themeColor="text1"/>
                <w:sz w:val="20"/>
                <w:szCs w:val="20"/>
                <w:lang w:val="ru-RU" w:eastAsia="ru-RU" w:bidi="ar-SA"/>
              </w:rPr>
              <w:t>⁰</w:t>
            </w:r>
            <w:r w:rsidRPr="001C2581">
              <w:rPr>
                <w:rFonts w:ascii="Times New Roman" w:eastAsia="Times New Roman" w:hAnsi="Times New Roman" w:cs="Times New Roman"/>
                <w:color w:val="000000" w:themeColor="text1"/>
                <w:sz w:val="20"/>
                <w:szCs w:val="20"/>
                <w:lang w:val="ru-RU" w:eastAsia="ru-RU" w:bidi="ar-SA"/>
              </w:rPr>
              <w:t>С</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5,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5,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5,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5,0</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5,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8.2.</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фактическая, в период достигнутого максимума тепловой нагрузки</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Cambria Math" w:eastAsia="Times New Roman" w:hAnsi="Cambria Math" w:cs="Cambria Math"/>
                <w:color w:val="000000" w:themeColor="text1"/>
                <w:sz w:val="20"/>
                <w:szCs w:val="20"/>
                <w:lang w:val="ru-RU" w:eastAsia="ru-RU" w:bidi="ar-SA"/>
              </w:rPr>
              <w:t>⁰</w:t>
            </w:r>
            <w:r w:rsidRPr="001C2581">
              <w:rPr>
                <w:rFonts w:ascii="Times New Roman" w:eastAsia="Times New Roman" w:hAnsi="Times New Roman" w:cs="Times New Roman"/>
                <w:color w:val="000000" w:themeColor="text1"/>
                <w:sz w:val="20"/>
                <w:szCs w:val="20"/>
                <w:lang w:val="ru-RU" w:eastAsia="ru-RU" w:bidi="ar-SA"/>
              </w:rPr>
              <w:t>С</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5,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5,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5,0</w:t>
            </w:r>
          </w:p>
        </w:tc>
        <w:tc>
          <w:tcPr>
            <w:tcW w:w="521"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5,0</w:t>
            </w:r>
          </w:p>
        </w:tc>
        <w:tc>
          <w:tcPr>
            <w:tcW w:w="520"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5,0</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9.</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Средневзвешенная плотность тепловой нагрузки в зоне действия источника</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Гкал/ч)/Га</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16</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16</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16</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16</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0,16</w:t>
            </w:r>
          </w:p>
        </w:tc>
      </w:tr>
      <w:tr w:rsidR="00E472F4" w:rsidRPr="001C2581" w:rsidTr="00480A88">
        <w:tc>
          <w:tcPr>
            <w:tcW w:w="445" w:type="pct"/>
            <w:tcBorders>
              <w:top w:val="nil"/>
              <w:left w:val="single" w:sz="4" w:space="0" w:color="auto"/>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20.</w:t>
            </w:r>
          </w:p>
        </w:tc>
        <w:tc>
          <w:tcPr>
            <w:tcW w:w="1364"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Удельная материальная характеристика магистральных и внутриквартальных теплопроводов</w:t>
            </w:r>
          </w:p>
        </w:tc>
        <w:tc>
          <w:tcPr>
            <w:tcW w:w="588" w:type="pct"/>
            <w:tcBorders>
              <w:top w:val="nil"/>
              <w:left w:val="nil"/>
              <w:bottom w:val="single" w:sz="4" w:space="0" w:color="auto"/>
              <w:right w:val="single" w:sz="4" w:space="0" w:color="auto"/>
            </w:tcBorders>
            <w:shd w:val="clear" w:color="auto" w:fill="auto"/>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м2/(Гкал/ч)</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03,20</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03,20</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03,20</w:t>
            </w:r>
          </w:p>
        </w:tc>
        <w:tc>
          <w:tcPr>
            <w:tcW w:w="521"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03,20</w:t>
            </w:r>
          </w:p>
        </w:tc>
        <w:tc>
          <w:tcPr>
            <w:tcW w:w="520" w:type="pct"/>
            <w:tcBorders>
              <w:top w:val="nil"/>
              <w:left w:val="nil"/>
              <w:bottom w:val="single" w:sz="4" w:space="0" w:color="auto"/>
              <w:right w:val="single" w:sz="4" w:space="0" w:color="auto"/>
            </w:tcBorders>
            <w:shd w:val="clear" w:color="auto" w:fill="auto"/>
            <w:noWrap/>
            <w:vAlign w:val="center"/>
            <w:hideMark/>
          </w:tcPr>
          <w:p w:rsidR="0055504E" w:rsidRPr="001C2581" w:rsidRDefault="006A63D2"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1C2581">
              <w:rPr>
                <w:rFonts w:ascii="Times New Roman" w:eastAsia="Times New Roman" w:hAnsi="Times New Roman" w:cs="Times New Roman"/>
                <w:color w:val="000000" w:themeColor="text1"/>
                <w:sz w:val="20"/>
                <w:szCs w:val="20"/>
                <w:lang w:val="ru-RU" w:eastAsia="ru-RU" w:bidi="ar-SA"/>
              </w:rPr>
              <w:t>103,20</w:t>
            </w:r>
          </w:p>
        </w:tc>
      </w:tr>
    </w:tbl>
    <w:p w:rsidR="005459A2" w:rsidRPr="001C2581" w:rsidRDefault="006A63D2" w:rsidP="00C219D4">
      <w:pPr>
        <w:spacing w:line="240" w:lineRule="auto"/>
        <w:ind w:firstLine="709"/>
        <w:rPr>
          <w:rFonts w:ascii="Times New Roman" w:eastAsia="Calibri" w:hAnsi="Times New Roman" w:cs="Times New Roman"/>
          <w:sz w:val="20"/>
          <w:szCs w:val="24"/>
          <w:lang w:val="ru-RU" w:eastAsia="ru-RU" w:bidi="ar-SA"/>
        </w:rPr>
      </w:pPr>
      <w:r w:rsidRPr="001C2581">
        <w:rPr>
          <w:rFonts w:ascii="Times New Roman" w:eastAsia="Calibri" w:hAnsi="Times New Roman" w:cs="Times New Roman"/>
          <w:sz w:val="20"/>
          <w:szCs w:val="24"/>
          <w:lang w:val="ru-RU" w:eastAsia="ru-RU" w:bidi="ar-SA"/>
        </w:rPr>
        <w:t xml:space="preserve"> Примечание: * - учтено в балансе 2-й Колпинской котельной;</w:t>
      </w:r>
    </w:p>
    <w:p w:rsidR="0055504E" w:rsidRPr="00FE637F" w:rsidRDefault="006A63D2" w:rsidP="00C219D4">
      <w:pPr>
        <w:spacing w:line="240" w:lineRule="auto"/>
        <w:ind w:firstLine="709"/>
        <w:rPr>
          <w:rFonts w:ascii="Times New Roman" w:eastAsia="Calibri" w:hAnsi="Times New Roman" w:cs="Times New Roman"/>
          <w:sz w:val="20"/>
          <w:szCs w:val="24"/>
          <w:lang w:val="ru-RU" w:eastAsia="ru-RU" w:bidi="ar-SA"/>
        </w:rPr>
      </w:pPr>
      <w:r w:rsidRPr="001C2581">
        <w:rPr>
          <w:rFonts w:ascii="Times New Roman" w:eastAsia="Calibri" w:hAnsi="Times New Roman" w:cs="Times New Roman"/>
          <w:sz w:val="20"/>
          <w:szCs w:val="24"/>
          <w:lang w:val="ru-RU" w:eastAsia="ru-RU" w:bidi="ar-SA"/>
        </w:rPr>
        <w:t>** - без учета зоны теплоснабжения на территории г. Санкт-Петербурга.</w:t>
      </w:r>
      <w:r w:rsidRPr="00FE637F">
        <w:rPr>
          <w:rFonts w:ascii="Times New Roman" w:eastAsia="Calibri" w:hAnsi="Times New Roman" w:cs="Times New Roman"/>
          <w:sz w:val="20"/>
          <w:szCs w:val="24"/>
          <w:lang w:val="ru-RU" w:eastAsia="ru-RU" w:bidi="ar-SA"/>
        </w:rPr>
        <w:t xml:space="preserve"> </w:t>
      </w:r>
    </w:p>
    <w:sectPr w:rsidR="0055504E" w:rsidRPr="00FE637F" w:rsidSect="00C219D4">
      <w:pgSz w:w="11907" w:h="16839" w:code="9"/>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09C4" w:rsidRPr="00085F0E" w:rsidRDefault="00BA09C4" w:rsidP="00D23C46">
      <w:r w:rsidRPr="00085F0E">
        <w:separator/>
      </w:r>
    </w:p>
    <w:p w:rsidR="00BA09C4" w:rsidRDefault="00BA09C4"/>
  </w:endnote>
  <w:endnote w:type="continuationSeparator" w:id="0">
    <w:p w:rsidR="00BA09C4" w:rsidRPr="00085F0E" w:rsidRDefault="00BA09C4" w:rsidP="00D23C46">
      <w:r w:rsidRPr="00085F0E">
        <w:continuationSeparator/>
      </w:r>
    </w:p>
    <w:p w:rsidR="00BA09C4" w:rsidRDefault="00BA09C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80F3C52" w:usb2="00000016" w:usb3="00000000" w:csb0="0004001F" w:csb1="00000000"/>
  </w:font>
  <w:font w:name="Arial Black">
    <w:panose1 w:val="020B0A04020102020204"/>
    <w:charset w:val="CC"/>
    <w:family w:val="swiss"/>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63D2" w:rsidRPr="00923575" w:rsidRDefault="006A63D2" w:rsidP="00211D84">
    <w:pPr>
      <w:ind w:firstLine="0"/>
      <w:jc w:val="center"/>
      <w:rPr>
        <w:rFonts w:ascii="Times New Roman" w:hAnsi="Times New Roman" w:cs="Times New Roman"/>
        <w:b/>
      </w:rPr>
    </w:pPr>
    <w:r>
      <w:rPr>
        <w:rFonts w:ascii="Times New Roman" w:hAnsi="Times New Roman" w:cs="Times New Roman"/>
        <w:b/>
        <w:szCs w:val="24"/>
        <w:lang w:val="ru-RU"/>
      </w:rPr>
      <w:t>Волгоград</w:t>
    </w:r>
    <w:r>
      <w:rPr>
        <w:rFonts w:ascii="Times New Roman" w:hAnsi="Times New Roman" w:cs="Times New Roman"/>
        <w:b/>
        <w:szCs w:val="24"/>
      </w:rPr>
      <w:t>, 2018</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63D2" w:rsidRPr="00A1239B" w:rsidRDefault="006A63D2" w:rsidP="00A1239B">
    <w:pPr>
      <w:spacing w:line="240" w:lineRule="auto"/>
      <w:ind w:firstLine="0"/>
      <w:jc w:val="center"/>
      <w:rPr>
        <w:rFonts w:ascii="Times New Roman" w:eastAsiaTheme="minorHAnsi" w:hAnsi="Times New Roman" w:cs="Times New Roman"/>
        <w:b/>
        <w:sz w:val="22"/>
        <w:lang w:val="ru-RU" w:bidi="ar-SA"/>
      </w:rPr>
    </w:pPr>
    <w:r>
      <w:rPr>
        <w:rFonts w:ascii="Times New Roman" w:eastAsiaTheme="minorHAnsi" w:hAnsi="Times New Roman" w:cs="Times New Roman"/>
        <w:b/>
        <w:sz w:val="22"/>
        <w:szCs w:val="24"/>
        <w:lang w:val="ru-RU" w:bidi="ar-SA"/>
      </w:rPr>
      <w:t>Санкт-Петербург, 202</w:t>
    </w:r>
    <w:r w:rsidR="003B5812">
      <w:rPr>
        <w:rFonts w:ascii="Times New Roman" w:eastAsiaTheme="minorHAnsi" w:hAnsi="Times New Roman" w:cs="Times New Roman"/>
        <w:b/>
        <w:sz w:val="22"/>
        <w:szCs w:val="24"/>
        <w:lang w:val="ru-RU" w:bidi="ar-SA"/>
      </w:rPr>
      <w:t>3</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63D2" w:rsidRPr="00BA238C" w:rsidRDefault="006A63D2" w:rsidP="00BA238C">
    <w:pPr>
      <w:tabs>
        <w:tab w:val="center" w:pos="4677"/>
        <w:tab w:val="right" w:pos="9355"/>
      </w:tabs>
      <w:spacing w:after="240"/>
      <w:jc w:val="right"/>
      <w:rPr>
        <w:rFonts w:ascii="Times New Roman" w:eastAsia="Calibri" w:hAnsi="Times New Roman" w:cs="Times New Roman"/>
        <w:lang w:val="ru-RU"/>
      </w:rPr>
    </w:pPr>
    <w:r w:rsidRPr="00282CA9">
      <w:rPr>
        <w:rFonts w:ascii="Times New Roman" w:eastAsia="Calibri" w:hAnsi="Times New Roman" w:cs="Times New Roman"/>
      </w:rPr>
      <w:fldChar w:fldCharType="begin"/>
    </w:r>
    <w:r w:rsidRPr="00282CA9">
      <w:rPr>
        <w:rFonts w:ascii="Times New Roman" w:eastAsia="Calibri" w:hAnsi="Times New Roman" w:cs="Times New Roman"/>
      </w:rPr>
      <w:instrText>PAGE   \* MERGEFORMAT</w:instrText>
    </w:r>
    <w:r w:rsidRPr="00282CA9">
      <w:rPr>
        <w:rFonts w:ascii="Times New Roman" w:eastAsia="Calibri" w:hAnsi="Times New Roman" w:cs="Times New Roman"/>
      </w:rPr>
      <w:fldChar w:fldCharType="separate"/>
    </w:r>
    <w:r w:rsidR="003B5812">
      <w:rPr>
        <w:rFonts w:ascii="Times New Roman" w:eastAsia="Calibri" w:hAnsi="Times New Roman" w:cs="Times New Roman"/>
        <w:noProof/>
      </w:rPr>
      <w:t>107</w:t>
    </w:r>
    <w:r w:rsidRPr="00282CA9">
      <w:rPr>
        <w:rFonts w:ascii="Times New Roman" w:eastAsia="Calibri" w:hAnsi="Times New Roman" w:cs="Times New Roman"/>
      </w:rP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leftFromText="187" w:rightFromText="187" w:vertAnchor="page" w:horzAnchor="page" w:tblpX="22704" w:tblpYSpec="bottom"/>
      <w:tblW w:w="0" w:type="auto"/>
      <w:tblLook w:val="04A0" w:firstRow="1" w:lastRow="0" w:firstColumn="1" w:lastColumn="0" w:noHBand="0" w:noVBand="1"/>
    </w:tblPr>
    <w:tblGrid>
      <w:gridCol w:w="675"/>
    </w:tblGrid>
    <w:tr w:rsidR="006A63D2" w:rsidTr="005D7D19">
      <w:trPr>
        <w:trHeight w:val="964"/>
      </w:trPr>
      <w:tc>
        <w:tcPr>
          <w:tcW w:w="675" w:type="dxa"/>
          <w:tcBorders>
            <w:top w:val="single" w:sz="4" w:space="0" w:color="auto"/>
          </w:tcBorders>
        </w:tcPr>
        <w:p w:rsidR="006A63D2" w:rsidRPr="000D25CF" w:rsidRDefault="006A63D2" w:rsidP="005D7D19">
          <w:pPr>
            <w:pStyle w:val="af1"/>
            <w:ind w:left="284" w:right="-1242" w:hanging="284"/>
            <w:rPr>
              <w:sz w:val="28"/>
              <w:szCs w:val="28"/>
            </w:rPr>
          </w:pPr>
          <w:r w:rsidRPr="000D25CF">
            <w:rPr>
              <w:sz w:val="28"/>
              <w:szCs w:val="28"/>
            </w:rPr>
            <w:fldChar w:fldCharType="begin"/>
          </w:r>
          <w:r w:rsidRPr="000D25CF">
            <w:rPr>
              <w:sz w:val="28"/>
              <w:szCs w:val="28"/>
            </w:rPr>
            <w:instrText xml:space="preserve"> PAGE   \* MERGEFORMAT </w:instrText>
          </w:r>
          <w:r w:rsidRPr="000D25CF">
            <w:rPr>
              <w:sz w:val="28"/>
              <w:szCs w:val="28"/>
            </w:rPr>
            <w:fldChar w:fldCharType="separate"/>
          </w:r>
          <w:r w:rsidRPr="00584FBA">
            <w:rPr>
              <w:noProof/>
              <w:color w:val="4F81BD" w:themeColor="accent1"/>
              <w:sz w:val="28"/>
              <w:szCs w:val="28"/>
            </w:rPr>
            <w:t>189</w:t>
          </w:r>
          <w:r w:rsidRPr="000D25CF">
            <w:rPr>
              <w:noProof/>
              <w:color w:val="4F81BD" w:themeColor="accent1"/>
              <w:sz w:val="28"/>
              <w:szCs w:val="28"/>
            </w:rPr>
            <w:fldChar w:fldCharType="end"/>
          </w:r>
        </w:p>
      </w:tc>
    </w:tr>
  </w:tbl>
  <w:p w:rsidR="006A63D2" w:rsidRDefault="006A63D2" w:rsidP="00C25887">
    <w:pPr>
      <w:pStyle w:val="af1"/>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rsidR="006A63D2" w:rsidRPr="00554885" w:rsidRDefault="006A63D2" w:rsidP="00C25887">
    <w:pPr>
      <w:pStyle w:val="af1"/>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Pr>
        <w:rFonts w:ascii="Arial Black" w:hAnsi="Arial Black"/>
        <w:noProof/>
        <w:sz w:val="20"/>
        <w:szCs w:val="20"/>
      </w:rPr>
      <w:t>189</w:t>
    </w:r>
    <w:r w:rsidRPr="008A12FA">
      <w:rPr>
        <w:rFonts w:ascii="Arial Black" w:hAnsi="Arial Black"/>
        <w:sz w:val="20"/>
        <w:szCs w:val="20"/>
      </w:rPr>
      <w:fldChar w:fldCharType="end"/>
    </w:r>
  </w:p>
  <w:p w:rsidR="006A63D2" w:rsidRPr="003B65ED" w:rsidRDefault="006A63D2" w:rsidP="00C25887">
    <w:pPr>
      <w:pStyle w:val="af1"/>
      <w:jc w:val="center"/>
      <w:rPr>
        <w:sz w:val="20"/>
        <w:szCs w:val="20"/>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63D2" w:rsidRPr="001929A7" w:rsidRDefault="006A63D2" w:rsidP="00E80558">
    <w:pPr>
      <w:pStyle w:val="aff1"/>
      <w:pageBreakBefore w:val="0"/>
      <w:spacing w:after="120"/>
      <w:rPr>
        <w:smallCaps w:val="0"/>
        <w:sz w:val="24"/>
        <w:szCs w:val="24"/>
      </w:rPr>
    </w:pPr>
    <w:r>
      <w:rPr>
        <w:smallCaps w:val="0"/>
        <w:sz w:val="24"/>
        <w:szCs w:val="24"/>
      </w:rPr>
      <w:t>Санкт-Петербург</w:t>
    </w:r>
  </w:p>
  <w:p w:rsidR="006A63D2" w:rsidRPr="001929A7" w:rsidRDefault="006A63D2" w:rsidP="00E80558">
    <w:pPr>
      <w:pStyle w:val="aff1"/>
      <w:pageBreakBefore w:val="0"/>
      <w:spacing w:after="120"/>
      <w:rPr>
        <w:rFonts w:asciiTheme="minorHAnsi" w:eastAsiaTheme="minorHAnsi" w:hAnsiTheme="minorHAnsi" w:cstheme="minorBidi"/>
        <w:b w:val="0"/>
        <w:smallCaps w:val="0"/>
        <w:spacing w:val="0"/>
        <w:sz w:val="24"/>
        <w:szCs w:val="24"/>
        <w:lang w:bidi="ar-SA"/>
      </w:rPr>
    </w:pPr>
    <w:r w:rsidRPr="001929A7">
      <w:rPr>
        <w:smallCaps w:val="0"/>
        <w:sz w:val="24"/>
        <w:szCs w:val="24"/>
      </w:rPr>
      <w:t>201</w:t>
    </w:r>
    <w:r>
      <w:rPr>
        <w:smallCaps w:val="0"/>
        <w:sz w:val="24"/>
        <w:szCs w:val="24"/>
      </w:rPr>
      <w:t>8</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63D2" w:rsidRDefault="006A63D2"/>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63D2" w:rsidRDefault="006A63D2"/>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63D2" w:rsidRDefault="006A63D2" w:rsidP="00B27350">
    <w:pPr>
      <w:pStyle w:val="af1"/>
      <w:jc w:val="right"/>
    </w:pPr>
    <w:r>
      <w:fldChar w:fldCharType="begin"/>
    </w:r>
    <w:r>
      <w:instrText xml:space="preserve"> PAGE   \* MERGEFORMAT </w:instrText>
    </w:r>
    <w:r>
      <w:fldChar w:fldCharType="separate"/>
    </w:r>
    <w:r>
      <w:rPr>
        <w:noProof/>
      </w:rPr>
      <w:t>229</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09C4" w:rsidRPr="00085F0E" w:rsidRDefault="00BA09C4" w:rsidP="00D23C46">
      <w:r w:rsidRPr="00085F0E">
        <w:separator/>
      </w:r>
    </w:p>
    <w:p w:rsidR="00BA09C4" w:rsidRDefault="00BA09C4"/>
  </w:footnote>
  <w:footnote w:type="continuationSeparator" w:id="0">
    <w:p w:rsidR="00BA09C4" w:rsidRPr="00085F0E" w:rsidRDefault="00BA09C4" w:rsidP="00D23C46">
      <w:r w:rsidRPr="00085F0E">
        <w:continuationSeparator/>
      </w:r>
    </w:p>
    <w:p w:rsidR="00BA09C4" w:rsidRDefault="00BA09C4"/>
  </w:footnote>
  <w:footnote w:id="1">
    <w:p w:rsidR="00E129EF" w:rsidRPr="0092452E" w:rsidRDefault="00E129EF" w:rsidP="00B70085">
      <w:pPr>
        <w:pStyle w:val="af4"/>
        <w:rPr>
          <w:rFonts w:ascii="Times New Roman" w:hAnsi="Times New Roman" w:cs="Times New Roman"/>
          <w:sz w:val="20"/>
          <w:lang w:val="ru-RU"/>
        </w:rPr>
      </w:pPr>
      <w:r w:rsidRPr="0092452E">
        <w:rPr>
          <w:rStyle w:val="af3"/>
          <w:rFonts w:ascii="Times New Roman" w:hAnsi="Times New Roman" w:cs="Times New Roman"/>
          <w:sz w:val="20"/>
        </w:rPr>
        <w:footnoteRef/>
      </w:r>
      <w:r w:rsidRPr="0092452E">
        <w:rPr>
          <w:rFonts w:ascii="Times New Roman" w:hAnsi="Times New Roman" w:cs="Times New Roman"/>
          <w:sz w:val="20"/>
          <w:lang w:val="ru-RU"/>
        </w:rPr>
        <w:t xml:space="preserve"> а – открытая/закрытая схема горячего водоснабжения без ЦТП; б – закрытая схема горячего водоснабжения черех ЦТП</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63D2" w:rsidRDefault="006A63D2" w:rsidP="00A1239B">
    <w:pPr>
      <w:pBdr>
        <w:bottom w:val="single" w:sz="4" w:space="1" w:color="auto"/>
      </w:pBdr>
      <w:tabs>
        <w:tab w:val="center" w:pos="4677"/>
        <w:tab w:val="right" w:pos="9355"/>
      </w:tabs>
      <w:spacing w:line="240" w:lineRule="auto"/>
      <w:ind w:firstLine="0"/>
      <w:jc w:val="center"/>
      <w:rPr>
        <w:rFonts w:ascii="Times New Roman" w:eastAsiaTheme="minorHAnsi" w:hAnsi="Times New Roman" w:cs="Times New Roman"/>
        <w:caps/>
        <w:sz w:val="16"/>
        <w:szCs w:val="16"/>
        <w:lang w:val="ru-RU" w:bidi="ar-SA"/>
      </w:rPr>
    </w:pPr>
    <w:r w:rsidRPr="00A1239B">
      <w:rPr>
        <w:rFonts w:ascii="Times New Roman" w:eastAsiaTheme="minorHAnsi" w:hAnsi="Times New Roman" w:cs="Times New Roman"/>
        <w:caps/>
        <w:sz w:val="16"/>
        <w:szCs w:val="16"/>
        <w:lang w:val="ru-RU" w:bidi="ar-SA"/>
      </w:rPr>
      <w:t xml:space="preserve">Обосновывающие материалы к схеме теплоснабженя МО </w:t>
    </w:r>
    <w:r>
      <w:rPr>
        <w:rFonts w:ascii="Times New Roman" w:eastAsiaTheme="minorHAnsi" w:hAnsi="Times New Roman" w:cs="Times New Roman"/>
        <w:caps/>
        <w:sz w:val="16"/>
        <w:szCs w:val="16"/>
        <w:lang w:val="ru-RU" w:bidi="ar-SA"/>
      </w:rPr>
      <w:t xml:space="preserve">тельмановское сельское поселение </w:t>
    </w:r>
  </w:p>
  <w:p w:rsidR="006A63D2" w:rsidRPr="00A1239B" w:rsidRDefault="006A63D2" w:rsidP="00D607AA">
    <w:pPr>
      <w:pBdr>
        <w:bottom w:val="single" w:sz="4" w:space="1" w:color="auto"/>
      </w:pBdr>
      <w:tabs>
        <w:tab w:val="center" w:pos="4677"/>
        <w:tab w:val="right" w:pos="9355"/>
      </w:tabs>
      <w:spacing w:line="240" w:lineRule="auto"/>
      <w:ind w:firstLine="0"/>
      <w:jc w:val="center"/>
      <w:rPr>
        <w:rFonts w:ascii="Times New Roman" w:eastAsiaTheme="minorHAnsi" w:hAnsi="Times New Roman" w:cs="Times New Roman"/>
        <w:caps/>
        <w:sz w:val="16"/>
        <w:szCs w:val="16"/>
        <w:lang w:val="ru-RU" w:bidi="ar-SA"/>
      </w:rPr>
    </w:pPr>
    <w:r>
      <w:rPr>
        <w:rFonts w:ascii="Times New Roman" w:eastAsiaTheme="minorHAnsi" w:hAnsi="Times New Roman" w:cs="Times New Roman"/>
        <w:caps/>
        <w:sz w:val="16"/>
        <w:szCs w:val="16"/>
        <w:lang w:val="ru-RU" w:bidi="ar-SA"/>
      </w:rPr>
      <w:t>тосненского района ленинградской области</w:t>
    </w:r>
    <w:r w:rsidRPr="00A1239B">
      <w:rPr>
        <w:rFonts w:ascii="Times New Roman" w:eastAsiaTheme="minorHAnsi" w:hAnsi="Times New Roman" w:cs="Times New Roman"/>
        <w:caps/>
        <w:sz w:val="16"/>
        <w:szCs w:val="16"/>
        <w:lang w:val="ru-RU" w:bidi="ar-SA"/>
      </w:rPr>
      <w:t xml:space="preserve"> НА период 2019-203</w:t>
    </w:r>
    <w:r>
      <w:rPr>
        <w:rFonts w:ascii="Times New Roman" w:eastAsiaTheme="minorHAnsi" w:hAnsi="Times New Roman" w:cs="Times New Roman"/>
        <w:caps/>
        <w:sz w:val="16"/>
        <w:szCs w:val="16"/>
        <w:lang w:val="ru-RU" w:bidi="ar-SA"/>
      </w:rPr>
      <w:t>7</w:t>
    </w:r>
    <w:r w:rsidRPr="00A1239B">
      <w:rPr>
        <w:rFonts w:ascii="Times New Roman" w:eastAsiaTheme="minorHAnsi" w:hAnsi="Times New Roman" w:cs="Times New Roman"/>
        <w:caps/>
        <w:sz w:val="16"/>
        <w:szCs w:val="16"/>
        <w:lang w:val="ru-RU" w:bidi="ar-SA"/>
      </w:rPr>
      <w:t xml:space="preserve"> гг.</w:t>
    </w:r>
    <w:r>
      <w:rPr>
        <w:rFonts w:ascii="Times New Roman" w:eastAsiaTheme="minorHAnsi" w:hAnsi="Times New Roman" w:cs="Times New Roman"/>
        <w:caps/>
        <w:sz w:val="16"/>
        <w:szCs w:val="16"/>
        <w:lang w:val="ru-RU" w:bidi="ar-SA"/>
      </w:rPr>
      <w:t xml:space="preserve"> </w:t>
    </w:r>
    <w:r w:rsidRPr="00A1239B">
      <w:rPr>
        <w:rFonts w:ascii="Times New Roman" w:eastAsiaTheme="minorHAnsi" w:hAnsi="Times New Roman" w:cs="Times New Roman"/>
        <w:caps/>
        <w:sz w:val="16"/>
        <w:szCs w:val="16"/>
        <w:lang w:val="ru-RU" w:bidi="ar-SA"/>
      </w:rPr>
      <w:t xml:space="preserve">ГЛАВА </w:t>
    </w:r>
    <w:r>
      <w:rPr>
        <w:rFonts w:ascii="Times New Roman" w:eastAsiaTheme="minorHAnsi" w:hAnsi="Times New Roman" w:cs="Times New Roman"/>
        <w:caps/>
        <w:sz w:val="16"/>
        <w:szCs w:val="16"/>
        <w:lang w:val="ru-RU" w:bidi="ar-SA"/>
      </w:rPr>
      <w:t xml:space="preserve">1.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63D2" w:rsidRDefault="006A63D2" w:rsidP="00A1239B">
    <w:pPr>
      <w:pStyle w:val="af6"/>
      <w:numPr>
        <w:ilvl w:val="0"/>
        <w:numId w:val="0"/>
      </w:numPr>
      <w:ind w:left="72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63D2" w:rsidRPr="00AA4AB0" w:rsidRDefault="006A63D2" w:rsidP="00AA4AB0">
    <w:pPr>
      <w:pStyle w:val="af6"/>
      <w:numPr>
        <w:ilvl w:val="0"/>
        <w:numId w:val="0"/>
      </w:numPr>
      <w:ind w:firstLine="720"/>
      <w:rPr>
        <w:rFonts w:eastAsiaTheme="majorEastAsia"/>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63D2" w:rsidRDefault="006A63D2" w:rsidP="00E80558">
    <w:pPr>
      <w:pStyle w:val="af6"/>
      <w:numPr>
        <w:ilvl w:val="0"/>
        <w:numId w:val="0"/>
      </w:numP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63D2" w:rsidRDefault="006A63D2"/>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63D2" w:rsidRDefault="006A63D2"/>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75pt;height:9.75pt" o:bullet="t">
        <v:imagedata r:id="rId1" o:title="BD21298_"/>
      </v:shape>
    </w:pict>
  </w:numPicBullet>
  <w:abstractNum w:abstractNumId="0" w15:restartNumberingAfterBreak="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1F3F72BB"/>
    <w:multiLevelType w:val="hybridMultilevel"/>
    <w:tmpl w:val="96409C70"/>
    <w:lvl w:ilvl="0" w:tplc="25BE511E">
      <w:start w:val="1"/>
      <w:numFmt w:val="bullet"/>
      <w:pStyle w:val="a0"/>
      <w:lvlText w:val=""/>
      <w:lvlJc w:val="left"/>
      <w:pPr>
        <w:ind w:left="1429" w:hanging="360"/>
      </w:pPr>
      <w:rPr>
        <w:rFonts w:ascii="Symbol" w:hAnsi="Symbol" w:hint="default"/>
        <w:sz w:val="24"/>
      </w:rPr>
    </w:lvl>
    <w:lvl w:ilvl="1" w:tplc="48A423B2" w:tentative="1">
      <w:start w:val="1"/>
      <w:numFmt w:val="bullet"/>
      <w:lvlText w:val="o"/>
      <w:lvlJc w:val="left"/>
      <w:pPr>
        <w:ind w:left="2149" w:hanging="360"/>
      </w:pPr>
      <w:rPr>
        <w:rFonts w:ascii="Courier New" w:hAnsi="Courier New" w:cs="Courier New" w:hint="default"/>
      </w:rPr>
    </w:lvl>
    <w:lvl w:ilvl="2" w:tplc="BD6C76F2" w:tentative="1">
      <w:start w:val="1"/>
      <w:numFmt w:val="bullet"/>
      <w:lvlText w:val=""/>
      <w:lvlJc w:val="left"/>
      <w:pPr>
        <w:ind w:left="2869" w:hanging="360"/>
      </w:pPr>
      <w:rPr>
        <w:rFonts w:ascii="Wingdings" w:hAnsi="Wingdings" w:hint="default"/>
      </w:rPr>
    </w:lvl>
    <w:lvl w:ilvl="3" w:tplc="BD0AC934" w:tentative="1">
      <w:start w:val="1"/>
      <w:numFmt w:val="bullet"/>
      <w:lvlText w:val=""/>
      <w:lvlJc w:val="left"/>
      <w:pPr>
        <w:ind w:left="3589" w:hanging="360"/>
      </w:pPr>
      <w:rPr>
        <w:rFonts w:ascii="Symbol" w:hAnsi="Symbol" w:hint="default"/>
      </w:rPr>
    </w:lvl>
    <w:lvl w:ilvl="4" w:tplc="8272C4BA" w:tentative="1">
      <w:start w:val="1"/>
      <w:numFmt w:val="bullet"/>
      <w:lvlText w:val="o"/>
      <w:lvlJc w:val="left"/>
      <w:pPr>
        <w:ind w:left="4309" w:hanging="360"/>
      </w:pPr>
      <w:rPr>
        <w:rFonts w:ascii="Courier New" w:hAnsi="Courier New" w:cs="Courier New" w:hint="default"/>
      </w:rPr>
    </w:lvl>
    <w:lvl w:ilvl="5" w:tplc="9CF03FD4" w:tentative="1">
      <w:start w:val="1"/>
      <w:numFmt w:val="bullet"/>
      <w:lvlText w:val=""/>
      <w:lvlJc w:val="left"/>
      <w:pPr>
        <w:ind w:left="5029" w:hanging="360"/>
      </w:pPr>
      <w:rPr>
        <w:rFonts w:ascii="Wingdings" w:hAnsi="Wingdings" w:hint="default"/>
      </w:rPr>
    </w:lvl>
    <w:lvl w:ilvl="6" w:tplc="FCA61E1C" w:tentative="1">
      <w:start w:val="1"/>
      <w:numFmt w:val="bullet"/>
      <w:lvlText w:val=""/>
      <w:lvlJc w:val="left"/>
      <w:pPr>
        <w:ind w:left="5749" w:hanging="360"/>
      </w:pPr>
      <w:rPr>
        <w:rFonts w:ascii="Symbol" w:hAnsi="Symbol" w:hint="default"/>
      </w:rPr>
    </w:lvl>
    <w:lvl w:ilvl="7" w:tplc="590A5E12" w:tentative="1">
      <w:start w:val="1"/>
      <w:numFmt w:val="bullet"/>
      <w:lvlText w:val="o"/>
      <w:lvlJc w:val="left"/>
      <w:pPr>
        <w:ind w:left="6469" w:hanging="360"/>
      </w:pPr>
      <w:rPr>
        <w:rFonts w:ascii="Courier New" w:hAnsi="Courier New" w:cs="Courier New" w:hint="default"/>
      </w:rPr>
    </w:lvl>
    <w:lvl w:ilvl="8" w:tplc="73A4CC08" w:tentative="1">
      <w:start w:val="1"/>
      <w:numFmt w:val="bullet"/>
      <w:lvlText w:val=""/>
      <w:lvlJc w:val="left"/>
      <w:pPr>
        <w:ind w:left="7189" w:hanging="360"/>
      </w:pPr>
      <w:rPr>
        <w:rFonts w:ascii="Wingdings" w:hAnsi="Wingdings" w:hint="default"/>
      </w:rPr>
    </w:lvl>
  </w:abstractNum>
  <w:abstractNum w:abstractNumId="2" w15:restartNumberingAfterBreak="0">
    <w:nsid w:val="345D1796"/>
    <w:multiLevelType w:val="hybridMultilevel"/>
    <w:tmpl w:val="2666A130"/>
    <w:styleLink w:val="13"/>
    <w:lvl w:ilvl="0" w:tplc="A96888F8">
      <w:start w:val="1"/>
      <w:numFmt w:val="bullet"/>
      <w:pStyle w:val="2"/>
      <w:lvlText w:val=""/>
      <w:lvlPicBulletId w:val="0"/>
      <w:lvlJc w:val="left"/>
      <w:pPr>
        <w:tabs>
          <w:tab w:val="num" w:pos="1287"/>
        </w:tabs>
        <w:ind w:left="1287" w:hanging="360"/>
      </w:pPr>
      <w:rPr>
        <w:rFonts w:ascii="Symbol" w:hAnsi="Symbol" w:hint="default"/>
        <w:color w:val="auto"/>
        <w:sz w:val="16"/>
      </w:rPr>
    </w:lvl>
    <w:lvl w:ilvl="1" w:tplc="1198763A" w:tentative="1">
      <w:start w:val="1"/>
      <w:numFmt w:val="bullet"/>
      <w:lvlText w:val="o"/>
      <w:lvlJc w:val="left"/>
      <w:pPr>
        <w:tabs>
          <w:tab w:val="num" w:pos="1440"/>
        </w:tabs>
        <w:ind w:left="1440" w:hanging="360"/>
      </w:pPr>
      <w:rPr>
        <w:rFonts w:ascii="Courier New" w:hAnsi="Courier New" w:cs="Courier New" w:hint="default"/>
      </w:rPr>
    </w:lvl>
    <w:lvl w:ilvl="2" w:tplc="0C76700A" w:tentative="1">
      <w:start w:val="1"/>
      <w:numFmt w:val="bullet"/>
      <w:lvlText w:val=""/>
      <w:lvlJc w:val="left"/>
      <w:pPr>
        <w:tabs>
          <w:tab w:val="num" w:pos="2160"/>
        </w:tabs>
        <w:ind w:left="2160" w:hanging="360"/>
      </w:pPr>
      <w:rPr>
        <w:rFonts w:ascii="Wingdings" w:hAnsi="Wingdings" w:hint="default"/>
      </w:rPr>
    </w:lvl>
    <w:lvl w:ilvl="3" w:tplc="CD0A91DC" w:tentative="1">
      <w:start w:val="1"/>
      <w:numFmt w:val="bullet"/>
      <w:lvlText w:val=""/>
      <w:lvlJc w:val="left"/>
      <w:pPr>
        <w:tabs>
          <w:tab w:val="num" w:pos="2880"/>
        </w:tabs>
        <w:ind w:left="2880" w:hanging="360"/>
      </w:pPr>
      <w:rPr>
        <w:rFonts w:ascii="Symbol" w:hAnsi="Symbol" w:hint="default"/>
      </w:rPr>
    </w:lvl>
    <w:lvl w:ilvl="4" w:tplc="1828211C" w:tentative="1">
      <w:start w:val="1"/>
      <w:numFmt w:val="bullet"/>
      <w:lvlText w:val="o"/>
      <w:lvlJc w:val="left"/>
      <w:pPr>
        <w:tabs>
          <w:tab w:val="num" w:pos="3600"/>
        </w:tabs>
        <w:ind w:left="3600" w:hanging="360"/>
      </w:pPr>
      <w:rPr>
        <w:rFonts w:ascii="Courier New" w:hAnsi="Courier New" w:cs="Courier New" w:hint="default"/>
      </w:rPr>
    </w:lvl>
    <w:lvl w:ilvl="5" w:tplc="8D16FAE4" w:tentative="1">
      <w:start w:val="1"/>
      <w:numFmt w:val="bullet"/>
      <w:lvlText w:val=""/>
      <w:lvlJc w:val="left"/>
      <w:pPr>
        <w:tabs>
          <w:tab w:val="num" w:pos="4320"/>
        </w:tabs>
        <w:ind w:left="4320" w:hanging="360"/>
      </w:pPr>
      <w:rPr>
        <w:rFonts w:ascii="Wingdings" w:hAnsi="Wingdings" w:hint="default"/>
      </w:rPr>
    </w:lvl>
    <w:lvl w:ilvl="6" w:tplc="933E4EB0" w:tentative="1">
      <w:start w:val="1"/>
      <w:numFmt w:val="bullet"/>
      <w:lvlText w:val=""/>
      <w:lvlJc w:val="left"/>
      <w:pPr>
        <w:tabs>
          <w:tab w:val="num" w:pos="5040"/>
        </w:tabs>
        <w:ind w:left="5040" w:hanging="360"/>
      </w:pPr>
      <w:rPr>
        <w:rFonts w:ascii="Symbol" w:hAnsi="Symbol" w:hint="default"/>
      </w:rPr>
    </w:lvl>
    <w:lvl w:ilvl="7" w:tplc="239C9CFA" w:tentative="1">
      <w:start w:val="1"/>
      <w:numFmt w:val="bullet"/>
      <w:lvlText w:val="o"/>
      <w:lvlJc w:val="left"/>
      <w:pPr>
        <w:tabs>
          <w:tab w:val="num" w:pos="5760"/>
        </w:tabs>
        <w:ind w:left="5760" w:hanging="360"/>
      </w:pPr>
      <w:rPr>
        <w:rFonts w:ascii="Courier New" w:hAnsi="Courier New" w:cs="Courier New" w:hint="default"/>
      </w:rPr>
    </w:lvl>
    <w:lvl w:ilvl="8" w:tplc="C84245DA"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 w15:restartNumberingAfterBreak="0">
    <w:nsid w:val="4A2F2D3E"/>
    <w:multiLevelType w:val="multilevel"/>
    <w:tmpl w:val="0EE851B6"/>
    <w:lvl w:ilvl="0">
      <w:start w:val="1"/>
      <w:numFmt w:val="decimal"/>
      <w:pStyle w:val="1"/>
      <w:lvlText w:val="%1."/>
      <w:lvlJc w:val="left"/>
      <w:pPr>
        <w:ind w:left="720" w:hanging="360"/>
      </w:pPr>
      <w:rPr>
        <w:rFonts w:hint="default"/>
      </w:rPr>
    </w:lvl>
    <w:lvl w:ilvl="1">
      <w:start w:val="1"/>
      <w:numFmt w:val="decimal"/>
      <w:pStyle w:val="20"/>
      <w:isLgl/>
      <w:lvlText w:val="%1.%2."/>
      <w:lvlJc w:val="left"/>
      <w:pPr>
        <w:ind w:left="1400" w:hanging="720"/>
      </w:pPr>
      <w:rPr>
        <w:rFonts w:hint="default"/>
      </w:rPr>
    </w:lvl>
    <w:lvl w:ilvl="2">
      <w:start w:val="1"/>
      <w:numFmt w:val="decimal"/>
      <w:pStyle w:val="3"/>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5" w15:restartNumberingAfterBreak="0">
    <w:nsid w:val="4B170563"/>
    <w:multiLevelType w:val="singleLevel"/>
    <w:tmpl w:val="8A0C6168"/>
    <w:lvl w:ilvl="0">
      <w:start w:val="1"/>
      <w:numFmt w:val="bullet"/>
      <w:pStyle w:val="a1"/>
      <w:lvlText w:val=""/>
      <w:lvlJc w:val="left"/>
      <w:pPr>
        <w:tabs>
          <w:tab w:val="num" w:pos="786"/>
        </w:tabs>
        <w:ind w:left="786" w:hanging="360"/>
      </w:pPr>
      <w:rPr>
        <w:rFonts w:ascii="Wingdings" w:hAnsi="Wingdings" w:hint="default"/>
        <w:sz w:val="16"/>
      </w:rPr>
    </w:lvl>
  </w:abstractNum>
  <w:abstractNum w:abstractNumId="6" w15:restartNumberingAfterBreak="0">
    <w:nsid w:val="59E60585"/>
    <w:multiLevelType w:val="hybridMultilevel"/>
    <w:tmpl w:val="9006BE28"/>
    <w:lvl w:ilvl="0" w:tplc="40F21A2A">
      <w:start w:val="1"/>
      <w:numFmt w:val="bullet"/>
      <w:lvlText w:val=""/>
      <w:lvlJc w:val="left"/>
      <w:pPr>
        <w:tabs>
          <w:tab w:val="num" w:pos="3346"/>
        </w:tabs>
        <w:ind w:left="3346" w:hanging="360"/>
      </w:pPr>
      <w:rPr>
        <w:rFonts w:ascii="Symbol" w:hAnsi="Symbol" w:hint="default"/>
        <w:color w:val="auto"/>
      </w:rPr>
    </w:lvl>
    <w:lvl w:ilvl="1" w:tplc="0EA43036">
      <w:start w:val="1"/>
      <w:numFmt w:val="bullet"/>
      <w:pStyle w:val="10"/>
      <w:lvlText w:val=""/>
      <w:lvlJc w:val="left"/>
      <w:pPr>
        <w:tabs>
          <w:tab w:val="num" w:pos="1352"/>
        </w:tabs>
        <w:ind w:left="1352" w:hanging="360"/>
      </w:pPr>
      <w:rPr>
        <w:rFonts w:ascii="Symbol" w:hAnsi="Symbol" w:hint="default"/>
        <w:color w:val="auto"/>
      </w:rPr>
    </w:lvl>
    <w:lvl w:ilvl="2" w:tplc="EDB4C320">
      <w:start w:val="1"/>
      <w:numFmt w:val="bullet"/>
      <w:lvlText w:val=""/>
      <w:lvlJc w:val="left"/>
      <w:pPr>
        <w:tabs>
          <w:tab w:val="num" w:pos="2869"/>
        </w:tabs>
        <w:ind w:left="2869" w:hanging="360"/>
      </w:pPr>
      <w:rPr>
        <w:rFonts w:ascii="Wingdings" w:hAnsi="Wingdings" w:hint="default"/>
      </w:rPr>
    </w:lvl>
    <w:lvl w:ilvl="3" w:tplc="4EF0A072" w:tentative="1">
      <w:start w:val="1"/>
      <w:numFmt w:val="bullet"/>
      <w:lvlText w:val=""/>
      <w:lvlJc w:val="left"/>
      <w:pPr>
        <w:tabs>
          <w:tab w:val="num" w:pos="3589"/>
        </w:tabs>
        <w:ind w:left="3589" w:hanging="360"/>
      </w:pPr>
      <w:rPr>
        <w:rFonts w:ascii="Symbol" w:hAnsi="Symbol" w:hint="default"/>
      </w:rPr>
    </w:lvl>
    <w:lvl w:ilvl="4" w:tplc="D8966B50" w:tentative="1">
      <w:start w:val="1"/>
      <w:numFmt w:val="bullet"/>
      <w:lvlText w:val="o"/>
      <w:lvlJc w:val="left"/>
      <w:pPr>
        <w:tabs>
          <w:tab w:val="num" w:pos="4309"/>
        </w:tabs>
        <w:ind w:left="4309" w:hanging="360"/>
      </w:pPr>
      <w:rPr>
        <w:rFonts w:ascii="Courier New" w:hAnsi="Courier New" w:cs="Courier New" w:hint="default"/>
      </w:rPr>
    </w:lvl>
    <w:lvl w:ilvl="5" w:tplc="4B0804B8" w:tentative="1">
      <w:start w:val="1"/>
      <w:numFmt w:val="bullet"/>
      <w:lvlText w:val=""/>
      <w:lvlJc w:val="left"/>
      <w:pPr>
        <w:tabs>
          <w:tab w:val="num" w:pos="5029"/>
        </w:tabs>
        <w:ind w:left="5029" w:hanging="360"/>
      </w:pPr>
      <w:rPr>
        <w:rFonts w:ascii="Wingdings" w:hAnsi="Wingdings" w:hint="default"/>
      </w:rPr>
    </w:lvl>
    <w:lvl w:ilvl="6" w:tplc="8A3811D6" w:tentative="1">
      <w:start w:val="1"/>
      <w:numFmt w:val="bullet"/>
      <w:lvlText w:val=""/>
      <w:lvlJc w:val="left"/>
      <w:pPr>
        <w:tabs>
          <w:tab w:val="num" w:pos="5749"/>
        </w:tabs>
        <w:ind w:left="5749" w:hanging="360"/>
      </w:pPr>
      <w:rPr>
        <w:rFonts w:ascii="Symbol" w:hAnsi="Symbol" w:hint="default"/>
      </w:rPr>
    </w:lvl>
    <w:lvl w:ilvl="7" w:tplc="A4943B00" w:tentative="1">
      <w:start w:val="1"/>
      <w:numFmt w:val="bullet"/>
      <w:lvlText w:val="o"/>
      <w:lvlJc w:val="left"/>
      <w:pPr>
        <w:tabs>
          <w:tab w:val="num" w:pos="6469"/>
        </w:tabs>
        <w:ind w:left="6469" w:hanging="360"/>
      </w:pPr>
      <w:rPr>
        <w:rFonts w:ascii="Courier New" w:hAnsi="Courier New" w:cs="Courier New" w:hint="default"/>
      </w:rPr>
    </w:lvl>
    <w:lvl w:ilvl="8" w:tplc="C37E7164" w:tentative="1">
      <w:start w:val="1"/>
      <w:numFmt w:val="bullet"/>
      <w:lvlText w:val=""/>
      <w:lvlJc w:val="left"/>
      <w:pPr>
        <w:tabs>
          <w:tab w:val="num" w:pos="7189"/>
        </w:tabs>
        <w:ind w:left="7189" w:hanging="360"/>
      </w:pPr>
      <w:rPr>
        <w:rFonts w:ascii="Wingdings" w:hAnsi="Wingdings" w:hint="default"/>
      </w:rPr>
    </w:lvl>
  </w:abstractNum>
  <w:abstractNum w:abstractNumId="7" w15:restartNumberingAfterBreak="0">
    <w:nsid w:val="7C732E38"/>
    <w:multiLevelType w:val="hybridMultilevel"/>
    <w:tmpl w:val="B6A43058"/>
    <w:lvl w:ilvl="0" w:tplc="AE50DC6C">
      <w:start w:val="1"/>
      <w:numFmt w:val="bullet"/>
      <w:pStyle w:val="30"/>
      <w:lvlText w:val=""/>
      <w:lvlJc w:val="left"/>
      <w:pPr>
        <w:ind w:left="720" w:hanging="360"/>
      </w:pPr>
      <w:rPr>
        <w:rFonts w:ascii="Wingdings" w:hAnsi="Wingdings" w:hint="default"/>
      </w:rPr>
    </w:lvl>
    <w:lvl w:ilvl="1" w:tplc="AEE068DA" w:tentative="1">
      <w:start w:val="1"/>
      <w:numFmt w:val="bullet"/>
      <w:lvlText w:val="o"/>
      <w:lvlJc w:val="left"/>
      <w:pPr>
        <w:ind w:left="1440" w:hanging="360"/>
      </w:pPr>
      <w:rPr>
        <w:rFonts w:ascii="Courier New" w:hAnsi="Courier New" w:cs="Courier New" w:hint="default"/>
      </w:rPr>
    </w:lvl>
    <w:lvl w:ilvl="2" w:tplc="F48C6224" w:tentative="1">
      <w:start w:val="1"/>
      <w:numFmt w:val="bullet"/>
      <w:lvlText w:val=""/>
      <w:lvlJc w:val="left"/>
      <w:pPr>
        <w:ind w:left="2160" w:hanging="360"/>
      </w:pPr>
      <w:rPr>
        <w:rFonts w:ascii="Wingdings" w:hAnsi="Wingdings" w:hint="default"/>
      </w:rPr>
    </w:lvl>
    <w:lvl w:ilvl="3" w:tplc="96FEFA2E" w:tentative="1">
      <w:start w:val="1"/>
      <w:numFmt w:val="bullet"/>
      <w:lvlText w:val=""/>
      <w:lvlJc w:val="left"/>
      <w:pPr>
        <w:ind w:left="2880" w:hanging="360"/>
      </w:pPr>
      <w:rPr>
        <w:rFonts w:ascii="Symbol" w:hAnsi="Symbol" w:hint="default"/>
      </w:rPr>
    </w:lvl>
    <w:lvl w:ilvl="4" w:tplc="4830B616" w:tentative="1">
      <w:start w:val="1"/>
      <w:numFmt w:val="bullet"/>
      <w:lvlText w:val="o"/>
      <w:lvlJc w:val="left"/>
      <w:pPr>
        <w:ind w:left="3600" w:hanging="360"/>
      </w:pPr>
      <w:rPr>
        <w:rFonts w:ascii="Courier New" w:hAnsi="Courier New" w:cs="Courier New" w:hint="default"/>
      </w:rPr>
    </w:lvl>
    <w:lvl w:ilvl="5" w:tplc="1388A16C" w:tentative="1">
      <w:start w:val="1"/>
      <w:numFmt w:val="bullet"/>
      <w:lvlText w:val=""/>
      <w:lvlJc w:val="left"/>
      <w:pPr>
        <w:ind w:left="4320" w:hanging="360"/>
      </w:pPr>
      <w:rPr>
        <w:rFonts w:ascii="Wingdings" w:hAnsi="Wingdings" w:hint="default"/>
      </w:rPr>
    </w:lvl>
    <w:lvl w:ilvl="6" w:tplc="13DE76E2" w:tentative="1">
      <w:start w:val="1"/>
      <w:numFmt w:val="bullet"/>
      <w:lvlText w:val=""/>
      <w:lvlJc w:val="left"/>
      <w:pPr>
        <w:ind w:left="5040" w:hanging="360"/>
      </w:pPr>
      <w:rPr>
        <w:rFonts w:ascii="Symbol" w:hAnsi="Symbol" w:hint="default"/>
      </w:rPr>
    </w:lvl>
    <w:lvl w:ilvl="7" w:tplc="4E6CF2A4" w:tentative="1">
      <w:start w:val="1"/>
      <w:numFmt w:val="bullet"/>
      <w:lvlText w:val="o"/>
      <w:lvlJc w:val="left"/>
      <w:pPr>
        <w:ind w:left="5760" w:hanging="360"/>
      </w:pPr>
      <w:rPr>
        <w:rFonts w:ascii="Courier New" w:hAnsi="Courier New" w:cs="Courier New" w:hint="default"/>
      </w:rPr>
    </w:lvl>
    <w:lvl w:ilvl="8" w:tplc="1ADCD752"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7"/>
  </w:num>
  <w:num w:numId="4">
    <w:abstractNumId w:val="5"/>
  </w:num>
  <w:num w:numId="5">
    <w:abstractNumId w:val="2"/>
  </w:num>
  <w:num w:numId="6">
    <w:abstractNumId w:val="6"/>
  </w:num>
  <w:num w:numId="7">
    <w:abstractNumId w:val="4"/>
  </w:num>
  <w:num w:numId="8">
    <w:abstractNumId w:val="1"/>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0"/>
  <w:autoHyphenation/>
  <w:drawingGridHorizontalSpacing w:val="120"/>
  <w:displayHorizontalDrawingGridEvery w:val="0"/>
  <w:displayVerticalDrawingGridEvery w:val="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9D7"/>
    <w:rsid w:val="00000477"/>
    <w:rsid w:val="000005E8"/>
    <w:rsid w:val="0000077C"/>
    <w:rsid w:val="00001A4E"/>
    <w:rsid w:val="00002537"/>
    <w:rsid w:val="00002B63"/>
    <w:rsid w:val="00002D62"/>
    <w:rsid w:val="00003051"/>
    <w:rsid w:val="000036E1"/>
    <w:rsid w:val="00003BD3"/>
    <w:rsid w:val="00004374"/>
    <w:rsid w:val="0000467E"/>
    <w:rsid w:val="000050C9"/>
    <w:rsid w:val="00005833"/>
    <w:rsid w:val="00006082"/>
    <w:rsid w:val="000061FA"/>
    <w:rsid w:val="000064FD"/>
    <w:rsid w:val="00006B6A"/>
    <w:rsid w:val="00006B87"/>
    <w:rsid w:val="00006B92"/>
    <w:rsid w:val="0000793A"/>
    <w:rsid w:val="0001003D"/>
    <w:rsid w:val="000100B5"/>
    <w:rsid w:val="0001017B"/>
    <w:rsid w:val="0001051F"/>
    <w:rsid w:val="0001072A"/>
    <w:rsid w:val="00011339"/>
    <w:rsid w:val="00011517"/>
    <w:rsid w:val="000117A3"/>
    <w:rsid w:val="00011F40"/>
    <w:rsid w:val="000123D1"/>
    <w:rsid w:val="00012B88"/>
    <w:rsid w:val="0001310C"/>
    <w:rsid w:val="000131C5"/>
    <w:rsid w:val="000139CB"/>
    <w:rsid w:val="00013E3A"/>
    <w:rsid w:val="00013EC2"/>
    <w:rsid w:val="00013F19"/>
    <w:rsid w:val="00014747"/>
    <w:rsid w:val="000148AF"/>
    <w:rsid w:val="000148C7"/>
    <w:rsid w:val="00014A67"/>
    <w:rsid w:val="00014D21"/>
    <w:rsid w:val="00014E42"/>
    <w:rsid w:val="00014FD3"/>
    <w:rsid w:val="000153D7"/>
    <w:rsid w:val="00015410"/>
    <w:rsid w:val="0001543E"/>
    <w:rsid w:val="00015461"/>
    <w:rsid w:val="0001619C"/>
    <w:rsid w:val="0001645F"/>
    <w:rsid w:val="000167A0"/>
    <w:rsid w:val="000171F1"/>
    <w:rsid w:val="00020098"/>
    <w:rsid w:val="000207C4"/>
    <w:rsid w:val="00020866"/>
    <w:rsid w:val="00021056"/>
    <w:rsid w:val="000212BF"/>
    <w:rsid w:val="00021383"/>
    <w:rsid w:val="000214EF"/>
    <w:rsid w:val="00021A0C"/>
    <w:rsid w:val="00021B38"/>
    <w:rsid w:val="00022022"/>
    <w:rsid w:val="00022410"/>
    <w:rsid w:val="000234F0"/>
    <w:rsid w:val="00023DE9"/>
    <w:rsid w:val="00024023"/>
    <w:rsid w:val="0002469A"/>
    <w:rsid w:val="00024C88"/>
    <w:rsid w:val="000250C7"/>
    <w:rsid w:val="0002529E"/>
    <w:rsid w:val="000254D2"/>
    <w:rsid w:val="00025C7A"/>
    <w:rsid w:val="00025C82"/>
    <w:rsid w:val="00025EBB"/>
    <w:rsid w:val="00026930"/>
    <w:rsid w:val="00026932"/>
    <w:rsid w:val="00027115"/>
    <w:rsid w:val="00027C0E"/>
    <w:rsid w:val="00027FC8"/>
    <w:rsid w:val="000304ED"/>
    <w:rsid w:val="0003093B"/>
    <w:rsid w:val="00030D26"/>
    <w:rsid w:val="00031016"/>
    <w:rsid w:val="00031978"/>
    <w:rsid w:val="000319F8"/>
    <w:rsid w:val="00032282"/>
    <w:rsid w:val="000324BA"/>
    <w:rsid w:val="00032556"/>
    <w:rsid w:val="00032A29"/>
    <w:rsid w:val="00032C8E"/>
    <w:rsid w:val="00033499"/>
    <w:rsid w:val="00033D87"/>
    <w:rsid w:val="00033E25"/>
    <w:rsid w:val="00034369"/>
    <w:rsid w:val="000346DC"/>
    <w:rsid w:val="00034964"/>
    <w:rsid w:val="00034D2A"/>
    <w:rsid w:val="0003551F"/>
    <w:rsid w:val="000355C5"/>
    <w:rsid w:val="0003669A"/>
    <w:rsid w:val="00036A14"/>
    <w:rsid w:val="00036A38"/>
    <w:rsid w:val="00036F4C"/>
    <w:rsid w:val="00036FBB"/>
    <w:rsid w:val="00037325"/>
    <w:rsid w:val="00037364"/>
    <w:rsid w:val="00040862"/>
    <w:rsid w:val="0004100C"/>
    <w:rsid w:val="00041552"/>
    <w:rsid w:val="00041816"/>
    <w:rsid w:val="0004185B"/>
    <w:rsid w:val="00041C65"/>
    <w:rsid w:val="000425BA"/>
    <w:rsid w:val="00042D98"/>
    <w:rsid w:val="00042EB2"/>
    <w:rsid w:val="00042FE4"/>
    <w:rsid w:val="00043114"/>
    <w:rsid w:val="0004355C"/>
    <w:rsid w:val="00043B24"/>
    <w:rsid w:val="00043E3D"/>
    <w:rsid w:val="000441E8"/>
    <w:rsid w:val="00044405"/>
    <w:rsid w:val="00044E89"/>
    <w:rsid w:val="00044F5C"/>
    <w:rsid w:val="000459AB"/>
    <w:rsid w:val="00045BF1"/>
    <w:rsid w:val="00045CDF"/>
    <w:rsid w:val="00045F51"/>
    <w:rsid w:val="00045F7F"/>
    <w:rsid w:val="00046003"/>
    <w:rsid w:val="00046144"/>
    <w:rsid w:val="00046244"/>
    <w:rsid w:val="000466BB"/>
    <w:rsid w:val="00046A4D"/>
    <w:rsid w:val="0004707F"/>
    <w:rsid w:val="00047DAC"/>
    <w:rsid w:val="00050582"/>
    <w:rsid w:val="00050FBB"/>
    <w:rsid w:val="00051174"/>
    <w:rsid w:val="00051206"/>
    <w:rsid w:val="00051405"/>
    <w:rsid w:val="00051A26"/>
    <w:rsid w:val="00051CA6"/>
    <w:rsid w:val="0005200F"/>
    <w:rsid w:val="0005233D"/>
    <w:rsid w:val="0005245E"/>
    <w:rsid w:val="00052619"/>
    <w:rsid w:val="0005263E"/>
    <w:rsid w:val="00052726"/>
    <w:rsid w:val="00052DED"/>
    <w:rsid w:val="0005498D"/>
    <w:rsid w:val="00054A4F"/>
    <w:rsid w:val="00054D11"/>
    <w:rsid w:val="0005508A"/>
    <w:rsid w:val="0005524D"/>
    <w:rsid w:val="00055609"/>
    <w:rsid w:val="00055B9E"/>
    <w:rsid w:val="00055EAD"/>
    <w:rsid w:val="000567C2"/>
    <w:rsid w:val="00056B9A"/>
    <w:rsid w:val="000571B0"/>
    <w:rsid w:val="000575AC"/>
    <w:rsid w:val="00057EF1"/>
    <w:rsid w:val="00060249"/>
    <w:rsid w:val="00060465"/>
    <w:rsid w:val="00060729"/>
    <w:rsid w:val="000609DF"/>
    <w:rsid w:val="00060B60"/>
    <w:rsid w:val="000627F0"/>
    <w:rsid w:val="00063277"/>
    <w:rsid w:val="00063570"/>
    <w:rsid w:val="00064916"/>
    <w:rsid w:val="00064A75"/>
    <w:rsid w:val="000650ED"/>
    <w:rsid w:val="00065419"/>
    <w:rsid w:val="000654AE"/>
    <w:rsid w:val="00065B3F"/>
    <w:rsid w:val="0006636C"/>
    <w:rsid w:val="0006648E"/>
    <w:rsid w:val="000668BC"/>
    <w:rsid w:val="00066B81"/>
    <w:rsid w:val="00067060"/>
    <w:rsid w:val="00067AD1"/>
    <w:rsid w:val="00070469"/>
    <w:rsid w:val="00070CE3"/>
    <w:rsid w:val="00070DDF"/>
    <w:rsid w:val="0007129F"/>
    <w:rsid w:val="0007136E"/>
    <w:rsid w:val="00071E0B"/>
    <w:rsid w:val="00071EA0"/>
    <w:rsid w:val="00072066"/>
    <w:rsid w:val="000728B2"/>
    <w:rsid w:val="00072939"/>
    <w:rsid w:val="00072ABC"/>
    <w:rsid w:val="00072F59"/>
    <w:rsid w:val="00073331"/>
    <w:rsid w:val="000733A3"/>
    <w:rsid w:val="00073790"/>
    <w:rsid w:val="00073B64"/>
    <w:rsid w:val="00073B86"/>
    <w:rsid w:val="00073D81"/>
    <w:rsid w:val="000744DD"/>
    <w:rsid w:val="00074CAF"/>
    <w:rsid w:val="00074F4A"/>
    <w:rsid w:val="00075021"/>
    <w:rsid w:val="00075E97"/>
    <w:rsid w:val="00076996"/>
    <w:rsid w:val="00076CDD"/>
    <w:rsid w:val="0007776A"/>
    <w:rsid w:val="00080753"/>
    <w:rsid w:val="0008088C"/>
    <w:rsid w:val="00080A42"/>
    <w:rsid w:val="00080D94"/>
    <w:rsid w:val="00081041"/>
    <w:rsid w:val="00081324"/>
    <w:rsid w:val="000819AC"/>
    <w:rsid w:val="0008208E"/>
    <w:rsid w:val="00082430"/>
    <w:rsid w:val="00082F0B"/>
    <w:rsid w:val="00082F50"/>
    <w:rsid w:val="000832D6"/>
    <w:rsid w:val="000835E1"/>
    <w:rsid w:val="0008391F"/>
    <w:rsid w:val="00083CCD"/>
    <w:rsid w:val="00083E2C"/>
    <w:rsid w:val="00084446"/>
    <w:rsid w:val="00084A18"/>
    <w:rsid w:val="0008501D"/>
    <w:rsid w:val="0008538D"/>
    <w:rsid w:val="00085CC3"/>
    <w:rsid w:val="00085F0E"/>
    <w:rsid w:val="000861CA"/>
    <w:rsid w:val="00086892"/>
    <w:rsid w:val="000869E9"/>
    <w:rsid w:val="00086C30"/>
    <w:rsid w:val="00086CC3"/>
    <w:rsid w:val="00087472"/>
    <w:rsid w:val="00087A25"/>
    <w:rsid w:val="00087AD0"/>
    <w:rsid w:val="00090181"/>
    <w:rsid w:val="000907C5"/>
    <w:rsid w:val="00090998"/>
    <w:rsid w:val="00090BA4"/>
    <w:rsid w:val="00091D75"/>
    <w:rsid w:val="0009216A"/>
    <w:rsid w:val="000928C0"/>
    <w:rsid w:val="000928F1"/>
    <w:rsid w:val="00092966"/>
    <w:rsid w:val="0009320A"/>
    <w:rsid w:val="000932A6"/>
    <w:rsid w:val="00094753"/>
    <w:rsid w:val="000957DC"/>
    <w:rsid w:val="00095D9F"/>
    <w:rsid w:val="00095F7D"/>
    <w:rsid w:val="00096205"/>
    <w:rsid w:val="00096224"/>
    <w:rsid w:val="000968F2"/>
    <w:rsid w:val="00096D2E"/>
    <w:rsid w:val="00096D7C"/>
    <w:rsid w:val="000970D6"/>
    <w:rsid w:val="000974D8"/>
    <w:rsid w:val="00097A72"/>
    <w:rsid w:val="000A067C"/>
    <w:rsid w:val="000A0966"/>
    <w:rsid w:val="000A0F35"/>
    <w:rsid w:val="000A143D"/>
    <w:rsid w:val="000A15D7"/>
    <w:rsid w:val="000A1B38"/>
    <w:rsid w:val="000A1C8F"/>
    <w:rsid w:val="000A2267"/>
    <w:rsid w:val="000A28CD"/>
    <w:rsid w:val="000A29B3"/>
    <w:rsid w:val="000A2BFD"/>
    <w:rsid w:val="000A2E92"/>
    <w:rsid w:val="000A3859"/>
    <w:rsid w:val="000A3F3D"/>
    <w:rsid w:val="000A4102"/>
    <w:rsid w:val="000A460E"/>
    <w:rsid w:val="000A4C8A"/>
    <w:rsid w:val="000A4D85"/>
    <w:rsid w:val="000A4E0A"/>
    <w:rsid w:val="000A4F3C"/>
    <w:rsid w:val="000A51CF"/>
    <w:rsid w:val="000A5426"/>
    <w:rsid w:val="000A545A"/>
    <w:rsid w:val="000A5548"/>
    <w:rsid w:val="000A5838"/>
    <w:rsid w:val="000A5A19"/>
    <w:rsid w:val="000A5D4F"/>
    <w:rsid w:val="000A6266"/>
    <w:rsid w:val="000A65E5"/>
    <w:rsid w:val="000A692D"/>
    <w:rsid w:val="000A6AE6"/>
    <w:rsid w:val="000A718E"/>
    <w:rsid w:val="000A729F"/>
    <w:rsid w:val="000A7948"/>
    <w:rsid w:val="000A7A05"/>
    <w:rsid w:val="000A7BE5"/>
    <w:rsid w:val="000A7BED"/>
    <w:rsid w:val="000A7E50"/>
    <w:rsid w:val="000B070F"/>
    <w:rsid w:val="000B07A7"/>
    <w:rsid w:val="000B0A44"/>
    <w:rsid w:val="000B15BA"/>
    <w:rsid w:val="000B1ADB"/>
    <w:rsid w:val="000B1EDF"/>
    <w:rsid w:val="000B21C5"/>
    <w:rsid w:val="000B2448"/>
    <w:rsid w:val="000B24DA"/>
    <w:rsid w:val="000B276E"/>
    <w:rsid w:val="000B2885"/>
    <w:rsid w:val="000B2A67"/>
    <w:rsid w:val="000B2EE3"/>
    <w:rsid w:val="000B3CE5"/>
    <w:rsid w:val="000B407F"/>
    <w:rsid w:val="000B4216"/>
    <w:rsid w:val="000B4576"/>
    <w:rsid w:val="000B4F99"/>
    <w:rsid w:val="000B5102"/>
    <w:rsid w:val="000B5128"/>
    <w:rsid w:val="000B5487"/>
    <w:rsid w:val="000B5829"/>
    <w:rsid w:val="000B5930"/>
    <w:rsid w:val="000B5BBB"/>
    <w:rsid w:val="000B5DEA"/>
    <w:rsid w:val="000B5E73"/>
    <w:rsid w:val="000B5E7B"/>
    <w:rsid w:val="000B6567"/>
    <w:rsid w:val="000B65A4"/>
    <w:rsid w:val="000B65CA"/>
    <w:rsid w:val="000B65DA"/>
    <w:rsid w:val="000B6ABC"/>
    <w:rsid w:val="000B701B"/>
    <w:rsid w:val="000B70F8"/>
    <w:rsid w:val="000B71F2"/>
    <w:rsid w:val="000B77CF"/>
    <w:rsid w:val="000B78DF"/>
    <w:rsid w:val="000B7A62"/>
    <w:rsid w:val="000B7BDC"/>
    <w:rsid w:val="000B7EEC"/>
    <w:rsid w:val="000C0494"/>
    <w:rsid w:val="000C0C55"/>
    <w:rsid w:val="000C0F2B"/>
    <w:rsid w:val="000C11BB"/>
    <w:rsid w:val="000C19A8"/>
    <w:rsid w:val="000C1C80"/>
    <w:rsid w:val="000C1CAF"/>
    <w:rsid w:val="000C239D"/>
    <w:rsid w:val="000C2A7E"/>
    <w:rsid w:val="000C2ADD"/>
    <w:rsid w:val="000C2B50"/>
    <w:rsid w:val="000C3114"/>
    <w:rsid w:val="000C3FFA"/>
    <w:rsid w:val="000C42A2"/>
    <w:rsid w:val="000C43B1"/>
    <w:rsid w:val="000C4676"/>
    <w:rsid w:val="000C4831"/>
    <w:rsid w:val="000C4FAB"/>
    <w:rsid w:val="000C537A"/>
    <w:rsid w:val="000C55FB"/>
    <w:rsid w:val="000C59F9"/>
    <w:rsid w:val="000C5B9F"/>
    <w:rsid w:val="000C6321"/>
    <w:rsid w:val="000C652A"/>
    <w:rsid w:val="000C6D12"/>
    <w:rsid w:val="000C6F3B"/>
    <w:rsid w:val="000C70D8"/>
    <w:rsid w:val="000C7115"/>
    <w:rsid w:val="000C730B"/>
    <w:rsid w:val="000C777E"/>
    <w:rsid w:val="000D0458"/>
    <w:rsid w:val="000D0902"/>
    <w:rsid w:val="000D1018"/>
    <w:rsid w:val="000D108E"/>
    <w:rsid w:val="000D1223"/>
    <w:rsid w:val="000D1650"/>
    <w:rsid w:val="000D16F9"/>
    <w:rsid w:val="000D1DB4"/>
    <w:rsid w:val="000D25CF"/>
    <w:rsid w:val="000D2A2E"/>
    <w:rsid w:val="000D2C2F"/>
    <w:rsid w:val="000D34A2"/>
    <w:rsid w:val="000D3D86"/>
    <w:rsid w:val="000D3F21"/>
    <w:rsid w:val="000D3F7E"/>
    <w:rsid w:val="000D486D"/>
    <w:rsid w:val="000D48EE"/>
    <w:rsid w:val="000D490B"/>
    <w:rsid w:val="000D4E8E"/>
    <w:rsid w:val="000D51AA"/>
    <w:rsid w:val="000D5BF2"/>
    <w:rsid w:val="000D634B"/>
    <w:rsid w:val="000D6788"/>
    <w:rsid w:val="000D7171"/>
    <w:rsid w:val="000D7256"/>
    <w:rsid w:val="000D7425"/>
    <w:rsid w:val="000D7770"/>
    <w:rsid w:val="000D7DFC"/>
    <w:rsid w:val="000D7E14"/>
    <w:rsid w:val="000E0358"/>
    <w:rsid w:val="000E071F"/>
    <w:rsid w:val="000E087D"/>
    <w:rsid w:val="000E08C9"/>
    <w:rsid w:val="000E11BA"/>
    <w:rsid w:val="000E1216"/>
    <w:rsid w:val="000E1443"/>
    <w:rsid w:val="000E15D1"/>
    <w:rsid w:val="000E19AB"/>
    <w:rsid w:val="000E1F24"/>
    <w:rsid w:val="000E2294"/>
    <w:rsid w:val="000E24BA"/>
    <w:rsid w:val="000E2634"/>
    <w:rsid w:val="000E2753"/>
    <w:rsid w:val="000E27D4"/>
    <w:rsid w:val="000E2841"/>
    <w:rsid w:val="000E3320"/>
    <w:rsid w:val="000E4B71"/>
    <w:rsid w:val="000E4C19"/>
    <w:rsid w:val="000E51E4"/>
    <w:rsid w:val="000E559D"/>
    <w:rsid w:val="000E583A"/>
    <w:rsid w:val="000E59A7"/>
    <w:rsid w:val="000E5F97"/>
    <w:rsid w:val="000E6774"/>
    <w:rsid w:val="000E7017"/>
    <w:rsid w:val="000E798F"/>
    <w:rsid w:val="000E7B98"/>
    <w:rsid w:val="000F07A0"/>
    <w:rsid w:val="000F07CA"/>
    <w:rsid w:val="000F0A9F"/>
    <w:rsid w:val="000F0DD5"/>
    <w:rsid w:val="000F0E51"/>
    <w:rsid w:val="000F0F9F"/>
    <w:rsid w:val="000F1326"/>
    <w:rsid w:val="000F13AA"/>
    <w:rsid w:val="000F13D4"/>
    <w:rsid w:val="000F1591"/>
    <w:rsid w:val="000F16FE"/>
    <w:rsid w:val="000F1739"/>
    <w:rsid w:val="000F176D"/>
    <w:rsid w:val="000F1953"/>
    <w:rsid w:val="000F1B62"/>
    <w:rsid w:val="000F1FC0"/>
    <w:rsid w:val="000F2271"/>
    <w:rsid w:val="000F3502"/>
    <w:rsid w:val="000F3708"/>
    <w:rsid w:val="000F3CFA"/>
    <w:rsid w:val="000F3E1B"/>
    <w:rsid w:val="000F3E21"/>
    <w:rsid w:val="000F4351"/>
    <w:rsid w:val="000F4561"/>
    <w:rsid w:val="000F4621"/>
    <w:rsid w:val="000F4978"/>
    <w:rsid w:val="000F4CE5"/>
    <w:rsid w:val="000F5739"/>
    <w:rsid w:val="000F5879"/>
    <w:rsid w:val="000F5886"/>
    <w:rsid w:val="000F5A5E"/>
    <w:rsid w:val="000F600F"/>
    <w:rsid w:val="000F612D"/>
    <w:rsid w:val="000F65E3"/>
    <w:rsid w:val="000F6A24"/>
    <w:rsid w:val="000F6F9B"/>
    <w:rsid w:val="000F70DC"/>
    <w:rsid w:val="000F7C13"/>
    <w:rsid w:val="000F7C41"/>
    <w:rsid w:val="00100258"/>
    <w:rsid w:val="0010099F"/>
    <w:rsid w:val="00100A10"/>
    <w:rsid w:val="00100A1A"/>
    <w:rsid w:val="00100A52"/>
    <w:rsid w:val="00100A98"/>
    <w:rsid w:val="00100B2D"/>
    <w:rsid w:val="00100BC7"/>
    <w:rsid w:val="00100DF0"/>
    <w:rsid w:val="0010117C"/>
    <w:rsid w:val="001012A8"/>
    <w:rsid w:val="0010131B"/>
    <w:rsid w:val="00101508"/>
    <w:rsid w:val="00101FA1"/>
    <w:rsid w:val="00101FF0"/>
    <w:rsid w:val="0010282D"/>
    <w:rsid w:val="00102C50"/>
    <w:rsid w:val="001031FB"/>
    <w:rsid w:val="00103435"/>
    <w:rsid w:val="00103637"/>
    <w:rsid w:val="001036AC"/>
    <w:rsid w:val="00103847"/>
    <w:rsid w:val="00103CAE"/>
    <w:rsid w:val="00104289"/>
    <w:rsid w:val="001042D6"/>
    <w:rsid w:val="0010456B"/>
    <w:rsid w:val="00104587"/>
    <w:rsid w:val="00104940"/>
    <w:rsid w:val="00104C8A"/>
    <w:rsid w:val="00104F0F"/>
    <w:rsid w:val="001058AC"/>
    <w:rsid w:val="00105A3E"/>
    <w:rsid w:val="00105ADD"/>
    <w:rsid w:val="00105C0F"/>
    <w:rsid w:val="00105F8A"/>
    <w:rsid w:val="001063E9"/>
    <w:rsid w:val="001066DC"/>
    <w:rsid w:val="00106AC0"/>
    <w:rsid w:val="001077A6"/>
    <w:rsid w:val="00107BBD"/>
    <w:rsid w:val="00107C38"/>
    <w:rsid w:val="00107E52"/>
    <w:rsid w:val="001100C1"/>
    <w:rsid w:val="00110A15"/>
    <w:rsid w:val="00110AF6"/>
    <w:rsid w:val="00110E5E"/>
    <w:rsid w:val="00110E95"/>
    <w:rsid w:val="001118C3"/>
    <w:rsid w:val="0011194C"/>
    <w:rsid w:val="00111C07"/>
    <w:rsid w:val="001123B6"/>
    <w:rsid w:val="0011254C"/>
    <w:rsid w:val="001129D3"/>
    <w:rsid w:val="00112B2F"/>
    <w:rsid w:val="00113628"/>
    <w:rsid w:val="001136A4"/>
    <w:rsid w:val="00113BA2"/>
    <w:rsid w:val="001146B9"/>
    <w:rsid w:val="00115D20"/>
    <w:rsid w:val="00116035"/>
    <w:rsid w:val="001161F5"/>
    <w:rsid w:val="001162D9"/>
    <w:rsid w:val="00116C5F"/>
    <w:rsid w:val="001172F2"/>
    <w:rsid w:val="001174FD"/>
    <w:rsid w:val="00117BB0"/>
    <w:rsid w:val="00117C08"/>
    <w:rsid w:val="00117D33"/>
    <w:rsid w:val="001211B7"/>
    <w:rsid w:val="0012163D"/>
    <w:rsid w:val="00121787"/>
    <w:rsid w:val="001218D6"/>
    <w:rsid w:val="00121A50"/>
    <w:rsid w:val="00121A61"/>
    <w:rsid w:val="00121E0D"/>
    <w:rsid w:val="001220CE"/>
    <w:rsid w:val="001225B1"/>
    <w:rsid w:val="00122893"/>
    <w:rsid w:val="00122896"/>
    <w:rsid w:val="00122ACF"/>
    <w:rsid w:val="00122E84"/>
    <w:rsid w:val="0012390E"/>
    <w:rsid w:val="00123FB5"/>
    <w:rsid w:val="00123FC2"/>
    <w:rsid w:val="0012479F"/>
    <w:rsid w:val="001247C5"/>
    <w:rsid w:val="001248BB"/>
    <w:rsid w:val="00124B80"/>
    <w:rsid w:val="00124F28"/>
    <w:rsid w:val="0012579C"/>
    <w:rsid w:val="00125CE9"/>
    <w:rsid w:val="0012619B"/>
    <w:rsid w:val="0012637B"/>
    <w:rsid w:val="00126AE6"/>
    <w:rsid w:val="00127B45"/>
    <w:rsid w:val="001302B5"/>
    <w:rsid w:val="00130BE8"/>
    <w:rsid w:val="001316CE"/>
    <w:rsid w:val="001317E0"/>
    <w:rsid w:val="00131CF0"/>
    <w:rsid w:val="00131EA4"/>
    <w:rsid w:val="00131F06"/>
    <w:rsid w:val="00132934"/>
    <w:rsid w:val="001331F0"/>
    <w:rsid w:val="00133209"/>
    <w:rsid w:val="0013326E"/>
    <w:rsid w:val="00133E7E"/>
    <w:rsid w:val="001340B3"/>
    <w:rsid w:val="0013413C"/>
    <w:rsid w:val="00135AFB"/>
    <w:rsid w:val="00136E51"/>
    <w:rsid w:val="001373AC"/>
    <w:rsid w:val="0013745E"/>
    <w:rsid w:val="0014002F"/>
    <w:rsid w:val="00141869"/>
    <w:rsid w:val="0014266E"/>
    <w:rsid w:val="00142E96"/>
    <w:rsid w:val="00143582"/>
    <w:rsid w:val="00143AAD"/>
    <w:rsid w:val="00143CC6"/>
    <w:rsid w:val="00144148"/>
    <w:rsid w:val="00144BEA"/>
    <w:rsid w:val="00145402"/>
    <w:rsid w:val="001454CA"/>
    <w:rsid w:val="0014562D"/>
    <w:rsid w:val="00145861"/>
    <w:rsid w:val="001460AF"/>
    <w:rsid w:val="00146549"/>
    <w:rsid w:val="00146595"/>
    <w:rsid w:val="001466AA"/>
    <w:rsid w:val="00146760"/>
    <w:rsid w:val="001467A5"/>
    <w:rsid w:val="001470E0"/>
    <w:rsid w:val="00147350"/>
    <w:rsid w:val="00147DD1"/>
    <w:rsid w:val="00150AF8"/>
    <w:rsid w:val="00150F15"/>
    <w:rsid w:val="00150F4A"/>
    <w:rsid w:val="001514F7"/>
    <w:rsid w:val="0015173B"/>
    <w:rsid w:val="00151E34"/>
    <w:rsid w:val="00151E39"/>
    <w:rsid w:val="0015216E"/>
    <w:rsid w:val="0015245D"/>
    <w:rsid w:val="001524A2"/>
    <w:rsid w:val="001544ED"/>
    <w:rsid w:val="0015469D"/>
    <w:rsid w:val="0015487D"/>
    <w:rsid w:val="00154B03"/>
    <w:rsid w:val="00154B6C"/>
    <w:rsid w:val="00155202"/>
    <w:rsid w:val="001553FA"/>
    <w:rsid w:val="001555BF"/>
    <w:rsid w:val="001559E6"/>
    <w:rsid w:val="00155A15"/>
    <w:rsid w:val="0015634C"/>
    <w:rsid w:val="00156974"/>
    <w:rsid w:val="00156C03"/>
    <w:rsid w:val="00156D74"/>
    <w:rsid w:val="00157855"/>
    <w:rsid w:val="001578C7"/>
    <w:rsid w:val="001579F4"/>
    <w:rsid w:val="00157A3F"/>
    <w:rsid w:val="00157C1F"/>
    <w:rsid w:val="00157F4A"/>
    <w:rsid w:val="0016016F"/>
    <w:rsid w:val="00160477"/>
    <w:rsid w:val="0016079B"/>
    <w:rsid w:val="0016095F"/>
    <w:rsid w:val="00160D3C"/>
    <w:rsid w:val="00160EA7"/>
    <w:rsid w:val="00160F13"/>
    <w:rsid w:val="00160F48"/>
    <w:rsid w:val="001614D9"/>
    <w:rsid w:val="00161859"/>
    <w:rsid w:val="00161BFE"/>
    <w:rsid w:val="00162035"/>
    <w:rsid w:val="001629F5"/>
    <w:rsid w:val="00163552"/>
    <w:rsid w:val="00163D3D"/>
    <w:rsid w:val="00163D8F"/>
    <w:rsid w:val="001644D7"/>
    <w:rsid w:val="00164739"/>
    <w:rsid w:val="00164955"/>
    <w:rsid w:val="001658DB"/>
    <w:rsid w:val="00166164"/>
    <w:rsid w:val="00166673"/>
    <w:rsid w:val="0016736C"/>
    <w:rsid w:val="001674A1"/>
    <w:rsid w:val="001704EC"/>
    <w:rsid w:val="001705B9"/>
    <w:rsid w:val="001706E9"/>
    <w:rsid w:val="00170A6B"/>
    <w:rsid w:val="00170AE7"/>
    <w:rsid w:val="00170CBF"/>
    <w:rsid w:val="00171107"/>
    <w:rsid w:val="001730EC"/>
    <w:rsid w:val="001739A7"/>
    <w:rsid w:val="00173A88"/>
    <w:rsid w:val="00173F4C"/>
    <w:rsid w:val="00174052"/>
    <w:rsid w:val="00174305"/>
    <w:rsid w:val="00174597"/>
    <w:rsid w:val="00174623"/>
    <w:rsid w:val="0017463F"/>
    <w:rsid w:val="00174825"/>
    <w:rsid w:val="001748CF"/>
    <w:rsid w:val="00174B9A"/>
    <w:rsid w:val="00175031"/>
    <w:rsid w:val="001759DD"/>
    <w:rsid w:val="00175A6F"/>
    <w:rsid w:val="00175C30"/>
    <w:rsid w:val="00176317"/>
    <w:rsid w:val="00176427"/>
    <w:rsid w:val="00176D47"/>
    <w:rsid w:val="00177460"/>
    <w:rsid w:val="0017751B"/>
    <w:rsid w:val="00177658"/>
    <w:rsid w:val="00177A91"/>
    <w:rsid w:val="00177B9D"/>
    <w:rsid w:val="001807F7"/>
    <w:rsid w:val="001808BD"/>
    <w:rsid w:val="00180CC8"/>
    <w:rsid w:val="00180FF0"/>
    <w:rsid w:val="001810FD"/>
    <w:rsid w:val="001811B3"/>
    <w:rsid w:val="001815EA"/>
    <w:rsid w:val="001818E9"/>
    <w:rsid w:val="0018243F"/>
    <w:rsid w:val="0018245A"/>
    <w:rsid w:val="001825AC"/>
    <w:rsid w:val="00183493"/>
    <w:rsid w:val="00183899"/>
    <w:rsid w:val="00183B5B"/>
    <w:rsid w:val="00183D78"/>
    <w:rsid w:val="001846A0"/>
    <w:rsid w:val="0018515D"/>
    <w:rsid w:val="0018545C"/>
    <w:rsid w:val="001860C3"/>
    <w:rsid w:val="00187101"/>
    <w:rsid w:val="001875AE"/>
    <w:rsid w:val="00190175"/>
    <w:rsid w:val="00190EEE"/>
    <w:rsid w:val="001910DD"/>
    <w:rsid w:val="0019144C"/>
    <w:rsid w:val="00191B08"/>
    <w:rsid w:val="00191B99"/>
    <w:rsid w:val="00191E04"/>
    <w:rsid w:val="00191E4D"/>
    <w:rsid w:val="0019216C"/>
    <w:rsid w:val="001929A7"/>
    <w:rsid w:val="00192A78"/>
    <w:rsid w:val="00193ABF"/>
    <w:rsid w:val="00193FA5"/>
    <w:rsid w:val="0019429B"/>
    <w:rsid w:val="00195D35"/>
    <w:rsid w:val="00195D4E"/>
    <w:rsid w:val="00196682"/>
    <w:rsid w:val="00196DBE"/>
    <w:rsid w:val="00196E1D"/>
    <w:rsid w:val="001A03B7"/>
    <w:rsid w:val="001A07C4"/>
    <w:rsid w:val="001A0ADB"/>
    <w:rsid w:val="001A19EC"/>
    <w:rsid w:val="001A2774"/>
    <w:rsid w:val="001A2F47"/>
    <w:rsid w:val="001A32C2"/>
    <w:rsid w:val="001A358F"/>
    <w:rsid w:val="001A401F"/>
    <w:rsid w:val="001A416C"/>
    <w:rsid w:val="001A4649"/>
    <w:rsid w:val="001A46E0"/>
    <w:rsid w:val="001A4768"/>
    <w:rsid w:val="001A4A04"/>
    <w:rsid w:val="001A4B14"/>
    <w:rsid w:val="001A542D"/>
    <w:rsid w:val="001A5588"/>
    <w:rsid w:val="001A56D0"/>
    <w:rsid w:val="001A5B0D"/>
    <w:rsid w:val="001A5BC7"/>
    <w:rsid w:val="001A5F52"/>
    <w:rsid w:val="001A66A4"/>
    <w:rsid w:val="001A6DBA"/>
    <w:rsid w:val="001A6F21"/>
    <w:rsid w:val="001A6FFE"/>
    <w:rsid w:val="001A74A9"/>
    <w:rsid w:val="001B14E3"/>
    <w:rsid w:val="001B1903"/>
    <w:rsid w:val="001B1F64"/>
    <w:rsid w:val="001B25F6"/>
    <w:rsid w:val="001B260C"/>
    <w:rsid w:val="001B262B"/>
    <w:rsid w:val="001B2739"/>
    <w:rsid w:val="001B28B6"/>
    <w:rsid w:val="001B304C"/>
    <w:rsid w:val="001B3531"/>
    <w:rsid w:val="001B3909"/>
    <w:rsid w:val="001B3E2D"/>
    <w:rsid w:val="001B42C4"/>
    <w:rsid w:val="001B4A07"/>
    <w:rsid w:val="001B4A68"/>
    <w:rsid w:val="001B5654"/>
    <w:rsid w:val="001B56C5"/>
    <w:rsid w:val="001B58B5"/>
    <w:rsid w:val="001B5979"/>
    <w:rsid w:val="001B5B72"/>
    <w:rsid w:val="001B5C0D"/>
    <w:rsid w:val="001B5D05"/>
    <w:rsid w:val="001B5F57"/>
    <w:rsid w:val="001B607D"/>
    <w:rsid w:val="001B6562"/>
    <w:rsid w:val="001B66F2"/>
    <w:rsid w:val="001B7841"/>
    <w:rsid w:val="001B7B16"/>
    <w:rsid w:val="001C0353"/>
    <w:rsid w:val="001C0623"/>
    <w:rsid w:val="001C0B8E"/>
    <w:rsid w:val="001C0EC5"/>
    <w:rsid w:val="001C1148"/>
    <w:rsid w:val="001C1413"/>
    <w:rsid w:val="001C155E"/>
    <w:rsid w:val="001C1A14"/>
    <w:rsid w:val="001C1F75"/>
    <w:rsid w:val="001C22FA"/>
    <w:rsid w:val="001C238A"/>
    <w:rsid w:val="001C2471"/>
    <w:rsid w:val="001C2581"/>
    <w:rsid w:val="001C25CC"/>
    <w:rsid w:val="001C27BB"/>
    <w:rsid w:val="001C285D"/>
    <w:rsid w:val="001C288C"/>
    <w:rsid w:val="001C2CEC"/>
    <w:rsid w:val="001C2D20"/>
    <w:rsid w:val="001C3CD8"/>
    <w:rsid w:val="001C4590"/>
    <w:rsid w:val="001C45F5"/>
    <w:rsid w:val="001C4A7A"/>
    <w:rsid w:val="001C567B"/>
    <w:rsid w:val="001C5DAF"/>
    <w:rsid w:val="001C649D"/>
    <w:rsid w:val="001C6937"/>
    <w:rsid w:val="001C75E1"/>
    <w:rsid w:val="001C7A53"/>
    <w:rsid w:val="001C7F45"/>
    <w:rsid w:val="001D0195"/>
    <w:rsid w:val="001D095F"/>
    <w:rsid w:val="001D133E"/>
    <w:rsid w:val="001D1401"/>
    <w:rsid w:val="001D14EE"/>
    <w:rsid w:val="001D200A"/>
    <w:rsid w:val="001D2191"/>
    <w:rsid w:val="001D2436"/>
    <w:rsid w:val="001D26FE"/>
    <w:rsid w:val="001D2BF0"/>
    <w:rsid w:val="001D3BB8"/>
    <w:rsid w:val="001D3ED2"/>
    <w:rsid w:val="001D3F85"/>
    <w:rsid w:val="001D43A5"/>
    <w:rsid w:val="001D532A"/>
    <w:rsid w:val="001D5397"/>
    <w:rsid w:val="001D5708"/>
    <w:rsid w:val="001D58B5"/>
    <w:rsid w:val="001D5A7F"/>
    <w:rsid w:val="001D5E5E"/>
    <w:rsid w:val="001D66E6"/>
    <w:rsid w:val="001D6ADA"/>
    <w:rsid w:val="001D6DD1"/>
    <w:rsid w:val="001D6EA9"/>
    <w:rsid w:val="001D6EF3"/>
    <w:rsid w:val="001D6EFF"/>
    <w:rsid w:val="001D6FB7"/>
    <w:rsid w:val="001D77C7"/>
    <w:rsid w:val="001D7828"/>
    <w:rsid w:val="001D7C06"/>
    <w:rsid w:val="001D7C86"/>
    <w:rsid w:val="001E06FD"/>
    <w:rsid w:val="001E0B55"/>
    <w:rsid w:val="001E0F2C"/>
    <w:rsid w:val="001E13B9"/>
    <w:rsid w:val="001E1FF2"/>
    <w:rsid w:val="001E2189"/>
    <w:rsid w:val="001E23F6"/>
    <w:rsid w:val="001E2545"/>
    <w:rsid w:val="001E2B12"/>
    <w:rsid w:val="001E3697"/>
    <w:rsid w:val="001E36D0"/>
    <w:rsid w:val="001E37CE"/>
    <w:rsid w:val="001E389C"/>
    <w:rsid w:val="001E4272"/>
    <w:rsid w:val="001E4BE7"/>
    <w:rsid w:val="001E4DF3"/>
    <w:rsid w:val="001E4F06"/>
    <w:rsid w:val="001E51A3"/>
    <w:rsid w:val="001E5ACA"/>
    <w:rsid w:val="001E5B73"/>
    <w:rsid w:val="001E61F4"/>
    <w:rsid w:val="001E6C23"/>
    <w:rsid w:val="001E6C7A"/>
    <w:rsid w:val="001E6CF8"/>
    <w:rsid w:val="001E7080"/>
    <w:rsid w:val="001E789A"/>
    <w:rsid w:val="001F006C"/>
    <w:rsid w:val="001F05AF"/>
    <w:rsid w:val="001F09B7"/>
    <w:rsid w:val="001F1D0F"/>
    <w:rsid w:val="001F1EED"/>
    <w:rsid w:val="001F259B"/>
    <w:rsid w:val="001F2C69"/>
    <w:rsid w:val="001F2C8C"/>
    <w:rsid w:val="001F3A68"/>
    <w:rsid w:val="001F3B3B"/>
    <w:rsid w:val="001F481B"/>
    <w:rsid w:val="001F4D58"/>
    <w:rsid w:val="001F5326"/>
    <w:rsid w:val="001F5399"/>
    <w:rsid w:val="001F56F4"/>
    <w:rsid w:val="001F5E9E"/>
    <w:rsid w:val="001F5EC7"/>
    <w:rsid w:val="001F620A"/>
    <w:rsid w:val="001F6BDD"/>
    <w:rsid w:val="001F707E"/>
    <w:rsid w:val="002001C2"/>
    <w:rsid w:val="00200667"/>
    <w:rsid w:val="0020131F"/>
    <w:rsid w:val="0020135E"/>
    <w:rsid w:val="00201385"/>
    <w:rsid w:val="0020182B"/>
    <w:rsid w:val="00201A79"/>
    <w:rsid w:val="002023E8"/>
    <w:rsid w:val="002025F7"/>
    <w:rsid w:val="002029C9"/>
    <w:rsid w:val="00202C30"/>
    <w:rsid w:val="00202ECB"/>
    <w:rsid w:val="00203588"/>
    <w:rsid w:val="002036B4"/>
    <w:rsid w:val="002039CB"/>
    <w:rsid w:val="002039ED"/>
    <w:rsid w:val="0020412E"/>
    <w:rsid w:val="00204325"/>
    <w:rsid w:val="00204741"/>
    <w:rsid w:val="00204F7A"/>
    <w:rsid w:val="0020640F"/>
    <w:rsid w:val="00207139"/>
    <w:rsid w:val="00207928"/>
    <w:rsid w:val="002100A0"/>
    <w:rsid w:val="002110EF"/>
    <w:rsid w:val="00211D84"/>
    <w:rsid w:val="0021220C"/>
    <w:rsid w:val="00212465"/>
    <w:rsid w:val="00212FC1"/>
    <w:rsid w:val="002130BF"/>
    <w:rsid w:val="0021326F"/>
    <w:rsid w:val="002136C0"/>
    <w:rsid w:val="00213945"/>
    <w:rsid w:val="00213DB7"/>
    <w:rsid w:val="00213F1E"/>
    <w:rsid w:val="00214026"/>
    <w:rsid w:val="002145AF"/>
    <w:rsid w:val="00214A18"/>
    <w:rsid w:val="00215137"/>
    <w:rsid w:val="002155FA"/>
    <w:rsid w:val="0021577C"/>
    <w:rsid w:val="00215E39"/>
    <w:rsid w:val="002164EB"/>
    <w:rsid w:val="0021657E"/>
    <w:rsid w:val="002166E2"/>
    <w:rsid w:val="00216AE6"/>
    <w:rsid w:val="00216E66"/>
    <w:rsid w:val="0021739A"/>
    <w:rsid w:val="00217E1A"/>
    <w:rsid w:val="002212C4"/>
    <w:rsid w:val="0022154A"/>
    <w:rsid w:val="00221670"/>
    <w:rsid w:val="002216CE"/>
    <w:rsid w:val="002216FB"/>
    <w:rsid w:val="00221830"/>
    <w:rsid w:val="00221C75"/>
    <w:rsid w:val="00222077"/>
    <w:rsid w:val="00222266"/>
    <w:rsid w:val="00222D50"/>
    <w:rsid w:val="0022300B"/>
    <w:rsid w:val="00223534"/>
    <w:rsid w:val="00223CD9"/>
    <w:rsid w:val="002245A8"/>
    <w:rsid w:val="00224657"/>
    <w:rsid w:val="002247BB"/>
    <w:rsid w:val="00224BA0"/>
    <w:rsid w:val="002250B8"/>
    <w:rsid w:val="002257CC"/>
    <w:rsid w:val="0022587C"/>
    <w:rsid w:val="00225B00"/>
    <w:rsid w:val="00225C20"/>
    <w:rsid w:val="00225D42"/>
    <w:rsid w:val="0022621D"/>
    <w:rsid w:val="0022682D"/>
    <w:rsid w:val="0022710B"/>
    <w:rsid w:val="002274C9"/>
    <w:rsid w:val="00227BD5"/>
    <w:rsid w:val="00227E6A"/>
    <w:rsid w:val="0023019C"/>
    <w:rsid w:val="00230CDA"/>
    <w:rsid w:val="002313A4"/>
    <w:rsid w:val="0023145B"/>
    <w:rsid w:val="002314F3"/>
    <w:rsid w:val="0023158C"/>
    <w:rsid w:val="002315D8"/>
    <w:rsid w:val="00231763"/>
    <w:rsid w:val="00232129"/>
    <w:rsid w:val="00232804"/>
    <w:rsid w:val="0023293A"/>
    <w:rsid w:val="00232A4D"/>
    <w:rsid w:val="00232B78"/>
    <w:rsid w:val="002331BE"/>
    <w:rsid w:val="00233218"/>
    <w:rsid w:val="00233304"/>
    <w:rsid w:val="0023354F"/>
    <w:rsid w:val="002336E3"/>
    <w:rsid w:val="00233BD2"/>
    <w:rsid w:val="00234049"/>
    <w:rsid w:val="00234331"/>
    <w:rsid w:val="0023433E"/>
    <w:rsid w:val="002344BF"/>
    <w:rsid w:val="00234518"/>
    <w:rsid w:val="00234722"/>
    <w:rsid w:val="002347DC"/>
    <w:rsid w:val="00234EF0"/>
    <w:rsid w:val="002352FB"/>
    <w:rsid w:val="00235839"/>
    <w:rsid w:val="00235AA0"/>
    <w:rsid w:val="00236320"/>
    <w:rsid w:val="00236591"/>
    <w:rsid w:val="00236C5C"/>
    <w:rsid w:val="00236DA5"/>
    <w:rsid w:val="0023768D"/>
    <w:rsid w:val="00237AC0"/>
    <w:rsid w:val="00237B57"/>
    <w:rsid w:val="00237B63"/>
    <w:rsid w:val="00237BA0"/>
    <w:rsid w:val="00237BBC"/>
    <w:rsid w:val="00237E2B"/>
    <w:rsid w:val="002401B1"/>
    <w:rsid w:val="002405F2"/>
    <w:rsid w:val="00240DC3"/>
    <w:rsid w:val="002412CD"/>
    <w:rsid w:val="0024154C"/>
    <w:rsid w:val="002417AC"/>
    <w:rsid w:val="002419B6"/>
    <w:rsid w:val="00242092"/>
    <w:rsid w:val="00242274"/>
    <w:rsid w:val="00242376"/>
    <w:rsid w:val="002426BC"/>
    <w:rsid w:val="00242CCB"/>
    <w:rsid w:val="00242DF4"/>
    <w:rsid w:val="00242E73"/>
    <w:rsid w:val="00242E92"/>
    <w:rsid w:val="00242EB2"/>
    <w:rsid w:val="00242FF0"/>
    <w:rsid w:val="002433EA"/>
    <w:rsid w:val="00243624"/>
    <w:rsid w:val="00243C16"/>
    <w:rsid w:val="00243F8C"/>
    <w:rsid w:val="0024428A"/>
    <w:rsid w:val="002448E1"/>
    <w:rsid w:val="00244943"/>
    <w:rsid w:val="00244E1D"/>
    <w:rsid w:val="00245312"/>
    <w:rsid w:val="0024597D"/>
    <w:rsid w:val="00246405"/>
    <w:rsid w:val="00246C65"/>
    <w:rsid w:val="00246E0C"/>
    <w:rsid w:val="00246F93"/>
    <w:rsid w:val="00247067"/>
    <w:rsid w:val="00247502"/>
    <w:rsid w:val="00247C77"/>
    <w:rsid w:val="00247EC9"/>
    <w:rsid w:val="00247ECC"/>
    <w:rsid w:val="002500B0"/>
    <w:rsid w:val="002508BA"/>
    <w:rsid w:val="002508E7"/>
    <w:rsid w:val="00250971"/>
    <w:rsid w:val="00250AD4"/>
    <w:rsid w:val="00250BF7"/>
    <w:rsid w:val="002511AA"/>
    <w:rsid w:val="002516E3"/>
    <w:rsid w:val="00251A5A"/>
    <w:rsid w:val="00251DC4"/>
    <w:rsid w:val="002522CD"/>
    <w:rsid w:val="00252920"/>
    <w:rsid w:val="00252EDA"/>
    <w:rsid w:val="002531B1"/>
    <w:rsid w:val="002531BC"/>
    <w:rsid w:val="00253781"/>
    <w:rsid w:val="0025382D"/>
    <w:rsid w:val="00253BA0"/>
    <w:rsid w:val="00253ED4"/>
    <w:rsid w:val="0025408D"/>
    <w:rsid w:val="002549C2"/>
    <w:rsid w:val="002553A0"/>
    <w:rsid w:val="00255E62"/>
    <w:rsid w:val="00256720"/>
    <w:rsid w:val="00257235"/>
    <w:rsid w:val="00257351"/>
    <w:rsid w:val="00257379"/>
    <w:rsid w:val="002579D9"/>
    <w:rsid w:val="002605FD"/>
    <w:rsid w:val="002611E9"/>
    <w:rsid w:val="00261C28"/>
    <w:rsid w:val="00261F6A"/>
    <w:rsid w:val="0026210E"/>
    <w:rsid w:val="0026274A"/>
    <w:rsid w:val="00262801"/>
    <w:rsid w:val="00262C44"/>
    <w:rsid w:val="00262F3D"/>
    <w:rsid w:val="0026306D"/>
    <w:rsid w:val="00263427"/>
    <w:rsid w:val="002634D7"/>
    <w:rsid w:val="0026353F"/>
    <w:rsid w:val="00263BA9"/>
    <w:rsid w:val="00264357"/>
    <w:rsid w:val="00264A87"/>
    <w:rsid w:val="00264CD6"/>
    <w:rsid w:val="002657CE"/>
    <w:rsid w:val="00265E09"/>
    <w:rsid w:val="00266518"/>
    <w:rsid w:val="00266966"/>
    <w:rsid w:val="00266DB5"/>
    <w:rsid w:val="00266EC7"/>
    <w:rsid w:val="00267010"/>
    <w:rsid w:val="00267059"/>
    <w:rsid w:val="00267F8E"/>
    <w:rsid w:val="00271155"/>
    <w:rsid w:val="002711D1"/>
    <w:rsid w:val="002711E0"/>
    <w:rsid w:val="00271C05"/>
    <w:rsid w:val="00272425"/>
    <w:rsid w:val="0027257E"/>
    <w:rsid w:val="00272940"/>
    <w:rsid w:val="00272EA3"/>
    <w:rsid w:val="00272FAD"/>
    <w:rsid w:val="002735F4"/>
    <w:rsid w:val="00273772"/>
    <w:rsid w:val="00273A93"/>
    <w:rsid w:val="00273BD1"/>
    <w:rsid w:val="00273EFC"/>
    <w:rsid w:val="0027457C"/>
    <w:rsid w:val="002746F7"/>
    <w:rsid w:val="002749AD"/>
    <w:rsid w:val="00274AC0"/>
    <w:rsid w:val="0027564B"/>
    <w:rsid w:val="00275F28"/>
    <w:rsid w:val="0027640F"/>
    <w:rsid w:val="00277436"/>
    <w:rsid w:val="00277664"/>
    <w:rsid w:val="0027798A"/>
    <w:rsid w:val="00277B26"/>
    <w:rsid w:val="00277E60"/>
    <w:rsid w:val="00280168"/>
    <w:rsid w:val="002801F2"/>
    <w:rsid w:val="0028048D"/>
    <w:rsid w:val="0028096E"/>
    <w:rsid w:val="00281898"/>
    <w:rsid w:val="00281AF0"/>
    <w:rsid w:val="00281BFD"/>
    <w:rsid w:val="00281EAE"/>
    <w:rsid w:val="00282AB4"/>
    <w:rsid w:val="00282CA9"/>
    <w:rsid w:val="00282D25"/>
    <w:rsid w:val="00282F79"/>
    <w:rsid w:val="002830AE"/>
    <w:rsid w:val="00284133"/>
    <w:rsid w:val="002841BB"/>
    <w:rsid w:val="0028470C"/>
    <w:rsid w:val="00284CA2"/>
    <w:rsid w:val="00285272"/>
    <w:rsid w:val="00285284"/>
    <w:rsid w:val="0028541B"/>
    <w:rsid w:val="0028570E"/>
    <w:rsid w:val="00285757"/>
    <w:rsid w:val="002864D0"/>
    <w:rsid w:val="00286AE9"/>
    <w:rsid w:val="00286FAD"/>
    <w:rsid w:val="00287C38"/>
    <w:rsid w:val="00287EA1"/>
    <w:rsid w:val="00287F17"/>
    <w:rsid w:val="00290158"/>
    <w:rsid w:val="002903AF"/>
    <w:rsid w:val="00290405"/>
    <w:rsid w:val="00290842"/>
    <w:rsid w:val="00290DAD"/>
    <w:rsid w:val="00291F6F"/>
    <w:rsid w:val="002924CA"/>
    <w:rsid w:val="00292663"/>
    <w:rsid w:val="00292B2F"/>
    <w:rsid w:val="00292CC8"/>
    <w:rsid w:val="00292EB2"/>
    <w:rsid w:val="00293572"/>
    <w:rsid w:val="0029367B"/>
    <w:rsid w:val="00293F5A"/>
    <w:rsid w:val="00294437"/>
    <w:rsid w:val="002946E8"/>
    <w:rsid w:val="00294890"/>
    <w:rsid w:val="00294A4B"/>
    <w:rsid w:val="00294BFC"/>
    <w:rsid w:val="00294F3B"/>
    <w:rsid w:val="00295035"/>
    <w:rsid w:val="002953B9"/>
    <w:rsid w:val="00295595"/>
    <w:rsid w:val="00295858"/>
    <w:rsid w:val="00295988"/>
    <w:rsid w:val="00295D3C"/>
    <w:rsid w:val="00295DA4"/>
    <w:rsid w:val="00296709"/>
    <w:rsid w:val="0029685F"/>
    <w:rsid w:val="002972A0"/>
    <w:rsid w:val="002975F4"/>
    <w:rsid w:val="00297A9F"/>
    <w:rsid w:val="002A0BF7"/>
    <w:rsid w:val="002A0C8C"/>
    <w:rsid w:val="002A0DC4"/>
    <w:rsid w:val="002A1866"/>
    <w:rsid w:val="002A1DC5"/>
    <w:rsid w:val="002A2046"/>
    <w:rsid w:val="002A2659"/>
    <w:rsid w:val="002A2B17"/>
    <w:rsid w:val="002A34CC"/>
    <w:rsid w:val="002A37CF"/>
    <w:rsid w:val="002A385B"/>
    <w:rsid w:val="002A422B"/>
    <w:rsid w:val="002A4FDE"/>
    <w:rsid w:val="002A5071"/>
    <w:rsid w:val="002A5883"/>
    <w:rsid w:val="002A5A83"/>
    <w:rsid w:val="002A6652"/>
    <w:rsid w:val="002A6C51"/>
    <w:rsid w:val="002A6EB5"/>
    <w:rsid w:val="002A6F91"/>
    <w:rsid w:val="002A704A"/>
    <w:rsid w:val="002A73B1"/>
    <w:rsid w:val="002A7753"/>
    <w:rsid w:val="002A7856"/>
    <w:rsid w:val="002A7AF8"/>
    <w:rsid w:val="002A7CF2"/>
    <w:rsid w:val="002B04A1"/>
    <w:rsid w:val="002B0826"/>
    <w:rsid w:val="002B0C8F"/>
    <w:rsid w:val="002B0DE2"/>
    <w:rsid w:val="002B0E98"/>
    <w:rsid w:val="002B1442"/>
    <w:rsid w:val="002B2130"/>
    <w:rsid w:val="002B2140"/>
    <w:rsid w:val="002B250A"/>
    <w:rsid w:val="002B25D6"/>
    <w:rsid w:val="002B2844"/>
    <w:rsid w:val="002B2937"/>
    <w:rsid w:val="002B2F99"/>
    <w:rsid w:val="002B33D8"/>
    <w:rsid w:val="002B385C"/>
    <w:rsid w:val="002B3E21"/>
    <w:rsid w:val="002B4712"/>
    <w:rsid w:val="002B4D41"/>
    <w:rsid w:val="002B55B2"/>
    <w:rsid w:val="002B58A0"/>
    <w:rsid w:val="002B6858"/>
    <w:rsid w:val="002B7368"/>
    <w:rsid w:val="002B7372"/>
    <w:rsid w:val="002B7491"/>
    <w:rsid w:val="002B7529"/>
    <w:rsid w:val="002C02FC"/>
    <w:rsid w:val="002C04EF"/>
    <w:rsid w:val="002C0634"/>
    <w:rsid w:val="002C086D"/>
    <w:rsid w:val="002C0DBE"/>
    <w:rsid w:val="002C1074"/>
    <w:rsid w:val="002C10ED"/>
    <w:rsid w:val="002C1377"/>
    <w:rsid w:val="002C166E"/>
    <w:rsid w:val="002C1751"/>
    <w:rsid w:val="002C1AC0"/>
    <w:rsid w:val="002C1AC5"/>
    <w:rsid w:val="002C2390"/>
    <w:rsid w:val="002C2755"/>
    <w:rsid w:val="002C28FA"/>
    <w:rsid w:val="002C2D0E"/>
    <w:rsid w:val="002C2D1A"/>
    <w:rsid w:val="002C2EBC"/>
    <w:rsid w:val="002C39C7"/>
    <w:rsid w:val="002C4312"/>
    <w:rsid w:val="002C43D2"/>
    <w:rsid w:val="002C480D"/>
    <w:rsid w:val="002C54F2"/>
    <w:rsid w:val="002C6051"/>
    <w:rsid w:val="002C65AD"/>
    <w:rsid w:val="002C662B"/>
    <w:rsid w:val="002C6918"/>
    <w:rsid w:val="002C73D4"/>
    <w:rsid w:val="002D1586"/>
    <w:rsid w:val="002D1A34"/>
    <w:rsid w:val="002D26A4"/>
    <w:rsid w:val="002D2AC5"/>
    <w:rsid w:val="002D2BC4"/>
    <w:rsid w:val="002D2E50"/>
    <w:rsid w:val="002D2E72"/>
    <w:rsid w:val="002D3031"/>
    <w:rsid w:val="002D354E"/>
    <w:rsid w:val="002D3F7C"/>
    <w:rsid w:val="002D45C6"/>
    <w:rsid w:val="002D4730"/>
    <w:rsid w:val="002D4F43"/>
    <w:rsid w:val="002D5D62"/>
    <w:rsid w:val="002D6010"/>
    <w:rsid w:val="002D6323"/>
    <w:rsid w:val="002D648C"/>
    <w:rsid w:val="002D6501"/>
    <w:rsid w:val="002D65B6"/>
    <w:rsid w:val="002D6852"/>
    <w:rsid w:val="002D76BE"/>
    <w:rsid w:val="002D776B"/>
    <w:rsid w:val="002E04F1"/>
    <w:rsid w:val="002E0A20"/>
    <w:rsid w:val="002E17EC"/>
    <w:rsid w:val="002E19AC"/>
    <w:rsid w:val="002E1FF6"/>
    <w:rsid w:val="002E20F6"/>
    <w:rsid w:val="002E2903"/>
    <w:rsid w:val="002E366F"/>
    <w:rsid w:val="002E3D8C"/>
    <w:rsid w:val="002E3EAB"/>
    <w:rsid w:val="002E504E"/>
    <w:rsid w:val="002E531F"/>
    <w:rsid w:val="002E633A"/>
    <w:rsid w:val="002E6435"/>
    <w:rsid w:val="002E6B7E"/>
    <w:rsid w:val="002E6CDB"/>
    <w:rsid w:val="002E6F51"/>
    <w:rsid w:val="002E6F72"/>
    <w:rsid w:val="002E70B7"/>
    <w:rsid w:val="002E7734"/>
    <w:rsid w:val="002E7BCA"/>
    <w:rsid w:val="002E7C4E"/>
    <w:rsid w:val="002F0E70"/>
    <w:rsid w:val="002F1A47"/>
    <w:rsid w:val="002F1DD9"/>
    <w:rsid w:val="002F2B47"/>
    <w:rsid w:val="002F2B8F"/>
    <w:rsid w:val="002F417F"/>
    <w:rsid w:val="002F42A0"/>
    <w:rsid w:val="002F437C"/>
    <w:rsid w:val="002F5172"/>
    <w:rsid w:val="002F5550"/>
    <w:rsid w:val="002F570A"/>
    <w:rsid w:val="002F598C"/>
    <w:rsid w:val="002F5996"/>
    <w:rsid w:val="002F61D2"/>
    <w:rsid w:val="002F62F8"/>
    <w:rsid w:val="002F68A2"/>
    <w:rsid w:val="002F6943"/>
    <w:rsid w:val="002F6C06"/>
    <w:rsid w:val="002F6D4D"/>
    <w:rsid w:val="002F6FEC"/>
    <w:rsid w:val="00300544"/>
    <w:rsid w:val="00300823"/>
    <w:rsid w:val="00300835"/>
    <w:rsid w:val="003009E3"/>
    <w:rsid w:val="00300BA8"/>
    <w:rsid w:val="00300D95"/>
    <w:rsid w:val="0030128B"/>
    <w:rsid w:val="003012AC"/>
    <w:rsid w:val="0030159F"/>
    <w:rsid w:val="00301905"/>
    <w:rsid w:val="00301EE5"/>
    <w:rsid w:val="003020A0"/>
    <w:rsid w:val="003024E8"/>
    <w:rsid w:val="003025C1"/>
    <w:rsid w:val="003029F8"/>
    <w:rsid w:val="00302E1D"/>
    <w:rsid w:val="00303000"/>
    <w:rsid w:val="003031B1"/>
    <w:rsid w:val="003035C1"/>
    <w:rsid w:val="00303C39"/>
    <w:rsid w:val="00303CEE"/>
    <w:rsid w:val="00303EDF"/>
    <w:rsid w:val="00303FC2"/>
    <w:rsid w:val="00304567"/>
    <w:rsid w:val="003045DB"/>
    <w:rsid w:val="0030488F"/>
    <w:rsid w:val="00304AE9"/>
    <w:rsid w:val="003053CD"/>
    <w:rsid w:val="0030575C"/>
    <w:rsid w:val="003058EE"/>
    <w:rsid w:val="00305BDF"/>
    <w:rsid w:val="00305ED6"/>
    <w:rsid w:val="00306D60"/>
    <w:rsid w:val="00306EDB"/>
    <w:rsid w:val="00306EFF"/>
    <w:rsid w:val="003072B4"/>
    <w:rsid w:val="00310661"/>
    <w:rsid w:val="00310A69"/>
    <w:rsid w:val="00310E44"/>
    <w:rsid w:val="00310E9B"/>
    <w:rsid w:val="003110E3"/>
    <w:rsid w:val="003116D8"/>
    <w:rsid w:val="00311FD0"/>
    <w:rsid w:val="00312040"/>
    <w:rsid w:val="0031242A"/>
    <w:rsid w:val="00312650"/>
    <w:rsid w:val="003126E7"/>
    <w:rsid w:val="00312719"/>
    <w:rsid w:val="00313E4D"/>
    <w:rsid w:val="00314658"/>
    <w:rsid w:val="00314E98"/>
    <w:rsid w:val="003155A9"/>
    <w:rsid w:val="00315A09"/>
    <w:rsid w:val="00315A58"/>
    <w:rsid w:val="00315BFD"/>
    <w:rsid w:val="003169A7"/>
    <w:rsid w:val="00316D08"/>
    <w:rsid w:val="0031741F"/>
    <w:rsid w:val="00317827"/>
    <w:rsid w:val="0031786F"/>
    <w:rsid w:val="0031798E"/>
    <w:rsid w:val="00317D6B"/>
    <w:rsid w:val="00317D79"/>
    <w:rsid w:val="003201F1"/>
    <w:rsid w:val="00320401"/>
    <w:rsid w:val="0032066A"/>
    <w:rsid w:val="00320B9E"/>
    <w:rsid w:val="00321402"/>
    <w:rsid w:val="0032172B"/>
    <w:rsid w:val="00322375"/>
    <w:rsid w:val="003223EC"/>
    <w:rsid w:val="00322453"/>
    <w:rsid w:val="00322A16"/>
    <w:rsid w:val="0032340B"/>
    <w:rsid w:val="00323CFB"/>
    <w:rsid w:val="00324346"/>
    <w:rsid w:val="003255A3"/>
    <w:rsid w:val="0032685B"/>
    <w:rsid w:val="00330058"/>
    <w:rsid w:val="003300E3"/>
    <w:rsid w:val="003307C9"/>
    <w:rsid w:val="003308B8"/>
    <w:rsid w:val="00330C2A"/>
    <w:rsid w:val="0033103C"/>
    <w:rsid w:val="0033119C"/>
    <w:rsid w:val="003312DC"/>
    <w:rsid w:val="00331724"/>
    <w:rsid w:val="00331906"/>
    <w:rsid w:val="00331C58"/>
    <w:rsid w:val="00331D56"/>
    <w:rsid w:val="00332DA2"/>
    <w:rsid w:val="003332FF"/>
    <w:rsid w:val="00333A7A"/>
    <w:rsid w:val="003351F0"/>
    <w:rsid w:val="0033528E"/>
    <w:rsid w:val="00335CF9"/>
    <w:rsid w:val="00335DF3"/>
    <w:rsid w:val="00336071"/>
    <w:rsid w:val="00336685"/>
    <w:rsid w:val="003367DA"/>
    <w:rsid w:val="003400D8"/>
    <w:rsid w:val="003402E4"/>
    <w:rsid w:val="00340B58"/>
    <w:rsid w:val="00341313"/>
    <w:rsid w:val="003413DC"/>
    <w:rsid w:val="0034150A"/>
    <w:rsid w:val="003415E7"/>
    <w:rsid w:val="003419E5"/>
    <w:rsid w:val="00342745"/>
    <w:rsid w:val="00342D0A"/>
    <w:rsid w:val="0034303A"/>
    <w:rsid w:val="003432CA"/>
    <w:rsid w:val="00343400"/>
    <w:rsid w:val="00343515"/>
    <w:rsid w:val="003436E8"/>
    <w:rsid w:val="00343C36"/>
    <w:rsid w:val="00343F37"/>
    <w:rsid w:val="00344A0E"/>
    <w:rsid w:val="00344B70"/>
    <w:rsid w:val="00345010"/>
    <w:rsid w:val="0034565A"/>
    <w:rsid w:val="00345667"/>
    <w:rsid w:val="00345BB1"/>
    <w:rsid w:val="00346559"/>
    <w:rsid w:val="00346767"/>
    <w:rsid w:val="0034697A"/>
    <w:rsid w:val="003469F0"/>
    <w:rsid w:val="00346B19"/>
    <w:rsid w:val="00347391"/>
    <w:rsid w:val="00347B69"/>
    <w:rsid w:val="00347C69"/>
    <w:rsid w:val="00347D8A"/>
    <w:rsid w:val="00350427"/>
    <w:rsid w:val="0035086A"/>
    <w:rsid w:val="00350F1A"/>
    <w:rsid w:val="00351050"/>
    <w:rsid w:val="00351679"/>
    <w:rsid w:val="003518ED"/>
    <w:rsid w:val="00352C4B"/>
    <w:rsid w:val="00352E16"/>
    <w:rsid w:val="003538AB"/>
    <w:rsid w:val="00353916"/>
    <w:rsid w:val="00353A27"/>
    <w:rsid w:val="00353D71"/>
    <w:rsid w:val="00354179"/>
    <w:rsid w:val="003542A4"/>
    <w:rsid w:val="003548A7"/>
    <w:rsid w:val="00354B9B"/>
    <w:rsid w:val="0035566C"/>
    <w:rsid w:val="00355672"/>
    <w:rsid w:val="003557C8"/>
    <w:rsid w:val="0035583E"/>
    <w:rsid w:val="003559C9"/>
    <w:rsid w:val="00356055"/>
    <w:rsid w:val="0035614F"/>
    <w:rsid w:val="0035632B"/>
    <w:rsid w:val="00356794"/>
    <w:rsid w:val="003567D1"/>
    <w:rsid w:val="003567D3"/>
    <w:rsid w:val="00357306"/>
    <w:rsid w:val="00357706"/>
    <w:rsid w:val="00357735"/>
    <w:rsid w:val="00357E69"/>
    <w:rsid w:val="00357EA7"/>
    <w:rsid w:val="0036038C"/>
    <w:rsid w:val="00360614"/>
    <w:rsid w:val="003608D3"/>
    <w:rsid w:val="00360BA4"/>
    <w:rsid w:val="00360FEA"/>
    <w:rsid w:val="00361530"/>
    <w:rsid w:val="00361EB0"/>
    <w:rsid w:val="003621CF"/>
    <w:rsid w:val="00362DF9"/>
    <w:rsid w:val="003636B6"/>
    <w:rsid w:val="00363989"/>
    <w:rsid w:val="00363B90"/>
    <w:rsid w:val="003643BF"/>
    <w:rsid w:val="00364508"/>
    <w:rsid w:val="00364A2E"/>
    <w:rsid w:val="0036526D"/>
    <w:rsid w:val="003674D2"/>
    <w:rsid w:val="003675D6"/>
    <w:rsid w:val="00367D71"/>
    <w:rsid w:val="00371225"/>
    <w:rsid w:val="003717AE"/>
    <w:rsid w:val="003719B6"/>
    <w:rsid w:val="003719CE"/>
    <w:rsid w:val="003719D9"/>
    <w:rsid w:val="00371A64"/>
    <w:rsid w:val="00371BF8"/>
    <w:rsid w:val="00371CFE"/>
    <w:rsid w:val="00371DBD"/>
    <w:rsid w:val="00372084"/>
    <w:rsid w:val="00372445"/>
    <w:rsid w:val="003726D2"/>
    <w:rsid w:val="00372839"/>
    <w:rsid w:val="003728A6"/>
    <w:rsid w:val="00372D3A"/>
    <w:rsid w:val="00372E3C"/>
    <w:rsid w:val="00373278"/>
    <w:rsid w:val="0037381A"/>
    <w:rsid w:val="00373B97"/>
    <w:rsid w:val="00374242"/>
    <w:rsid w:val="00374ACF"/>
    <w:rsid w:val="00374BB2"/>
    <w:rsid w:val="003750CD"/>
    <w:rsid w:val="0037528E"/>
    <w:rsid w:val="00375533"/>
    <w:rsid w:val="00375832"/>
    <w:rsid w:val="00375993"/>
    <w:rsid w:val="003760C5"/>
    <w:rsid w:val="00376705"/>
    <w:rsid w:val="00376A72"/>
    <w:rsid w:val="00376BCE"/>
    <w:rsid w:val="00377161"/>
    <w:rsid w:val="003800C2"/>
    <w:rsid w:val="003805B1"/>
    <w:rsid w:val="00380CD7"/>
    <w:rsid w:val="00380D84"/>
    <w:rsid w:val="00381428"/>
    <w:rsid w:val="00381CAB"/>
    <w:rsid w:val="00381EDC"/>
    <w:rsid w:val="00382132"/>
    <w:rsid w:val="00382292"/>
    <w:rsid w:val="00382B22"/>
    <w:rsid w:val="00382E69"/>
    <w:rsid w:val="00382F3E"/>
    <w:rsid w:val="003834C5"/>
    <w:rsid w:val="003836A3"/>
    <w:rsid w:val="00384442"/>
    <w:rsid w:val="003844AA"/>
    <w:rsid w:val="00384C39"/>
    <w:rsid w:val="00384C3C"/>
    <w:rsid w:val="00384F6D"/>
    <w:rsid w:val="003850E4"/>
    <w:rsid w:val="003851BB"/>
    <w:rsid w:val="003854C3"/>
    <w:rsid w:val="00385A6F"/>
    <w:rsid w:val="00386B29"/>
    <w:rsid w:val="00387038"/>
    <w:rsid w:val="00387093"/>
    <w:rsid w:val="003875F4"/>
    <w:rsid w:val="00387E0D"/>
    <w:rsid w:val="003900F2"/>
    <w:rsid w:val="003903D8"/>
    <w:rsid w:val="00390617"/>
    <w:rsid w:val="003907E3"/>
    <w:rsid w:val="0039101E"/>
    <w:rsid w:val="003911F1"/>
    <w:rsid w:val="00391B34"/>
    <w:rsid w:val="0039263F"/>
    <w:rsid w:val="00392839"/>
    <w:rsid w:val="003929E0"/>
    <w:rsid w:val="00393C20"/>
    <w:rsid w:val="0039472E"/>
    <w:rsid w:val="00394F99"/>
    <w:rsid w:val="00395288"/>
    <w:rsid w:val="003952C2"/>
    <w:rsid w:val="00395859"/>
    <w:rsid w:val="0039586B"/>
    <w:rsid w:val="00395A92"/>
    <w:rsid w:val="00395F68"/>
    <w:rsid w:val="00395F95"/>
    <w:rsid w:val="003962FB"/>
    <w:rsid w:val="003969B7"/>
    <w:rsid w:val="00396AC7"/>
    <w:rsid w:val="00396E90"/>
    <w:rsid w:val="00396FB6"/>
    <w:rsid w:val="003A0367"/>
    <w:rsid w:val="003A0509"/>
    <w:rsid w:val="003A0A00"/>
    <w:rsid w:val="003A0EFA"/>
    <w:rsid w:val="003A12F4"/>
    <w:rsid w:val="003A2092"/>
    <w:rsid w:val="003A22CB"/>
    <w:rsid w:val="003A2DC0"/>
    <w:rsid w:val="003A2E54"/>
    <w:rsid w:val="003A33C6"/>
    <w:rsid w:val="003A341A"/>
    <w:rsid w:val="003A4314"/>
    <w:rsid w:val="003A48EA"/>
    <w:rsid w:val="003A4BB3"/>
    <w:rsid w:val="003A5628"/>
    <w:rsid w:val="003A5E1A"/>
    <w:rsid w:val="003A61EA"/>
    <w:rsid w:val="003A69C2"/>
    <w:rsid w:val="003A6B5A"/>
    <w:rsid w:val="003A6EF0"/>
    <w:rsid w:val="003A70D7"/>
    <w:rsid w:val="003A7153"/>
    <w:rsid w:val="003A7B56"/>
    <w:rsid w:val="003A7FF2"/>
    <w:rsid w:val="003B049C"/>
    <w:rsid w:val="003B083A"/>
    <w:rsid w:val="003B08A6"/>
    <w:rsid w:val="003B0B26"/>
    <w:rsid w:val="003B1913"/>
    <w:rsid w:val="003B2035"/>
    <w:rsid w:val="003B3555"/>
    <w:rsid w:val="003B3BC0"/>
    <w:rsid w:val="003B4AE5"/>
    <w:rsid w:val="003B5370"/>
    <w:rsid w:val="003B5807"/>
    <w:rsid w:val="003B5812"/>
    <w:rsid w:val="003B61B5"/>
    <w:rsid w:val="003B64A1"/>
    <w:rsid w:val="003B65ED"/>
    <w:rsid w:val="003B6CBF"/>
    <w:rsid w:val="003B6CDB"/>
    <w:rsid w:val="003B6E95"/>
    <w:rsid w:val="003B7B61"/>
    <w:rsid w:val="003C03CD"/>
    <w:rsid w:val="003C0C12"/>
    <w:rsid w:val="003C0F00"/>
    <w:rsid w:val="003C10F3"/>
    <w:rsid w:val="003C180D"/>
    <w:rsid w:val="003C1B36"/>
    <w:rsid w:val="003C1B3E"/>
    <w:rsid w:val="003C1DB3"/>
    <w:rsid w:val="003C2232"/>
    <w:rsid w:val="003C262D"/>
    <w:rsid w:val="003C2690"/>
    <w:rsid w:val="003C2FEC"/>
    <w:rsid w:val="003C37CC"/>
    <w:rsid w:val="003C381B"/>
    <w:rsid w:val="003C3CDD"/>
    <w:rsid w:val="003C3FFF"/>
    <w:rsid w:val="003C40E6"/>
    <w:rsid w:val="003C4965"/>
    <w:rsid w:val="003C4EB3"/>
    <w:rsid w:val="003C53E9"/>
    <w:rsid w:val="003C5979"/>
    <w:rsid w:val="003C5DBB"/>
    <w:rsid w:val="003C5EA8"/>
    <w:rsid w:val="003C5FEC"/>
    <w:rsid w:val="003C65CA"/>
    <w:rsid w:val="003C6B8A"/>
    <w:rsid w:val="003C757C"/>
    <w:rsid w:val="003C76FE"/>
    <w:rsid w:val="003D00AB"/>
    <w:rsid w:val="003D0B05"/>
    <w:rsid w:val="003D107D"/>
    <w:rsid w:val="003D17B5"/>
    <w:rsid w:val="003D1B3B"/>
    <w:rsid w:val="003D25A7"/>
    <w:rsid w:val="003D2998"/>
    <w:rsid w:val="003D2CDE"/>
    <w:rsid w:val="003D32AA"/>
    <w:rsid w:val="003D4299"/>
    <w:rsid w:val="003D43CA"/>
    <w:rsid w:val="003D46AD"/>
    <w:rsid w:val="003D4A55"/>
    <w:rsid w:val="003D546E"/>
    <w:rsid w:val="003D55B5"/>
    <w:rsid w:val="003D5A3E"/>
    <w:rsid w:val="003D61B0"/>
    <w:rsid w:val="003D6CE1"/>
    <w:rsid w:val="003D7112"/>
    <w:rsid w:val="003D7958"/>
    <w:rsid w:val="003D7D78"/>
    <w:rsid w:val="003E082D"/>
    <w:rsid w:val="003E11ED"/>
    <w:rsid w:val="003E1253"/>
    <w:rsid w:val="003E12A1"/>
    <w:rsid w:val="003E14C9"/>
    <w:rsid w:val="003E1588"/>
    <w:rsid w:val="003E1677"/>
    <w:rsid w:val="003E1A32"/>
    <w:rsid w:val="003E1D26"/>
    <w:rsid w:val="003E1E42"/>
    <w:rsid w:val="003E293D"/>
    <w:rsid w:val="003E2B72"/>
    <w:rsid w:val="003E2C40"/>
    <w:rsid w:val="003E2D0C"/>
    <w:rsid w:val="003E351F"/>
    <w:rsid w:val="003E374F"/>
    <w:rsid w:val="003E38D5"/>
    <w:rsid w:val="003E435A"/>
    <w:rsid w:val="003E4634"/>
    <w:rsid w:val="003E4A06"/>
    <w:rsid w:val="003E55D2"/>
    <w:rsid w:val="003E5800"/>
    <w:rsid w:val="003E5F59"/>
    <w:rsid w:val="003E6058"/>
    <w:rsid w:val="003E63BD"/>
    <w:rsid w:val="003E6675"/>
    <w:rsid w:val="003E68DC"/>
    <w:rsid w:val="003E6C82"/>
    <w:rsid w:val="003E6E8F"/>
    <w:rsid w:val="003E7B64"/>
    <w:rsid w:val="003F0354"/>
    <w:rsid w:val="003F06FD"/>
    <w:rsid w:val="003F0AF9"/>
    <w:rsid w:val="003F0C5D"/>
    <w:rsid w:val="003F10E4"/>
    <w:rsid w:val="003F1656"/>
    <w:rsid w:val="003F1D52"/>
    <w:rsid w:val="003F1F27"/>
    <w:rsid w:val="003F225E"/>
    <w:rsid w:val="003F2719"/>
    <w:rsid w:val="003F2B78"/>
    <w:rsid w:val="003F2BC7"/>
    <w:rsid w:val="003F2C9B"/>
    <w:rsid w:val="003F2DFD"/>
    <w:rsid w:val="003F3225"/>
    <w:rsid w:val="003F3500"/>
    <w:rsid w:val="003F365C"/>
    <w:rsid w:val="003F3662"/>
    <w:rsid w:val="003F39B7"/>
    <w:rsid w:val="003F4231"/>
    <w:rsid w:val="003F4C42"/>
    <w:rsid w:val="003F4DE2"/>
    <w:rsid w:val="003F51E1"/>
    <w:rsid w:val="003F53B4"/>
    <w:rsid w:val="003F549D"/>
    <w:rsid w:val="003F6078"/>
    <w:rsid w:val="003F6C64"/>
    <w:rsid w:val="003F748C"/>
    <w:rsid w:val="003F749A"/>
    <w:rsid w:val="003F79C3"/>
    <w:rsid w:val="003F7ECD"/>
    <w:rsid w:val="0040052E"/>
    <w:rsid w:val="0040066B"/>
    <w:rsid w:val="0040071C"/>
    <w:rsid w:val="00401C64"/>
    <w:rsid w:val="00401D47"/>
    <w:rsid w:val="00402023"/>
    <w:rsid w:val="004025FB"/>
    <w:rsid w:val="004029D9"/>
    <w:rsid w:val="00402F0B"/>
    <w:rsid w:val="00403636"/>
    <w:rsid w:val="004036CD"/>
    <w:rsid w:val="004039DD"/>
    <w:rsid w:val="00403B0B"/>
    <w:rsid w:val="00403C90"/>
    <w:rsid w:val="00404250"/>
    <w:rsid w:val="004045D1"/>
    <w:rsid w:val="00404A47"/>
    <w:rsid w:val="00405353"/>
    <w:rsid w:val="004063EC"/>
    <w:rsid w:val="00406587"/>
    <w:rsid w:val="004066C9"/>
    <w:rsid w:val="00406C2D"/>
    <w:rsid w:val="00406D5A"/>
    <w:rsid w:val="004074F0"/>
    <w:rsid w:val="004102C6"/>
    <w:rsid w:val="004103C2"/>
    <w:rsid w:val="004108C4"/>
    <w:rsid w:val="0041097A"/>
    <w:rsid w:val="00410E42"/>
    <w:rsid w:val="00410F03"/>
    <w:rsid w:val="004112DB"/>
    <w:rsid w:val="00411A72"/>
    <w:rsid w:val="00411F77"/>
    <w:rsid w:val="004125D3"/>
    <w:rsid w:val="00412CAC"/>
    <w:rsid w:val="00412F22"/>
    <w:rsid w:val="00412F48"/>
    <w:rsid w:val="0041302E"/>
    <w:rsid w:val="00413220"/>
    <w:rsid w:val="004139BD"/>
    <w:rsid w:val="00413C6C"/>
    <w:rsid w:val="0041411B"/>
    <w:rsid w:val="00414198"/>
    <w:rsid w:val="0041440A"/>
    <w:rsid w:val="00414BCF"/>
    <w:rsid w:val="004158C9"/>
    <w:rsid w:val="00415A48"/>
    <w:rsid w:val="00416822"/>
    <w:rsid w:val="00416D56"/>
    <w:rsid w:val="00417B32"/>
    <w:rsid w:val="004202D0"/>
    <w:rsid w:val="00420FAF"/>
    <w:rsid w:val="0042117A"/>
    <w:rsid w:val="0042117F"/>
    <w:rsid w:val="0042128E"/>
    <w:rsid w:val="00421443"/>
    <w:rsid w:val="00421457"/>
    <w:rsid w:val="00421974"/>
    <w:rsid w:val="00421B4A"/>
    <w:rsid w:val="00422A0D"/>
    <w:rsid w:val="00423082"/>
    <w:rsid w:val="004230D2"/>
    <w:rsid w:val="0042375A"/>
    <w:rsid w:val="00423A81"/>
    <w:rsid w:val="0042410B"/>
    <w:rsid w:val="00424249"/>
    <w:rsid w:val="004243EA"/>
    <w:rsid w:val="00424848"/>
    <w:rsid w:val="00424FA6"/>
    <w:rsid w:val="004255E9"/>
    <w:rsid w:val="0042593A"/>
    <w:rsid w:val="00425E4D"/>
    <w:rsid w:val="0042626E"/>
    <w:rsid w:val="00426373"/>
    <w:rsid w:val="00426428"/>
    <w:rsid w:val="004266D0"/>
    <w:rsid w:val="00426709"/>
    <w:rsid w:val="00426C26"/>
    <w:rsid w:val="00426E83"/>
    <w:rsid w:val="0042721E"/>
    <w:rsid w:val="004272B7"/>
    <w:rsid w:val="00427496"/>
    <w:rsid w:val="0042796D"/>
    <w:rsid w:val="00427F97"/>
    <w:rsid w:val="0043038B"/>
    <w:rsid w:val="00430633"/>
    <w:rsid w:val="004317D4"/>
    <w:rsid w:val="0043210A"/>
    <w:rsid w:val="00432291"/>
    <w:rsid w:val="0043286A"/>
    <w:rsid w:val="004329DF"/>
    <w:rsid w:val="00432A11"/>
    <w:rsid w:val="00432BA7"/>
    <w:rsid w:val="00433185"/>
    <w:rsid w:val="00433590"/>
    <w:rsid w:val="00433610"/>
    <w:rsid w:val="00433A31"/>
    <w:rsid w:val="00433AE4"/>
    <w:rsid w:val="00433BFD"/>
    <w:rsid w:val="0043458C"/>
    <w:rsid w:val="00434608"/>
    <w:rsid w:val="004346A5"/>
    <w:rsid w:val="00434BA9"/>
    <w:rsid w:val="004352CB"/>
    <w:rsid w:val="0043567B"/>
    <w:rsid w:val="0043585C"/>
    <w:rsid w:val="00435870"/>
    <w:rsid w:val="00435C2B"/>
    <w:rsid w:val="00436CC5"/>
    <w:rsid w:val="00437464"/>
    <w:rsid w:val="00437DEE"/>
    <w:rsid w:val="004401E3"/>
    <w:rsid w:val="00441D8C"/>
    <w:rsid w:val="00441FD3"/>
    <w:rsid w:val="00442417"/>
    <w:rsid w:val="00443368"/>
    <w:rsid w:val="004435FC"/>
    <w:rsid w:val="0044378D"/>
    <w:rsid w:val="004438AC"/>
    <w:rsid w:val="00443F01"/>
    <w:rsid w:val="0044425C"/>
    <w:rsid w:val="004443B8"/>
    <w:rsid w:val="004447D6"/>
    <w:rsid w:val="00444A92"/>
    <w:rsid w:val="00444BDF"/>
    <w:rsid w:val="00444BE8"/>
    <w:rsid w:val="00444F37"/>
    <w:rsid w:val="0044500A"/>
    <w:rsid w:val="00445096"/>
    <w:rsid w:val="00445386"/>
    <w:rsid w:val="00445A55"/>
    <w:rsid w:val="00445A83"/>
    <w:rsid w:val="00445CE9"/>
    <w:rsid w:val="00445FC8"/>
    <w:rsid w:val="00446286"/>
    <w:rsid w:val="00446478"/>
    <w:rsid w:val="00446843"/>
    <w:rsid w:val="00447482"/>
    <w:rsid w:val="00447BB3"/>
    <w:rsid w:val="0045001E"/>
    <w:rsid w:val="00450851"/>
    <w:rsid w:val="004511C4"/>
    <w:rsid w:val="0045120B"/>
    <w:rsid w:val="004516B6"/>
    <w:rsid w:val="0045172C"/>
    <w:rsid w:val="004519BD"/>
    <w:rsid w:val="00452876"/>
    <w:rsid w:val="00452BD5"/>
    <w:rsid w:val="00452EB2"/>
    <w:rsid w:val="00453479"/>
    <w:rsid w:val="004536E4"/>
    <w:rsid w:val="00453F54"/>
    <w:rsid w:val="004541CC"/>
    <w:rsid w:val="00454994"/>
    <w:rsid w:val="00454DE5"/>
    <w:rsid w:val="00454E72"/>
    <w:rsid w:val="0045519D"/>
    <w:rsid w:val="004555E5"/>
    <w:rsid w:val="0045563E"/>
    <w:rsid w:val="004557FD"/>
    <w:rsid w:val="004559F3"/>
    <w:rsid w:val="00455D5D"/>
    <w:rsid w:val="00455EC2"/>
    <w:rsid w:val="004562FE"/>
    <w:rsid w:val="00456F57"/>
    <w:rsid w:val="0045714D"/>
    <w:rsid w:val="004572AD"/>
    <w:rsid w:val="00457956"/>
    <w:rsid w:val="0046005B"/>
    <w:rsid w:val="004609A1"/>
    <w:rsid w:val="00460E25"/>
    <w:rsid w:val="004610A8"/>
    <w:rsid w:val="004619C6"/>
    <w:rsid w:val="00461C6B"/>
    <w:rsid w:val="0046277B"/>
    <w:rsid w:val="00462D89"/>
    <w:rsid w:val="00462E53"/>
    <w:rsid w:val="004630F2"/>
    <w:rsid w:val="004634EB"/>
    <w:rsid w:val="00464335"/>
    <w:rsid w:val="00465784"/>
    <w:rsid w:val="004658F4"/>
    <w:rsid w:val="00465B73"/>
    <w:rsid w:val="00466052"/>
    <w:rsid w:val="0046677F"/>
    <w:rsid w:val="0046682D"/>
    <w:rsid w:val="0046684D"/>
    <w:rsid w:val="00466B92"/>
    <w:rsid w:val="004670F7"/>
    <w:rsid w:val="0046760E"/>
    <w:rsid w:val="00467CD7"/>
    <w:rsid w:val="00467EB4"/>
    <w:rsid w:val="0047007F"/>
    <w:rsid w:val="00470116"/>
    <w:rsid w:val="0047035F"/>
    <w:rsid w:val="00470578"/>
    <w:rsid w:val="0047086D"/>
    <w:rsid w:val="004708FF"/>
    <w:rsid w:val="00470EDE"/>
    <w:rsid w:val="00470FD3"/>
    <w:rsid w:val="004710CC"/>
    <w:rsid w:val="00471502"/>
    <w:rsid w:val="004717E7"/>
    <w:rsid w:val="00471A1A"/>
    <w:rsid w:val="00471FF4"/>
    <w:rsid w:val="00472269"/>
    <w:rsid w:val="004734D7"/>
    <w:rsid w:val="00473830"/>
    <w:rsid w:val="00474729"/>
    <w:rsid w:val="004752FB"/>
    <w:rsid w:val="00475536"/>
    <w:rsid w:val="004757DB"/>
    <w:rsid w:val="00475B8F"/>
    <w:rsid w:val="0047617E"/>
    <w:rsid w:val="0047624C"/>
    <w:rsid w:val="004765BA"/>
    <w:rsid w:val="004766FA"/>
    <w:rsid w:val="00476D9C"/>
    <w:rsid w:val="00477073"/>
    <w:rsid w:val="004770D9"/>
    <w:rsid w:val="004774D4"/>
    <w:rsid w:val="0047797B"/>
    <w:rsid w:val="0047797D"/>
    <w:rsid w:val="004779A2"/>
    <w:rsid w:val="00480502"/>
    <w:rsid w:val="0048092C"/>
    <w:rsid w:val="00480A88"/>
    <w:rsid w:val="00481476"/>
    <w:rsid w:val="004816E1"/>
    <w:rsid w:val="00481849"/>
    <w:rsid w:val="004818C8"/>
    <w:rsid w:val="00481997"/>
    <w:rsid w:val="004819C5"/>
    <w:rsid w:val="00481C63"/>
    <w:rsid w:val="00481CEF"/>
    <w:rsid w:val="00482205"/>
    <w:rsid w:val="00482387"/>
    <w:rsid w:val="00482797"/>
    <w:rsid w:val="00483676"/>
    <w:rsid w:val="004839FD"/>
    <w:rsid w:val="00483C67"/>
    <w:rsid w:val="00483DF2"/>
    <w:rsid w:val="004840ED"/>
    <w:rsid w:val="00484799"/>
    <w:rsid w:val="004849B7"/>
    <w:rsid w:val="00484A97"/>
    <w:rsid w:val="00484B98"/>
    <w:rsid w:val="00484BE4"/>
    <w:rsid w:val="00484CE3"/>
    <w:rsid w:val="00485557"/>
    <w:rsid w:val="004856B6"/>
    <w:rsid w:val="00486559"/>
    <w:rsid w:val="00486CA5"/>
    <w:rsid w:val="00486FEB"/>
    <w:rsid w:val="00487462"/>
    <w:rsid w:val="004876B5"/>
    <w:rsid w:val="00487DCC"/>
    <w:rsid w:val="00487ED4"/>
    <w:rsid w:val="0049042A"/>
    <w:rsid w:val="00490481"/>
    <w:rsid w:val="004905BB"/>
    <w:rsid w:val="004906B6"/>
    <w:rsid w:val="0049077D"/>
    <w:rsid w:val="00490A63"/>
    <w:rsid w:val="00490C4C"/>
    <w:rsid w:val="00490C5B"/>
    <w:rsid w:val="00490F1D"/>
    <w:rsid w:val="00491024"/>
    <w:rsid w:val="0049124D"/>
    <w:rsid w:val="004916AF"/>
    <w:rsid w:val="00491C32"/>
    <w:rsid w:val="0049208A"/>
    <w:rsid w:val="00492464"/>
    <w:rsid w:val="004928DD"/>
    <w:rsid w:val="00492A66"/>
    <w:rsid w:val="004933D1"/>
    <w:rsid w:val="00493756"/>
    <w:rsid w:val="004939A8"/>
    <w:rsid w:val="00493E8E"/>
    <w:rsid w:val="00494320"/>
    <w:rsid w:val="00494748"/>
    <w:rsid w:val="00494D39"/>
    <w:rsid w:val="00495A5D"/>
    <w:rsid w:val="00495C1D"/>
    <w:rsid w:val="00495C27"/>
    <w:rsid w:val="00495FF2"/>
    <w:rsid w:val="004961C7"/>
    <w:rsid w:val="004964D0"/>
    <w:rsid w:val="00496AFF"/>
    <w:rsid w:val="00496D46"/>
    <w:rsid w:val="0049719E"/>
    <w:rsid w:val="004977AA"/>
    <w:rsid w:val="00497C16"/>
    <w:rsid w:val="00497C45"/>
    <w:rsid w:val="00497D94"/>
    <w:rsid w:val="004A02CD"/>
    <w:rsid w:val="004A04AE"/>
    <w:rsid w:val="004A0798"/>
    <w:rsid w:val="004A090B"/>
    <w:rsid w:val="004A09C1"/>
    <w:rsid w:val="004A13A3"/>
    <w:rsid w:val="004A14C1"/>
    <w:rsid w:val="004A1C53"/>
    <w:rsid w:val="004A1F26"/>
    <w:rsid w:val="004A24AE"/>
    <w:rsid w:val="004A260E"/>
    <w:rsid w:val="004A2885"/>
    <w:rsid w:val="004A2B24"/>
    <w:rsid w:val="004A37E0"/>
    <w:rsid w:val="004A3876"/>
    <w:rsid w:val="004A3C4D"/>
    <w:rsid w:val="004A3EA2"/>
    <w:rsid w:val="004A43B7"/>
    <w:rsid w:val="004A4709"/>
    <w:rsid w:val="004A48AC"/>
    <w:rsid w:val="004A4B8B"/>
    <w:rsid w:val="004A5597"/>
    <w:rsid w:val="004A673E"/>
    <w:rsid w:val="004A6F26"/>
    <w:rsid w:val="004A73D7"/>
    <w:rsid w:val="004A77ED"/>
    <w:rsid w:val="004A78C2"/>
    <w:rsid w:val="004A7EE0"/>
    <w:rsid w:val="004B0F43"/>
    <w:rsid w:val="004B1E7D"/>
    <w:rsid w:val="004B2336"/>
    <w:rsid w:val="004B3745"/>
    <w:rsid w:val="004B3A05"/>
    <w:rsid w:val="004B569D"/>
    <w:rsid w:val="004B56FA"/>
    <w:rsid w:val="004B5F4E"/>
    <w:rsid w:val="004B65D0"/>
    <w:rsid w:val="004B6920"/>
    <w:rsid w:val="004B6B06"/>
    <w:rsid w:val="004B6BF8"/>
    <w:rsid w:val="004B6EDF"/>
    <w:rsid w:val="004B7C5F"/>
    <w:rsid w:val="004B7C97"/>
    <w:rsid w:val="004C04CF"/>
    <w:rsid w:val="004C1142"/>
    <w:rsid w:val="004C12DB"/>
    <w:rsid w:val="004C1373"/>
    <w:rsid w:val="004C1C8F"/>
    <w:rsid w:val="004C2291"/>
    <w:rsid w:val="004C2353"/>
    <w:rsid w:val="004C2375"/>
    <w:rsid w:val="004C2544"/>
    <w:rsid w:val="004C2788"/>
    <w:rsid w:val="004C2C08"/>
    <w:rsid w:val="004C2CC5"/>
    <w:rsid w:val="004C3116"/>
    <w:rsid w:val="004C35C9"/>
    <w:rsid w:val="004C3DE9"/>
    <w:rsid w:val="004C3E2C"/>
    <w:rsid w:val="004C404F"/>
    <w:rsid w:val="004C48D3"/>
    <w:rsid w:val="004C4B37"/>
    <w:rsid w:val="004C5085"/>
    <w:rsid w:val="004C586F"/>
    <w:rsid w:val="004C5971"/>
    <w:rsid w:val="004C5B7C"/>
    <w:rsid w:val="004C6449"/>
    <w:rsid w:val="004C672B"/>
    <w:rsid w:val="004C6AC5"/>
    <w:rsid w:val="004C70F4"/>
    <w:rsid w:val="004C7257"/>
    <w:rsid w:val="004C72BA"/>
    <w:rsid w:val="004C7510"/>
    <w:rsid w:val="004C795F"/>
    <w:rsid w:val="004C7E89"/>
    <w:rsid w:val="004D0A97"/>
    <w:rsid w:val="004D10AB"/>
    <w:rsid w:val="004D112C"/>
    <w:rsid w:val="004D12A9"/>
    <w:rsid w:val="004D132A"/>
    <w:rsid w:val="004D1841"/>
    <w:rsid w:val="004D1CCA"/>
    <w:rsid w:val="004D2410"/>
    <w:rsid w:val="004D2589"/>
    <w:rsid w:val="004D270E"/>
    <w:rsid w:val="004D275B"/>
    <w:rsid w:val="004D277F"/>
    <w:rsid w:val="004D2787"/>
    <w:rsid w:val="004D2CC7"/>
    <w:rsid w:val="004D32CC"/>
    <w:rsid w:val="004D3B49"/>
    <w:rsid w:val="004D3BBA"/>
    <w:rsid w:val="004D3D1A"/>
    <w:rsid w:val="004D40AC"/>
    <w:rsid w:val="004D45BF"/>
    <w:rsid w:val="004D4844"/>
    <w:rsid w:val="004D49F6"/>
    <w:rsid w:val="004D4F1E"/>
    <w:rsid w:val="004D5314"/>
    <w:rsid w:val="004D5420"/>
    <w:rsid w:val="004D56DE"/>
    <w:rsid w:val="004D5722"/>
    <w:rsid w:val="004D59B0"/>
    <w:rsid w:val="004D6A57"/>
    <w:rsid w:val="004D6C2D"/>
    <w:rsid w:val="004D73BC"/>
    <w:rsid w:val="004D7487"/>
    <w:rsid w:val="004E0500"/>
    <w:rsid w:val="004E0982"/>
    <w:rsid w:val="004E0CBF"/>
    <w:rsid w:val="004E0E21"/>
    <w:rsid w:val="004E0E45"/>
    <w:rsid w:val="004E12FB"/>
    <w:rsid w:val="004E1DEC"/>
    <w:rsid w:val="004E20A9"/>
    <w:rsid w:val="004E22D6"/>
    <w:rsid w:val="004E281F"/>
    <w:rsid w:val="004E2868"/>
    <w:rsid w:val="004E2B34"/>
    <w:rsid w:val="004E31BF"/>
    <w:rsid w:val="004E34D4"/>
    <w:rsid w:val="004E36C1"/>
    <w:rsid w:val="004E36C7"/>
    <w:rsid w:val="004E3816"/>
    <w:rsid w:val="004E3863"/>
    <w:rsid w:val="004E395F"/>
    <w:rsid w:val="004E3EE7"/>
    <w:rsid w:val="004E42A5"/>
    <w:rsid w:val="004E497C"/>
    <w:rsid w:val="004E4C1B"/>
    <w:rsid w:val="004E4D24"/>
    <w:rsid w:val="004E5AF0"/>
    <w:rsid w:val="004E5BBB"/>
    <w:rsid w:val="004E62B3"/>
    <w:rsid w:val="004E6676"/>
    <w:rsid w:val="004E6928"/>
    <w:rsid w:val="004E6DD7"/>
    <w:rsid w:val="004E7164"/>
    <w:rsid w:val="004E72D6"/>
    <w:rsid w:val="004E749B"/>
    <w:rsid w:val="004E7695"/>
    <w:rsid w:val="004E7B50"/>
    <w:rsid w:val="004F0454"/>
    <w:rsid w:val="004F0C16"/>
    <w:rsid w:val="004F0C5F"/>
    <w:rsid w:val="004F0F64"/>
    <w:rsid w:val="004F11CA"/>
    <w:rsid w:val="004F167B"/>
    <w:rsid w:val="004F176D"/>
    <w:rsid w:val="004F1C8C"/>
    <w:rsid w:val="004F2648"/>
    <w:rsid w:val="004F29CE"/>
    <w:rsid w:val="004F2B2C"/>
    <w:rsid w:val="004F2BCC"/>
    <w:rsid w:val="004F2FB0"/>
    <w:rsid w:val="004F38F7"/>
    <w:rsid w:val="004F46B4"/>
    <w:rsid w:val="004F4C8D"/>
    <w:rsid w:val="004F4D01"/>
    <w:rsid w:val="004F51CE"/>
    <w:rsid w:val="004F5268"/>
    <w:rsid w:val="004F5498"/>
    <w:rsid w:val="004F55B4"/>
    <w:rsid w:val="004F57DB"/>
    <w:rsid w:val="004F6360"/>
    <w:rsid w:val="004F67C8"/>
    <w:rsid w:val="004F6844"/>
    <w:rsid w:val="004F6886"/>
    <w:rsid w:val="004F6971"/>
    <w:rsid w:val="004F6D17"/>
    <w:rsid w:val="004F6EBD"/>
    <w:rsid w:val="004F76A8"/>
    <w:rsid w:val="004F7B53"/>
    <w:rsid w:val="004F7CA1"/>
    <w:rsid w:val="004F7DBF"/>
    <w:rsid w:val="005001E5"/>
    <w:rsid w:val="005006F8"/>
    <w:rsid w:val="00500D95"/>
    <w:rsid w:val="0050118A"/>
    <w:rsid w:val="0050120B"/>
    <w:rsid w:val="005014CB"/>
    <w:rsid w:val="00501E11"/>
    <w:rsid w:val="00501FAF"/>
    <w:rsid w:val="0050284D"/>
    <w:rsid w:val="00502A10"/>
    <w:rsid w:val="00502BC3"/>
    <w:rsid w:val="00502F9A"/>
    <w:rsid w:val="0050321D"/>
    <w:rsid w:val="005033B5"/>
    <w:rsid w:val="00503793"/>
    <w:rsid w:val="00503A17"/>
    <w:rsid w:val="00503C3F"/>
    <w:rsid w:val="005040F3"/>
    <w:rsid w:val="005042E8"/>
    <w:rsid w:val="005044A1"/>
    <w:rsid w:val="005050F8"/>
    <w:rsid w:val="00505CEA"/>
    <w:rsid w:val="00505F1C"/>
    <w:rsid w:val="005068A9"/>
    <w:rsid w:val="00506D00"/>
    <w:rsid w:val="00507209"/>
    <w:rsid w:val="005076A2"/>
    <w:rsid w:val="00507E70"/>
    <w:rsid w:val="00507F0E"/>
    <w:rsid w:val="00510112"/>
    <w:rsid w:val="00510539"/>
    <w:rsid w:val="00511AC0"/>
    <w:rsid w:val="00511FDF"/>
    <w:rsid w:val="00512344"/>
    <w:rsid w:val="0051246B"/>
    <w:rsid w:val="005129F5"/>
    <w:rsid w:val="00512E77"/>
    <w:rsid w:val="005133E5"/>
    <w:rsid w:val="005134D7"/>
    <w:rsid w:val="0051427E"/>
    <w:rsid w:val="00514D24"/>
    <w:rsid w:val="00514D2C"/>
    <w:rsid w:val="00514D4C"/>
    <w:rsid w:val="005153C1"/>
    <w:rsid w:val="0051599B"/>
    <w:rsid w:val="005162C8"/>
    <w:rsid w:val="00516325"/>
    <w:rsid w:val="005165BA"/>
    <w:rsid w:val="0051721C"/>
    <w:rsid w:val="005172E4"/>
    <w:rsid w:val="00517B51"/>
    <w:rsid w:val="00517C30"/>
    <w:rsid w:val="00517CB8"/>
    <w:rsid w:val="00517CE1"/>
    <w:rsid w:val="005203F5"/>
    <w:rsid w:val="0052159E"/>
    <w:rsid w:val="005217A6"/>
    <w:rsid w:val="005218CA"/>
    <w:rsid w:val="005220F2"/>
    <w:rsid w:val="005223A0"/>
    <w:rsid w:val="00522A4E"/>
    <w:rsid w:val="00522BE0"/>
    <w:rsid w:val="00523562"/>
    <w:rsid w:val="005238A9"/>
    <w:rsid w:val="00523A10"/>
    <w:rsid w:val="00523B7C"/>
    <w:rsid w:val="00523BC5"/>
    <w:rsid w:val="00523C1D"/>
    <w:rsid w:val="00523D72"/>
    <w:rsid w:val="00524353"/>
    <w:rsid w:val="00524529"/>
    <w:rsid w:val="00524929"/>
    <w:rsid w:val="00524D38"/>
    <w:rsid w:val="0052536E"/>
    <w:rsid w:val="0052548F"/>
    <w:rsid w:val="00525DE5"/>
    <w:rsid w:val="00526254"/>
    <w:rsid w:val="0052786B"/>
    <w:rsid w:val="005278FB"/>
    <w:rsid w:val="00527F31"/>
    <w:rsid w:val="00527F5B"/>
    <w:rsid w:val="0053088B"/>
    <w:rsid w:val="00530A34"/>
    <w:rsid w:val="00530B80"/>
    <w:rsid w:val="00531994"/>
    <w:rsid w:val="005321FD"/>
    <w:rsid w:val="005329BF"/>
    <w:rsid w:val="00532CAE"/>
    <w:rsid w:val="005336A8"/>
    <w:rsid w:val="00533707"/>
    <w:rsid w:val="00533CB4"/>
    <w:rsid w:val="005340CC"/>
    <w:rsid w:val="005342F1"/>
    <w:rsid w:val="0053433A"/>
    <w:rsid w:val="00534BAF"/>
    <w:rsid w:val="00534F78"/>
    <w:rsid w:val="00535261"/>
    <w:rsid w:val="00535651"/>
    <w:rsid w:val="0053580E"/>
    <w:rsid w:val="00536A00"/>
    <w:rsid w:val="00536BF3"/>
    <w:rsid w:val="00536EA1"/>
    <w:rsid w:val="00537011"/>
    <w:rsid w:val="0053705E"/>
    <w:rsid w:val="0053717F"/>
    <w:rsid w:val="0053766B"/>
    <w:rsid w:val="00537E6E"/>
    <w:rsid w:val="005408A2"/>
    <w:rsid w:val="00540969"/>
    <w:rsid w:val="00540A06"/>
    <w:rsid w:val="00540D6F"/>
    <w:rsid w:val="00540F25"/>
    <w:rsid w:val="00540FD9"/>
    <w:rsid w:val="00541195"/>
    <w:rsid w:val="005411B7"/>
    <w:rsid w:val="0054147B"/>
    <w:rsid w:val="005414B5"/>
    <w:rsid w:val="0054198C"/>
    <w:rsid w:val="00541EEB"/>
    <w:rsid w:val="00542006"/>
    <w:rsid w:val="005433F5"/>
    <w:rsid w:val="005435FE"/>
    <w:rsid w:val="0054364F"/>
    <w:rsid w:val="0054372C"/>
    <w:rsid w:val="0054381C"/>
    <w:rsid w:val="005438B7"/>
    <w:rsid w:val="005438C9"/>
    <w:rsid w:val="00544117"/>
    <w:rsid w:val="005441F1"/>
    <w:rsid w:val="00544336"/>
    <w:rsid w:val="005444D1"/>
    <w:rsid w:val="00544776"/>
    <w:rsid w:val="00544C86"/>
    <w:rsid w:val="005459A2"/>
    <w:rsid w:val="00546DB7"/>
    <w:rsid w:val="00546EBC"/>
    <w:rsid w:val="005477F7"/>
    <w:rsid w:val="00547BC5"/>
    <w:rsid w:val="00547D12"/>
    <w:rsid w:val="00550B0F"/>
    <w:rsid w:val="005512AE"/>
    <w:rsid w:val="0055185E"/>
    <w:rsid w:val="00551869"/>
    <w:rsid w:val="005521DE"/>
    <w:rsid w:val="00552411"/>
    <w:rsid w:val="00552B8D"/>
    <w:rsid w:val="00552D08"/>
    <w:rsid w:val="0055324B"/>
    <w:rsid w:val="00553364"/>
    <w:rsid w:val="00553436"/>
    <w:rsid w:val="00553515"/>
    <w:rsid w:val="0055383A"/>
    <w:rsid w:val="00553DBD"/>
    <w:rsid w:val="00554037"/>
    <w:rsid w:val="005544D2"/>
    <w:rsid w:val="00554885"/>
    <w:rsid w:val="0055504E"/>
    <w:rsid w:val="00555286"/>
    <w:rsid w:val="00555ADF"/>
    <w:rsid w:val="00556328"/>
    <w:rsid w:val="0055661A"/>
    <w:rsid w:val="00556E9A"/>
    <w:rsid w:val="00556F54"/>
    <w:rsid w:val="005571A0"/>
    <w:rsid w:val="00557C20"/>
    <w:rsid w:val="00557DE1"/>
    <w:rsid w:val="00557E47"/>
    <w:rsid w:val="00557FC5"/>
    <w:rsid w:val="00560696"/>
    <w:rsid w:val="00560E9B"/>
    <w:rsid w:val="00560FCE"/>
    <w:rsid w:val="00561045"/>
    <w:rsid w:val="0056119C"/>
    <w:rsid w:val="00561625"/>
    <w:rsid w:val="005618CB"/>
    <w:rsid w:val="005626A3"/>
    <w:rsid w:val="00562B9D"/>
    <w:rsid w:val="00562C6C"/>
    <w:rsid w:val="0056320E"/>
    <w:rsid w:val="00563533"/>
    <w:rsid w:val="0056394C"/>
    <w:rsid w:val="00563A20"/>
    <w:rsid w:val="00564058"/>
    <w:rsid w:val="0056439B"/>
    <w:rsid w:val="005643F1"/>
    <w:rsid w:val="005644C6"/>
    <w:rsid w:val="00564512"/>
    <w:rsid w:val="0056454E"/>
    <w:rsid w:val="00564FBF"/>
    <w:rsid w:val="00565352"/>
    <w:rsid w:val="00565359"/>
    <w:rsid w:val="005655E1"/>
    <w:rsid w:val="005656F9"/>
    <w:rsid w:val="00565817"/>
    <w:rsid w:val="00566CF8"/>
    <w:rsid w:val="00567188"/>
    <w:rsid w:val="0057035A"/>
    <w:rsid w:val="00570E85"/>
    <w:rsid w:val="00571B63"/>
    <w:rsid w:val="0057213D"/>
    <w:rsid w:val="00572243"/>
    <w:rsid w:val="0057246B"/>
    <w:rsid w:val="0057288E"/>
    <w:rsid w:val="0057359E"/>
    <w:rsid w:val="005735AF"/>
    <w:rsid w:val="00573A65"/>
    <w:rsid w:val="00573AFD"/>
    <w:rsid w:val="00573B8C"/>
    <w:rsid w:val="00573FE3"/>
    <w:rsid w:val="005741FD"/>
    <w:rsid w:val="005744E4"/>
    <w:rsid w:val="00574592"/>
    <w:rsid w:val="0057509E"/>
    <w:rsid w:val="00575421"/>
    <w:rsid w:val="005758A4"/>
    <w:rsid w:val="0057597E"/>
    <w:rsid w:val="00576418"/>
    <w:rsid w:val="005767B5"/>
    <w:rsid w:val="005769C4"/>
    <w:rsid w:val="00576A01"/>
    <w:rsid w:val="00576E9F"/>
    <w:rsid w:val="005770E2"/>
    <w:rsid w:val="005770E6"/>
    <w:rsid w:val="0057729E"/>
    <w:rsid w:val="005773B5"/>
    <w:rsid w:val="0057779B"/>
    <w:rsid w:val="00577A5A"/>
    <w:rsid w:val="00577C16"/>
    <w:rsid w:val="00581519"/>
    <w:rsid w:val="0058173B"/>
    <w:rsid w:val="005818B4"/>
    <w:rsid w:val="00581A78"/>
    <w:rsid w:val="00581B37"/>
    <w:rsid w:val="00581C22"/>
    <w:rsid w:val="0058221D"/>
    <w:rsid w:val="005827F9"/>
    <w:rsid w:val="00582886"/>
    <w:rsid w:val="00582A60"/>
    <w:rsid w:val="005830CF"/>
    <w:rsid w:val="0058310F"/>
    <w:rsid w:val="00583EBF"/>
    <w:rsid w:val="00584745"/>
    <w:rsid w:val="00584990"/>
    <w:rsid w:val="00584A6E"/>
    <w:rsid w:val="00584B63"/>
    <w:rsid w:val="00584CD1"/>
    <w:rsid w:val="00584FBA"/>
    <w:rsid w:val="00586800"/>
    <w:rsid w:val="00586841"/>
    <w:rsid w:val="0058697C"/>
    <w:rsid w:val="00586A26"/>
    <w:rsid w:val="00586EC8"/>
    <w:rsid w:val="005870DD"/>
    <w:rsid w:val="00587CB4"/>
    <w:rsid w:val="00590168"/>
    <w:rsid w:val="005901E2"/>
    <w:rsid w:val="005905C8"/>
    <w:rsid w:val="00590ACB"/>
    <w:rsid w:val="00590AEA"/>
    <w:rsid w:val="00590F63"/>
    <w:rsid w:val="005914A4"/>
    <w:rsid w:val="00591CB9"/>
    <w:rsid w:val="00591E5A"/>
    <w:rsid w:val="00592B3C"/>
    <w:rsid w:val="00592CF6"/>
    <w:rsid w:val="00592E0E"/>
    <w:rsid w:val="00593050"/>
    <w:rsid w:val="0059309B"/>
    <w:rsid w:val="00593993"/>
    <w:rsid w:val="00593B78"/>
    <w:rsid w:val="00593DFB"/>
    <w:rsid w:val="00594782"/>
    <w:rsid w:val="00594A8B"/>
    <w:rsid w:val="00594D4D"/>
    <w:rsid w:val="00594F8C"/>
    <w:rsid w:val="00595501"/>
    <w:rsid w:val="0059563E"/>
    <w:rsid w:val="005959DA"/>
    <w:rsid w:val="00595EC1"/>
    <w:rsid w:val="005960D4"/>
    <w:rsid w:val="0059638B"/>
    <w:rsid w:val="00596AA4"/>
    <w:rsid w:val="00597094"/>
    <w:rsid w:val="005975F5"/>
    <w:rsid w:val="0059778B"/>
    <w:rsid w:val="005977BA"/>
    <w:rsid w:val="00597BF2"/>
    <w:rsid w:val="00597CEA"/>
    <w:rsid w:val="005A00A1"/>
    <w:rsid w:val="005A0414"/>
    <w:rsid w:val="005A05D9"/>
    <w:rsid w:val="005A06C3"/>
    <w:rsid w:val="005A073A"/>
    <w:rsid w:val="005A09CA"/>
    <w:rsid w:val="005A0D02"/>
    <w:rsid w:val="005A0DF3"/>
    <w:rsid w:val="005A16C3"/>
    <w:rsid w:val="005A24C2"/>
    <w:rsid w:val="005A24FB"/>
    <w:rsid w:val="005A3335"/>
    <w:rsid w:val="005A3414"/>
    <w:rsid w:val="005A352E"/>
    <w:rsid w:val="005A3D42"/>
    <w:rsid w:val="005A3E69"/>
    <w:rsid w:val="005A3E7D"/>
    <w:rsid w:val="005A4656"/>
    <w:rsid w:val="005A4A01"/>
    <w:rsid w:val="005A5067"/>
    <w:rsid w:val="005A51E5"/>
    <w:rsid w:val="005A52E7"/>
    <w:rsid w:val="005A5A72"/>
    <w:rsid w:val="005A6A48"/>
    <w:rsid w:val="005A6F15"/>
    <w:rsid w:val="005A6F62"/>
    <w:rsid w:val="005A7085"/>
    <w:rsid w:val="005A7382"/>
    <w:rsid w:val="005A75C2"/>
    <w:rsid w:val="005A7901"/>
    <w:rsid w:val="005A790E"/>
    <w:rsid w:val="005A7B31"/>
    <w:rsid w:val="005A7F65"/>
    <w:rsid w:val="005B036A"/>
    <w:rsid w:val="005B0A8D"/>
    <w:rsid w:val="005B0FEE"/>
    <w:rsid w:val="005B13BF"/>
    <w:rsid w:val="005B159B"/>
    <w:rsid w:val="005B19F3"/>
    <w:rsid w:val="005B1E32"/>
    <w:rsid w:val="005B2066"/>
    <w:rsid w:val="005B219E"/>
    <w:rsid w:val="005B2C12"/>
    <w:rsid w:val="005B33EC"/>
    <w:rsid w:val="005B434C"/>
    <w:rsid w:val="005B44E9"/>
    <w:rsid w:val="005B50B4"/>
    <w:rsid w:val="005B5B66"/>
    <w:rsid w:val="005B5F22"/>
    <w:rsid w:val="005B604D"/>
    <w:rsid w:val="005B6133"/>
    <w:rsid w:val="005B6140"/>
    <w:rsid w:val="005B6554"/>
    <w:rsid w:val="005B65B9"/>
    <w:rsid w:val="005B6E6D"/>
    <w:rsid w:val="005B704C"/>
    <w:rsid w:val="005B718E"/>
    <w:rsid w:val="005B7EBC"/>
    <w:rsid w:val="005C1D2C"/>
    <w:rsid w:val="005C1D87"/>
    <w:rsid w:val="005C1D92"/>
    <w:rsid w:val="005C23B0"/>
    <w:rsid w:val="005C33A9"/>
    <w:rsid w:val="005C382E"/>
    <w:rsid w:val="005C3D81"/>
    <w:rsid w:val="005C3F4D"/>
    <w:rsid w:val="005C42D2"/>
    <w:rsid w:val="005C49F7"/>
    <w:rsid w:val="005C4A0F"/>
    <w:rsid w:val="005C5035"/>
    <w:rsid w:val="005C5121"/>
    <w:rsid w:val="005C5D31"/>
    <w:rsid w:val="005C5F76"/>
    <w:rsid w:val="005C60AA"/>
    <w:rsid w:val="005C646F"/>
    <w:rsid w:val="005C676F"/>
    <w:rsid w:val="005C6B9D"/>
    <w:rsid w:val="005C7438"/>
    <w:rsid w:val="005C7538"/>
    <w:rsid w:val="005D01AC"/>
    <w:rsid w:val="005D05C8"/>
    <w:rsid w:val="005D05E9"/>
    <w:rsid w:val="005D100B"/>
    <w:rsid w:val="005D175F"/>
    <w:rsid w:val="005D18EC"/>
    <w:rsid w:val="005D1972"/>
    <w:rsid w:val="005D1D14"/>
    <w:rsid w:val="005D243F"/>
    <w:rsid w:val="005D278D"/>
    <w:rsid w:val="005D2F95"/>
    <w:rsid w:val="005D33C3"/>
    <w:rsid w:val="005D358F"/>
    <w:rsid w:val="005D364A"/>
    <w:rsid w:val="005D377B"/>
    <w:rsid w:val="005D38B6"/>
    <w:rsid w:val="005D4363"/>
    <w:rsid w:val="005D4BEA"/>
    <w:rsid w:val="005D4D47"/>
    <w:rsid w:val="005D4F81"/>
    <w:rsid w:val="005D5188"/>
    <w:rsid w:val="005D5459"/>
    <w:rsid w:val="005D5A2E"/>
    <w:rsid w:val="005D5BC8"/>
    <w:rsid w:val="005D5F4A"/>
    <w:rsid w:val="005D6895"/>
    <w:rsid w:val="005D6C5F"/>
    <w:rsid w:val="005D77D4"/>
    <w:rsid w:val="005D7D19"/>
    <w:rsid w:val="005E0562"/>
    <w:rsid w:val="005E0685"/>
    <w:rsid w:val="005E071D"/>
    <w:rsid w:val="005E076C"/>
    <w:rsid w:val="005E0793"/>
    <w:rsid w:val="005E118E"/>
    <w:rsid w:val="005E11F1"/>
    <w:rsid w:val="005E1ADF"/>
    <w:rsid w:val="005E272B"/>
    <w:rsid w:val="005E2E84"/>
    <w:rsid w:val="005E33FE"/>
    <w:rsid w:val="005E34A6"/>
    <w:rsid w:val="005E3726"/>
    <w:rsid w:val="005E3868"/>
    <w:rsid w:val="005E3C62"/>
    <w:rsid w:val="005E3EDF"/>
    <w:rsid w:val="005E3F9E"/>
    <w:rsid w:val="005E400E"/>
    <w:rsid w:val="005E44E6"/>
    <w:rsid w:val="005E4BB2"/>
    <w:rsid w:val="005E4EB2"/>
    <w:rsid w:val="005E4F4B"/>
    <w:rsid w:val="005E5530"/>
    <w:rsid w:val="005E555A"/>
    <w:rsid w:val="005E5EC4"/>
    <w:rsid w:val="005E6471"/>
    <w:rsid w:val="005E64D4"/>
    <w:rsid w:val="005E681C"/>
    <w:rsid w:val="005E6A51"/>
    <w:rsid w:val="005E6DDE"/>
    <w:rsid w:val="005E6E05"/>
    <w:rsid w:val="005E722E"/>
    <w:rsid w:val="005E7377"/>
    <w:rsid w:val="005E7982"/>
    <w:rsid w:val="005E79C2"/>
    <w:rsid w:val="005E7DEA"/>
    <w:rsid w:val="005E7FBB"/>
    <w:rsid w:val="005F023F"/>
    <w:rsid w:val="005F06A4"/>
    <w:rsid w:val="005F0934"/>
    <w:rsid w:val="005F09E3"/>
    <w:rsid w:val="005F0BB6"/>
    <w:rsid w:val="005F1048"/>
    <w:rsid w:val="005F1AE4"/>
    <w:rsid w:val="005F1AF0"/>
    <w:rsid w:val="005F1B26"/>
    <w:rsid w:val="005F1C8B"/>
    <w:rsid w:val="005F1E48"/>
    <w:rsid w:val="005F20EC"/>
    <w:rsid w:val="005F2992"/>
    <w:rsid w:val="005F32FE"/>
    <w:rsid w:val="005F34A3"/>
    <w:rsid w:val="005F3DC6"/>
    <w:rsid w:val="005F46B0"/>
    <w:rsid w:val="005F4993"/>
    <w:rsid w:val="005F4FE7"/>
    <w:rsid w:val="005F518A"/>
    <w:rsid w:val="005F5945"/>
    <w:rsid w:val="005F6453"/>
    <w:rsid w:val="005F659B"/>
    <w:rsid w:val="005F6637"/>
    <w:rsid w:val="005F6B6E"/>
    <w:rsid w:val="005F6F72"/>
    <w:rsid w:val="005F7744"/>
    <w:rsid w:val="005F7BBE"/>
    <w:rsid w:val="005F7DCF"/>
    <w:rsid w:val="00601572"/>
    <w:rsid w:val="0060196A"/>
    <w:rsid w:val="00601F76"/>
    <w:rsid w:val="00602018"/>
    <w:rsid w:val="006020B9"/>
    <w:rsid w:val="006023BD"/>
    <w:rsid w:val="00602E0B"/>
    <w:rsid w:val="006034F8"/>
    <w:rsid w:val="006035AA"/>
    <w:rsid w:val="00604172"/>
    <w:rsid w:val="00604D52"/>
    <w:rsid w:val="006051CA"/>
    <w:rsid w:val="00605936"/>
    <w:rsid w:val="00606204"/>
    <w:rsid w:val="00606338"/>
    <w:rsid w:val="0060697A"/>
    <w:rsid w:val="00606A13"/>
    <w:rsid w:val="00606E60"/>
    <w:rsid w:val="00606F8D"/>
    <w:rsid w:val="0060763C"/>
    <w:rsid w:val="00607658"/>
    <w:rsid w:val="00607E3E"/>
    <w:rsid w:val="0061001D"/>
    <w:rsid w:val="006102EE"/>
    <w:rsid w:val="006104D4"/>
    <w:rsid w:val="006110DD"/>
    <w:rsid w:val="006115DA"/>
    <w:rsid w:val="00611757"/>
    <w:rsid w:val="00611897"/>
    <w:rsid w:val="00611C2A"/>
    <w:rsid w:val="006122E4"/>
    <w:rsid w:val="0061267B"/>
    <w:rsid w:val="0061287F"/>
    <w:rsid w:val="00612BA1"/>
    <w:rsid w:val="00613DDE"/>
    <w:rsid w:val="00614116"/>
    <w:rsid w:val="0061445F"/>
    <w:rsid w:val="0061459D"/>
    <w:rsid w:val="006148B5"/>
    <w:rsid w:val="00614B2B"/>
    <w:rsid w:val="00614D6D"/>
    <w:rsid w:val="006153F6"/>
    <w:rsid w:val="00615E3C"/>
    <w:rsid w:val="00616588"/>
    <w:rsid w:val="006169F8"/>
    <w:rsid w:val="00616A3B"/>
    <w:rsid w:val="00617452"/>
    <w:rsid w:val="00617727"/>
    <w:rsid w:val="00617A4C"/>
    <w:rsid w:val="00620278"/>
    <w:rsid w:val="006205D5"/>
    <w:rsid w:val="006205FB"/>
    <w:rsid w:val="006210F3"/>
    <w:rsid w:val="00621429"/>
    <w:rsid w:val="00621485"/>
    <w:rsid w:val="00621724"/>
    <w:rsid w:val="00621C04"/>
    <w:rsid w:val="006223AC"/>
    <w:rsid w:val="0062309E"/>
    <w:rsid w:val="006232BF"/>
    <w:rsid w:val="00623552"/>
    <w:rsid w:val="006241C4"/>
    <w:rsid w:val="0062426D"/>
    <w:rsid w:val="00624563"/>
    <w:rsid w:val="006247FF"/>
    <w:rsid w:val="00624CB3"/>
    <w:rsid w:val="006250F0"/>
    <w:rsid w:val="006263F3"/>
    <w:rsid w:val="00626568"/>
    <w:rsid w:val="006274EE"/>
    <w:rsid w:val="006305B9"/>
    <w:rsid w:val="0063068C"/>
    <w:rsid w:val="0063093A"/>
    <w:rsid w:val="00630D75"/>
    <w:rsid w:val="00630E27"/>
    <w:rsid w:val="00630F6C"/>
    <w:rsid w:val="00631A62"/>
    <w:rsid w:val="00631AF5"/>
    <w:rsid w:val="00631B30"/>
    <w:rsid w:val="00633526"/>
    <w:rsid w:val="00633621"/>
    <w:rsid w:val="00633FB7"/>
    <w:rsid w:val="00634453"/>
    <w:rsid w:val="0063464F"/>
    <w:rsid w:val="00634F14"/>
    <w:rsid w:val="00634F9F"/>
    <w:rsid w:val="006350CE"/>
    <w:rsid w:val="00635121"/>
    <w:rsid w:val="00635442"/>
    <w:rsid w:val="00635A08"/>
    <w:rsid w:val="00635BF5"/>
    <w:rsid w:val="00635EC0"/>
    <w:rsid w:val="006363F7"/>
    <w:rsid w:val="0063666D"/>
    <w:rsid w:val="00636773"/>
    <w:rsid w:val="00636E8B"/>
    <w:rsid w:val="00637A79"/>
    <w:rsid w:val="00637E88"/>
    <w:rsid w:val="00640466"/>
    <w:rsid w:val="006405D1"/>
    <w:rsid w:val="00640663"/>
    <w:rsid w:val="00640EDB"/>
    <w:rsid w:val="00641374"/>
    <w:rsid w:val="006421DF"/>
    <w:rsid w:val="00642784"/>
    <w:rsid w:val="00642849"/>
    <w:rsid w:val="00642A4D"/>
    <w:rsid w:val="00642D1B"/>
    <w:rsid w:val="00642F1F"/>
    <w:rsid w:val="006433FF"/>
    <w:rsid w:val="006437BD"/>
    <w:rsid w:val="00643E6E"/>
    <w:rsid w:val="006440F2"/>
    <w:rsid w:val="006441EB"/>
    <w:rsid w:val="0064422D"/>
    <w:rsid w:val="00644285"/>
    <w:rsid w:val="006443AF"/>
    <w:rsid w:val="006447CF"/>
    <w:rsid w:val="00644990"/>
    <w:rsid w:val="00644B69"/>
    <w:rsid w:val="0064516F"/>
    <w:rsid w:val="006453A2"/>
    <w:rsid w:val="00645BB0"/>
    <w:rsid w:val="00645F16"/>
    <w:rsid w:val="00645F28"/>
    <w:rsid w:val="006462A0"/>
    <w:rsid w:val="00646600"/>
    <w:rsid w:val="00646B13"/>
    <w:rsid w:val="00646C73"/>
    <w:rsid w:val="00646D79"/>
    <w:rsid w:val="00647959"/>
    <w:rsid w:val="00650266"/>
    <w:rsid w:val="006504BD"/>
    <w:rsid w:val="006504D4"/>
    <w:rsid w:val="00650F58"/>
    <w:rsid w:val="00650FCD"/>
    <w:rsid w:val="00651047"/>
    <w:rsid w:val="0065113C"/>
    <w:rsid w:val="0065118D"/>
    <w:rsid w:val="006512D3"/>
    <w:rsid w:val="00651573"/>
    <w:rsid w:val="00651DB7"/>
    <w:rsid w:val="00652A9F"/>
    <w:rsid w:val="00652B98"/>
    <w:rsid w:val="00652C2D"/>
    <w:rsid w:val="00653140"/>
    <w:rsid w:val="0065347A"/>
    <w:rsid w:val="0065352D"/>
    <w:rsid w:val="0065355C"/>
    <w:rsid w:val="00653B40"/>
    <w:rsid w:val="00654BEA"/>
    <w:rsid w:val="00654F20"/>
    <w:rsid w:val="00654FAE"/>
    <w:rsid w:val="006557C9"/>
    <w:rsid w:val="00655877"/>
    <w:rsid w:val="00655FDA"/>
    <w:rsid w:val="00656220"/>
    <w:rsid w:val="00656463"/>
    <w:rsid w:val="00656957"/>
    <w:rsid w:val="006570D7"/>
    <w:rsid w:val="006573B6"/>
    <w:rsid w:val="006573C3"/>
    <w:rsid w:val="00657590"/>
    <w:rsid w:val="0065783D"/>
    <w:rsid w:val="00657BC9"/>
    <w:rsid w:val="00657CE2"/>
    <w:rsid w:val="006601E8"/>
    <w:rsid w:val="00660373"/>
    <w:rsid w:val="00660527"/>
    <w:rsid w:val="006608B0"/>
    <w:rsid w:val="00661054"/>
    <w:rsid w:val="00661720"/>
    <w:rsid w:val="006617FB"/>
    <w:rsid w:val="0066253C"/>
    <w:rsid w:val="00662666"/>
    <w:rsid w:val="006628BB"/>
    <w:rsid w:val="00662CBB"/>
    <w:rsid w:val="006630F0"/>
    <w:rsid w:val="0066320C"/>
    <w:rsid w:val="0066344F"/>
    <w:rsid w:val="00663B57"/>
    <w:rsid w:val="006642B5"/>
    <w:rsid w:val="006642D2"/>
    <w:rsid w:val="00664429"/>
    <w:rsid w:val="0066456D"/>
    <w:rsid w:val="00664A18"/>
    <w:rsid w:val="00664E11"/>
    <w:rsid w:val="00664F9B"/>
    <w:rsid w:val="0066541B"/>
    <w:rsid w:val="00666258"/>
    <w:rsid w:val="00666DEF"/>
    <w:rsid w:val="00666F01"/>
    <w:rsid w:val="006671D4"/>
    <w:rsid w:val="006674B3"/>
    <w:rsid w:val="00667BE3"/>
    <w:rsid w:val="0067022C"/>
    <w:rsid w:val="00670D2F"/>
    <w:rsid w:val="00670D53"/>
    <w:rsid w:val="006710EF"/>
    <w:rsid w:val="006717F5"/>
    <w:rsid w:val="00671835"/>
    <w:rsid w:val="00671854"/>
    <w:rsid w:val="00671B65"/>
    <w:rsid w:val="00671D99"/>
    <w:rsid w:val="00671FB3"/>
    <w:rsid w:val="00672357"/>
    <w:rsid w:val="00672DD1"/>
    <w:rsid w:val="00672E6D"/>
    <w:rsid w:val="00672F03"/>
    <w:rsid w:val="00673338"/>
    <w:rsid w:val="00673514"/>
    <w:rsid w:val="006737D0"/>
    <w:rsid w:val="00673B13"/>
    <w:rsid w:val="00673C00"/>
    <w:rsid w:val="00673E8B"/>
    <w:rsid w:val="0067468C"/>
    <w:rsid w:val="006746B2"/>
    <w:rsid w:val="006749AE"/>
    <w:rsid w:val="006752E2"/>
    <w:rsid w:val="00675369"/>
    <w:rsid w:val="0067574F"/>
    <w:rsid w:val="00675ACB"/>
    <w:rsid w:val="006762F7"/>
    <w:rsid w:val="00676309"/>
    <w:rsid w:val="006763E3"/>
    <w:rsid w:val="0067744A"/>
    <w:rsid w:val="00677651"/>
    <w:rsid w:val="0067772F"/>
    <w:rsid w:val="00680691"/>
    <w:rsid w:val="00681087"/>
    <w:rsid w:val="006810EF"/>
    <w:rsid w:val="006813F0"/>
    <w:rsid w:val="006814E5"/>
    <w:rsid w:val="006818E4"/>
    <w:rsid w:val="00681ABA"/>
    <w:rsid w:val="006821B2"/>
    <w:rsid w:val="00682665"/>
    <w:rsid w:val="0068283C"/>
    <w:rsid w:val="0068290C"/>
    <w:rsid w:val="00682AE8"/>
    <w:rsid w:val="00682FCB"/>
    <w:rsid w:val="006837BD"/>
    <w:rsid w:val="006837F5"/>
    <w:rsid w:val="006840B6"/>
    <w:rsid w:val="006848B7"/>
    <w:rsid w:val="00684B70"/>
    <w:rsid w:val="006851B1"/>
    <w:rsid w:val="00685F6C"/>
    <w:rsid w:val="006860CD"/>
    <w:rsid w:val="00686112"/>
    <w:rsid w:val="00686928"/>
    <w:rsid w:val="00686FE5"/>
    <w:rsid w:val="00687049"/>
    <w:rsid w:val="006875F4"/>
    <w:rsid w:val="00687662"/>
    <w:rsid w:val="00687C14"/>
    <w:rsid w:val="00690381"/>
    <w:rsid w:val="00690BBB"/>
    <w:rsid w:val="00690F79"/>
    <w:rsid w:val="006911B4"/>
    <w:rsid w:val="00691BB7"/>
    <w:rsid w:val="00692B71"/>
    <w:rsid w:val="00692D11"/>
    <w:rsid w:val="0069344E"/>
    <w:rsid w:val="00693B5D"/>
    <w:rsid w:val="00693CA1"/>
    <w:rsid w:val="00693DF6"/>
    <w:rsid w:val="006940D8"/>
    <w:rsid w:val="006944EC"/>
    <w:rsid w:val="0069473A"/>
    <w:rsid w:val="00694824"/>
    <w:rsid w:val="00694834"/>
    <w:rsid w:val="00695168"/>
    <w:rsid w:val="00695859"/>
    <w:rsid w:val="00695AEB"/>
    <w:rsid w:val="00695BCB"/>
    <w:rsid w:val="00696684"/>
    <w:rsid w:val="00696AED"/>
    <w:rsid w:val="0069729B"/>
    <w:rsid w:val="0069755C"/>
    <w:rsid w:val="00697616"/>
    <w:rsid w:val="00697637"/>
    <w:rsid w:val="00697982"/>
    <w:rsid w:val="00697F66"/>
    <w:rsid w:val="006A0DB2"/>
    <w:rsid w:val="006A0DE3"/>
    <w:rsid w:val="006A18F8"/>
    <w:rsid w:val="006A1B5A"/>
    <w:rsid w:val="006A1B8F"/>
    <w:rsid w:val="006A1D8B"/>
    <w:rsid w:val="006A2501"/>
    <w:rsid w:val="006A289A"/>
    <w:rsid w:val="006A289B"/>
    <w:rsid w:val="006A2BDF"/>
    <w:rsid w:val="006A2DF1"/>
    <w:rsid w:val="006A3881"/>
    <w:rsid w:val="006A3903"/>
    <w:rsid w:val="006A39B5"/>
    <w:rsid w:val="006A4212"/>
    <w:rsid w:val="006A44C9"/>
    <w:rsid w:val="006A4C23"/>
    <w:rsid w:val="006A5AA8"/>
    <w:rsid w:val="006A5B37"/>
    <w:rsid w:val="006A62D4"/>
    <w:rsid w:val="006A63D2"/>
    <w:rsid w:val="006A64DA"/>
    <w:rsid w:val="006A76AC"/>
    <w:rsid w:val="006A7CD6"/>
    <w:rsid w:val="006A7DBD"/>
    <w:rsid w:val="006A7FE3"/>
    <w:rsid w:val="006B0159"/>
    <w:rsid w:val="006B073E"/>
    <w:rsid w:val="006B0811"/>
    <w:rsid w:val="006B12CF"/>
    <w:rsid w:val="006B1643"/>
    <w:rsid w:val="006B1807"/>
    <w:rsid w:val="006B21F9"/>
    <w:rsid w:val="006B2E05"/>
    <w:rsid w:val="006B2F66"/>
    <w:rsid w:val="006B3089"/>
    <w:rsid w:val="006B36A2"/>
    <w:rsid w:val="006B36DD"/>
    <w:rsid w:val="006B3900"/>
    <w:rsid w:val="006B3C86"/>
    <w:rsid w:val="006B3FC9"/>
    <w:rsid w:val="006B43A2"/>
    <w:rsid w:val="006B456F"/>
    <w:rsid w:val="006B4873"/>
    <w:rsid w:val="006B4F25"/>
    <w:rsid w:val="006B6834"/>
    <w:rsid w:val="006B6C81"/>
    <w:rsid w:val="006B6EDC"/>
    <w:rsid w:val="006B717D"/>
    <w:rsid w:val="006B73B0"/>
    <w:rsid w:val="006B7682"/>
    <w:rsid w:val="006C0119"/>
    <w:rsid w:val="006C0494"/>
    <w:rsid w:val="006C092B"/>
    <w:rsid w:val="006C14C8"/>
    <w:rsid w:val="006C1635"/>
    <w:rsid w:val="006C1744"/>
    <w:rsid w:val="006C17B6"/>
    <w:rsid w:val="006C182E"/>
    <w:rsid w:val="006C1EF9"/>
    <w:rsid w:val="006C21A7"/>
    <w:rsid w:val="006C253F"/>
    <w:rsid w:val="006C26FB"/>
    <w:rsid w:val="006C2ED7"/>
    <w:rsid w:val="006C3100"/>
    <w:rsid w:val="006C34F5"/>
    <w:rsid w:val="006C3793"/>
    <w:rsid w:val="006C3A42"/>
    <w:rsid w:val="006C4349"/>
    <w:rsid w:val="006C534C"/>
    <w:rsid w:val="006C5B09"/>
    <w:rsid w:val="006C6467"/>
    <w:rsid w:val="006C6558"/>
    <w:rsid w:val="006C6B0C"/>
    <w:rsid w:val="006C71BF"/>
    <w:rsid w:val="006C726F"/>
    <w:rsid w:val="006C77AE"/>
    <w:rsid w:val="006D000E"/>
    <w:rsid w:val="006D01FC"/>
    <w:rsid w:val="006D02D1"/>
    <w:rsid w:val="006D0884"/>
    <w:rsid w:val="006D0CE4"/>
    <w:rsid w:val="006D0F13"/>
    <w:rsid w:val="006D167D"/>
    <w:rsid w:val="006D1795"/>
    <w:rsid w:val="006D1897"/>
    <w:rsid w:val="006D1FFC"/>
    <w:rsid w:val="006D2281"/>
    <w:rsid w:val="006D25FC"/>
    <w:rsid w:val="006D26F9"/>
    <w:rsid w:val="006D2A24"/>
    <w:rsid w:val="006D2DCB"/>
    <w:rsid w:val="006D3BF5"/>
    <w:rsid w:val="006D3C1A"/>
    <w:rsid w:val="006D4384"/>
    <w:rsid w:val="006D45D8"/>
    <w:rsid w:val="006D4BC1"/>
    <w:rsid w:val="006D4FD7"/>
    <w:rsid w:val="006D51CA"/>
    <w:rsid w:val="006D546D"/>
    <w:rsid w:val="006D5FCC"/>
    <w:rsid w:val="006D60EF"/>
    <w:rsid w:val="006D6607"/>
    <w:rsid w:val="006E03B9"/>
    <w:rsid w:val="006E03E7"/>
    <w:rsid w:val="006E0D73"/>
    <w:rsid w:val="006E1C6F"/>
    <w:rsid w:val="006E2038"/>
    <w:rsid w:val="006E20D7"/>
    <w:rsid w:val="006E2448"/>
    <w:rsid w:val="006E24CA"/>
    <w:rsid w:val="006E27A6"/>
    <w:rsid w:val="006E2BAA"/>
    <w:rsid w:val="006E2C88"/>
    <w:rsid w:val="006E2CC3"/>
    <w:rsid w:val="006E359D"/>
    <w:rsid w:val="006E3811"/>
    <w:rsid w:val="006E4DCA"/>
    <w:rsid w:val="006E5058"/>
    <w:rsid w:val="006E58C9"/>
    <w:rsid w:val="006E6D66"/>
    <w:rsid w:val="006E729F"/>
    <w:rsid w:val="006E77DA"/>
    <w:rsid w:val="006E78DF"/>
    <w:rsid w:val="006E7B41"/>
    <w:rsid w:val="006E7ECF"/>
    <w:rsid w:val="006F004C"/>
    <w:rsid w:val="006F035B"/>
    <w:rsid w:val="006F06E4"/>
    <w:rsid w:val="006F0765"/>
    <w:rsid w:val="006F08DE"/>
    <w:rsid w:val="006F11D0"/>
    <w:rsid w:val="006F154D"/>
    <w:rsid w:val="006F1E96"/>
    <w:rsid w:val="006F2092"/>
    <w:rsid w:val="006F20E0"/>
    <w:rsid w:val="006F21DC"/>
    <w:rsid w:val="006F2328"/>
    <w:rsid w:val="006F253C"/>
    <w:rsid w:val="006F2739"/>
    <w:rsid w:val="006F291D"/>
    <w:rsid w:val="006F3BBC"/>
    <w:rsid w:val="006F3E0E"/>
    <w:rsid w:val="006F4A6E"/>
    <w:rsid w:val="006F4D3E"/>
    <w:rsid w:val="006F53B5"/>
    <w:rsid w:val="006F54F8"/>
    <w:rsid w:val="006F579C"/>
    <w:rsid w:val="006F5943"/>
    <w:rsid w:val="006F5CAB"/>
    <w:rsid w:val="006F6617"/>
    <w:rsid w:val="006F6775"/>
    <w:rsid w:val="006F7913"/>
    <w:rsid w:val="00700F49"/>
    <w:rsid w:val="00700F9F"/>
    <w:rsid w:val="0070121F"/>
    <w:rsid w:val="00701475"/>
    <w:rsid w:val="007014FC"/>
    <w:rsid w:val="00701794"/>
    <w:rsid w:val="00701EC6"/>
    <w:rsid w:val="007020F8"/>
    <w:rsid w:val="007023FA"/>
    <w:rsid w:val="00704108"/>
    <w:rsid w:val="007042C6"/>
    <w:rsid w:val="00704335"/>
    <w:rsid w:val="007043E4"/>
    <w:rsid w:val="00704678"/>
    <w:rsid w:val="00704D7C"/>
    <w:rsid w:val="00705431"/>
    <w:rsid w:val="007059D3"/>
    <w:rsid w:val="0070603E"/>
    <w:rsid w:val="00706079"/>
    <w:rsid w:val="00706E82"/>
    <w:rsid w:val="00706F3E"/>
    <w:rsid w:val="007071D1"/>
    <w:rsid w:val="00707D7C"/>
    <w:rsid w:val="00710035"/>
    <w:rsid w:val="00710564"/>
    <w:rsid w:val="007105A3"/>
    <w:rsid w:val="007108CC"/>
    <w:rsid w:val="00711749"/>
    <w:rsid w:val="00711CD3"/>
    <w:rsid w:val="00711DE3"/>
    <w:rsid w:val="00712916"/>
    <w:rsid w:val="00712A94"/>
    <w:rsid w:val="00713172"/>
    <w:rsid w:val="0071359E"/>
    <w:rsid w:val="00713C4E"/>
    <w:rsid w:val="00713C50"/>
    <w:rsid w:val="00713DF6"/>
    <w:rsid w:val="00714058"/>
    <w:rsid w:val="00714645"/>
    <w:rsid w:val="00714955"/>
    <w:rsid w:val="00714ADC"/>
    <w:rsid w:val="0071556B"/>
    <w:rsid w:val="00715EDE"/>
    <w:rsid w:val="0071677A"/>
    <w:rsid w:val="00716DEA"/>
    <w:rsid w:val="007171DD"/>
    <w:rsid w:val="007174C3"/>
    <w:rsid w:val="00717797"/>
    <w:rsid w:val="00717CCC"/>
    <w:rsid w:val="00717E9E"/>
    <w:rsid w:val="00720CDD"/>
    <w:rsid w:val="00720D21"/>
    <w:rsid w:val="00721BAE"/>
    <w:rsid w:val="00721D50"/>
    <w:rsid w:val="00721EA3"/>
    <w:rsid w:val="007224CB"/>
    <w:rsid w:val="007229A6"/>
    <w:rsid w:val="00722B30"/>
    <w:rsid w:val="00723673"/>
    <w:rsid w:val="007242AD"/>
    <w:rsid w:val="00725D5F"/>
    <w:rsid w:val="0072613F"/>
    <w:rsid w:val="0072651D"/>
    <w:rsid w:val="007265FE"/>
    <w:rsid w:val="00726B03"/>
    <w:rsid w:val="00727E35"/>
    <w:rsid w:val="00727ED8"/>
    <w:rsid w:val="007306D8"/>
    <w:rsid w:val="00730F93"/>
    <w:rsid w:val="00731200"/>
    <w:rsid w:val="0073140E"/>
    <w:rsid w:val="00731870"/>
    <w:rsid w:val="00731B0D"/>
    <w:rsid w:val="00731C13"/>
    <w:rsid w:val="00731C45"/>
    <w:rsid w:val="0073230C"/>
    <w:rsid w:val="007324E2"/>
    <w:rsid w:val="00732653"/>
    <w:rsid w:val="0073326C"/>
    <w:rsid w:val="0073352A"/>
    <w:rsid w:val="00733DA6"/>
    <w:rsid w:val="00733E3B"/>
    <w:rsid w:val="00733ECA"/>
    <w:rsid w:val="007340BE"/>
    <w:rsid w:val="00734192"/>
    <w:rsid w:val="00734309"/>
    <w:rsid w:val="007347F5"/>
    <w:rsid w:val="00734805"/>
    <w:rsid w:val="0073537F"/>
    <w:rsid w:val="00735730"/>
    <w:rsid w:val="00735B7F"/>
    <w:rsid w:val="0073616A"/>
    <w:rsid w:val="007366EC"/>
    <w:rsid w:val="0073676A"/>
    <w:rsid w:val="00736787"/>
    <w:rsid w:val="00737AC9"/>
    <w:rsid w:val="00740514"/>
    <w:rsid w:val="007405E6"/>
    <w:rsid w:val="00740FC9"/>
    <w:rsid w:val="00741505"/>
    <w:rsid w:val="00741FA3"/>
    <w:rsid w:val="007420BB"/>
    <w:rsid w:val="00742600"/>
    <w:rsid w:val="007426F7"/>
    <w:rsid w:val="00743617"/>
    <w:rsid w:val="00743741"/>
    <w:rsid w:val="007437CC"/>
    <w:rsid w:val="00743B92"/>
    <w:rsid w:val="00743C69"/>
    <w:rsid w:val="00743F54"/>
    <w:rsid w:val="0074421B"/>
    <w:rsid w:val="007448B9"/>
    <w:rsid w:val="00744C8F"/>
    <w:rsid w:val="00744F60"/>
    <w:rsid w:val="00745156"/>
    <w:rsid w:val="007456E2"/>
    <w:rsid w:val="00745875"/>
    <w:rsid w:val="0074589A"/>
    <w:rsid w:val="00746372"/>
    <w:rsid w:val="00746A0F"/>
    <w:rsid w:val="00746D2A"/>
    <w:rsid w:val="00747004"/>
    <w:rsid w:val="00747114"/>
    <w:rsid w:val="00747293"/>
    <w:rsid w:val="007473A4"/>
    <w:rsid w:val="00747C54"/>
    <w:rsid w:val="007502FD"/>
    <w:rsid w:val="0075035B"/>
    <w:rsid w:val="00750975"/>
    <w:rsid w:val="00750C6D"/>
    <w:rsid w:val="00751AEA"/>
    <w:rsid w:val="007522C2"/>
    <w:rsid w:val="007524F0"/>
    <w:rsid w:val="0075290F"/>
    <w:rsid w:val="00752992"/>
    <w:rsid w:val="00752D46"/>
    <w:rsid w:val="00752F6B"/>
    <w:rsid w:val="00753E41"/>
    <w:rsid w:val="00753EA3"/>
    <w:rsid w:val="00753F6C"/>
    <w:rsid w:val="0075475B"/>
    <w:rsid w:val="00754A67"/>
    <w:rsid w:val="00754DCF"/>
    <w:rsid w:val="0075504D"/>
    <w:rsid w:val="0075524E"/>
    <w:rsid w:val="00755755"/>
    <w:rsid w:val="00755B41"/>
    <w:rsid w:val="00755B5E"/>
    <w:rsid w:val="00756584"/>
    <w:rsid w:val="00756A22"/>
    <w:rsid w:val="00756A89"/>
    <w:rsid w:val="00756C98"/>
    <w:rsid w:val="00756D22"/>
    <w:rsid w:val="00756DDC"/>
    <w:rsid w:val="00757E7A"/>
    <w:rsid w:val="0076058E"/>
    <w:rsid w:val="007609EE"/>
    <w:rsid w:val="00760BA9"/>
    <w:rsid w:val="00760EE9"/>
    <w:rsid w:val="00761519"/>
    <w:rsid w:val="007616AA"/>
    <w:rsid w:val="0076177E"/>
    <w:rsid w:val="00761B53"/>
    <w:rsid w:val="00761F54"/>
    <w:rsid w:val="007622A9"/>
    <w:rsid w:val="007628B2"/>
    <w:rsid w:val="00762E27"/>
    <w:rsid w:val="0076312F"/>
    <w:rsid w:val="007637FA"/>
    <w:rsid w:val="00763B15"/>
    <w:rsid w:val="00764249"/>
    <w:rsid w:val="007649F7"/>
    <w:rsid w:val="007658CF"/>
    <w:rsid w:val="00765946"/>
    <w:rsid w:val="00765D2F"/>
    <w:rsid w:val="00765DF6"/>
    <w:rsid w:val="00765F0C"/>
    <w:rsid w:val="00766225"/>
    <w:rsid w:val="007662B1"/>
    <w:rsid w:val="00766491"/>
    <w:rsid w:val="007665F4"/>
    <w:rsid w:val="00766BD0"/>
    <w:rsid w:val="00766D4C"/>
    <w:rsid w:val="00767146"/>
    <w:rsid w:val="0076739F"/>
    <w:rsid w:val="00767BBA"/>
    <w:rsid w:val="00767C73"/>
    <w:rsid w:val="00767E49"/>
    <w:rsid w:val="00770311"/>
    <w:rsid w:val="00770495"/>
    <w:rsid w:val="0077063C"/>
    <w:rsid w:val="00770D18"/>
    <w:rsid w:val="00771D42"/>
    <w:rsid w:val="00771F5D"/>
    <w:rsid w:val="00772482"/>
    <w:rsid w:val="00772632"/>
    <w:rsid w:val="00772D3E"/>
    <w:rsid w:val="007732DE"/>
    <w:rsid w:val="00773C6B"/>
    <w:rsid w:val="00773C94"/>
    <w:rsid w:val="00773D4F"/>
    <w:rsid w:val="007743E2"/>
    <w:rsid w:val="00774967"/>
    <w:rsid w:val="00774B91"/>
    <w:rsid w:val="00774EB4"/>
    <w:rsid w:val="007758CF"/>
    <w:rsid w:val="007762F8"/>
    <w:rsid w:val="00776576"/>
    <w:rsid w:val="00776835"/>
    <w:rsid w:val="007768C7"/>
    <w:rsid w:val="00776BC0"/>
    <w:rsid w:val="00776C90"/>
    <w:rsid w:val="00776E36"/>
    <w:rsid w:val="00776E6C"/>
    <w:rsid w:val="007771B9"/>
    <w:rsid w:val="00777966"/>
    <w:rsid w:val="00777C45"/>
    <w:rsid w:val="0078021A"/>
    <w:rsid w:val="00780531"/>
    <w:rsid w:val="00780643"/>
    <w:rsid w:val="00781B32"/>
    <w:rsid w:val="00782A33"/>
    <w:rsid w:val="0078331D"/>
    <w:rsid w:val="00783775"/>
    <w:rsid w:val="00783CB3"/>
    <w:rsid w:val="00783DD6"/>
    <w:rsid w:val="00783DF2"/>
    <w:rsid w:val="00783FAC"/>
    <w:rsid w:val="0078418C"/>
    <w:rsid w:val="007842AD"/>
    <w:rsid w:val="0078527B"/>
    <w:rsid w:val="00785389"/>
    <w:rsid w:val="00785607"/>
    <w:rsid w:val="007857FD"/>
    <w:rsid w:val="00785840"/>
    <w:rsid w:val="007862C5"/>
    <w:rsid w:val="007873BA"/>
    <w:rsid w:val="00787FDC"/>
    <w:rsid w:val="007908E7"/>
    <w:rsid w:val="00791397"/>
    <w:rsid w:val="007916EC"/>
    <w:rsid w:val="0079175E"/>
    <w:rsid w:val="00792710"/>
    <w:rsid w:val="007929C8"/>
    <w:rsid w:val="007929EB"/>
    <w:rsid w:val="00792AD6"/>
    <w:rsid w:val="00792C0A"/>
    <w:rsid w:val="00792FFB"/>
    <w:rsid w:val="00793085"/>
    <w:rsid w:val="00793631"/>
    <w:rsid w:val="0079403F"/>
    <w:rsid w:val="00794317"/>
    <w:rsid w:val="0079465E"/>
    <w:rsid w:val="00794DE3"/>
    <w:rsid w:val="00794FA6"/>
    <w:rsid w:val="00795CBC"/>
    <w:rsid w:val="00795FD9"/>
    <w:rsid w:val="007965D0"/>
    <w:rsid w:val="00796FBA"/>
    <w:rsid w:val="007974E4"/>
    <w:rsid w:val="00797940"/>
    <w:rsid w:val="00797AB4"/>
    <w:rsid w:val="00797F61"/>
    <w:rsid w:val="007A0211"/>
    <w:rsid w:val="007A053D"/>
    <w:rsid w:val="007A0851"/>
    <w:rsid w:val="007A0B87"/>
    <w:rsid w:val="007A0BBB"/>
    <w:rsid w:val="007A0D72"/>
    <w:rsid w:val="007A2347"/>
    <w:rsid w:val="007A360D"/>
    <w:rsid w:val="007A3850"/>
    <w:rsid w:val="007A3945"/>
    <w:rsid w:val="007A4077"/>
    <w:rsid w:val="007A4532"/>
    <w:rsid w:val="007A4772"/>
    <w:rsid w:val="007A48D3"/>
    <w:rsid w:val="007A498A"/>
    <w:rsid w:val="007A4A6F"/>
    <w:rsid w:val="007A4AF8"/>
    <w:rsid w:val="007A55CE"/>
    <w:rsid w:val="007A5978"/>
    <w:rsid w:val="007A5A5E"/>
    <w:rsid w:val="007A5AA4"/>
    <w:rsid w:val="007A5D11"/>
    <w:rsid w:val="007A5F2E"/>
    <w:rsid w:val="007B0362"/>
    <w:rsid w:val="007B04FD"/>
    <w:rsid w:val="007B0586"/>
    <w:rsid w:val="007B11A7"/>
    <w:rsid w:val="007B159D"/>
    <w:rsid w:val="007B16A5"/>
    <w:rsid w:val="007B1808"/>
    <w:rsid w:val="007B1B5F"/>
    <w:rsid w:val="007B1FF6"/>
    <w:rsid w:val="007B2A45"/>
    <w:rsid w:val="007B2BD4"/>
    <w:rsid w:val="007B31D9"/>
    <w:rsid w:val="007B3218"/>
    <w:rsid w:val="007B33F5"/>
    <w:rsid w:val="007B39A3"/>
    <w:rsid w:val="007B4553"/>
    <w:rsid w:val="007B5D60"/>
    <w:rsid w:val="007B5E6D"/>
    <w:rsid w:val="007B6413"/>
    <w:rsid w:val="007B6ED4"/>
    <w:rsid w:val="007B705D"/>
    <w:rsid w:val="007B731C"/>
    <w:rsid w:val="007C04CF"/>
    <w:rsid w:val="007C1006"/>
    <w:rsid w:val="007C1068"/>
    <w:rsid w:val="007C1D50"/>
    <w:rsid w:val="007C1DC1"/>
    <w:rsid w:val="007C1E48"/>
    <w:rsid w:val="007C23B7"/>
    <w:rsid w:val="007C24DF"/>
    <w:rsid w:val="007C259C"/>
    <w:rsid w:val="007C2CF2"/>
    <w:rsid w:val="007C31E1"/>
    <w:rsid w:val="007C34D8"/>
    <w:rsid w:val="007C37A0"/>
    <w:rsid w:val="007C3D4A"/>
    <w:rsid w:val="007C436E"/>
    <w:rsid w:val="007C474E"/>
    <w:rsid w:val="007C4997"/>
    <w:rsid w:val="007C4BA4"/>
    <w:rsid w:val="007C4EDB"/>
    <w:rsid w:val="007C4EF1"/>
    <w:rsid w:val="007C5AD3"/>
    <w:rsid w:val="007C6C27"/>
    <w:rsid w:val="007C70A6"/>
    <w:rsid w:val="007C71B9"/>
    <w:rsid w:val="007C7324"/>
    <w:rsid w:val="007D0A44"/>
    <w:rsid w:val="007D0E57"/>
    <w:rsid w:val="007D0EC9"/>
    <w:rsid w:val="007D1C92"/>
    <w:rsid w:val="007D1CB0"/>
    <w:rsid w:val="007D1D21"/>
    <w:rsid w:val="007D1D4F"/>
    <w:rsid w:val="007D24E0"/>
    <w:rsid w:val="007D27BE"/>
    <w:rsid w:val="007D29EE"/>
    <w:rsid w:val="007D3016"/>
    <w:rsid w:val="007D3248"/>
    <w:rsid w:val="007D3524"/>
    <w:rsid w:val="007D3977"/>
    <w:rsid w:val="007D3FEE"/>
    <w:rsid w:val="007D41C5"/>
    <w:rsid w:val="007D4391"/>
    <w:rsid w:val="007D4646"/>
    <w:rsid w:val="007D49FD"/>
    <w:rsid w:val="007D4A3B"/>
    <w:rsid w:val="007D4D90"/>
    <w:rsid w:val="007D5316"/>
    <w:rsid w:val="007D53A7"/>
    <w:rsid w:val="007D541F"/>
    <w:rsid w:val="007D5AC6"/>
    <w:rsid w:val="007D5ADC"/>
    <w:rsid w:val="007D5B7D"/>
    <w:rsid w:val="007D66C9"/>
    <w:rsid w:val="007D6A8C"/>
    <w:rsid w:val="007D7160"/>
    <w:rsid w:val="007D7215"/>
    <w:rsid w:val="007D753C"/>
    <w:rsid w:val="007D7A64"/>
    <w:rsid w:val="007D7B46"/>
    <w:rsid w:val="007E01DA"/>
    <w:rsid w:val="007E0249"/>
    <w:rsid w:val="007E0BBC"/>
    <w:rsid w:val="007E0D6E"/>
    <w:rsid w:val="007E1069"/>
    <w:rsid w:val="007E1D81"/>
    <w:rsid w:val="007E1E23"/>
    <w:rsid w:val="007E1EB4"/>
    <w:rsid w:val="007E23C2"/>
    <w:rsid w:val="007E260C"/>
    <w:rsid w:val="007E2951"/>
    <w:rsid w:val="007E2A7F"/>
    <w:rsid w:val="007E2AA3"/>
    <w:rsid w:val="007E2C73"/>
    <w:rsid w:val="007E31F9"/>
    <w:rsid w:val="007E39B0"/>
    <w:rsid w:val="007E3A53"/>
    <w:rsid w:val="007E40F9"/>
    <w:rsid w:val="007E41AD"/>
    <w:rsid w:val="007E45C1"/>
    <w:rsid w:val="007E48EF"/>
    <w:rsid w:val="007E4A7F"/>
    <w:rsid w:val="007E4DF9"/>
    <w:rsid w:val="007E58D7"/>
    <w:rsid w:val="007E5AF0"/>
    <w:rsid w:val="007E5B93"/>
    <w:rsid w:val="007E6489"/>
    <w:rsid w:val="007E64C4"/>
    <w:rsid w:val="007E6A00"/>
    <w:rsid w:val="007E7AFD"/>
    <w:rsid w:val="007E7B0A"/>
    <w:rsid w:val="007E7B17"/>
    <w:rsid w:val="007F04FD"/>
    <w:rsid w:val="007F0507"/>
    <w:rsid w:val="007F09AA"/>
    <w:rsid w:val="007F0DF8"/>
    <w:rsid w:val="007F0F83"/>
    <w:rsid w:val="007F1734"/>
    <w:rsid w:val="007F1D77"/>
    <w:rsid w:val="007F2779"/>
    <w:rsid w:val="007F29C2"/>
    <w:rsid w:val="007F2D8D"/>
    <w:rsid w:val="007F2E3E"/>
    <w:rsid w:val="007F39BF"/>
    <w:rsid w:val="007F39C5"/>
    <w:rsid w:val="007F5148"/>
    <w:rsid w:val="007F52B9"/>
    <w:rsid w:val="007F564C"/>
    <w:rsid w:val="007F5A14"/>
    <w:rsid w:val="007F5A1B"/>
    <w:rsid w:val="007F5E03"/>
    <w:rsid w:val="007F60A4"/>
    <w:rsid w:val="007F67C1"/>
    <w:rsid w:val="007F697B"/>
    <w:rsid w:val="007F72F6"/>
    <w:rsid w:val="007F7B16"/>
    <w:rsid w:val="007F7FD5"/>
    <w:rsid w:val="00800171"/>
    <w:rsid w:val="008012BB"/>
    <w:rsid w:val="008015D8"/>
    <w:rsid w:val="008019D6"/>
    <w:rsid w:val="008020EE"/>
    <w:rsid w:val="00802B38"/>
    <w:rsid w:val="00802BA7"/>
    <w:rsid w:val="00802F3D"/>
    <w:rsid w:val="00802F5B"/>
    <w:rsid w:val="00802FD1"/>
    <w:rsid w:val="00803944"/>
    <w:rsid w:val="00803951"/>
    <w:rsid w:val="008049DF"/>
    <w:rsid w:val="00804F1F"/>
    <w:rsid w:val="0080577D"/>
    <w:rsid w:val="00805B67"/>
    <w:rsid w:val="00805D08"/>
    <w:rsid w:val="00805D93"/>
    <w:rsid w:val="00805F2E"/>
    <w:rsid w:val="008060D9"/>
    <w:rsid w:val="008065F0"/>
    <w:rsid w:val="00806688"/>
    <w:rsid w:val="008068C8"/>
    <w:rsid w:val="00806A09"/>
    <w:rsid w:val="00806E7D"/>
    <w:rsid w:val="0081028F"/>
    <w:rsid w:val="008104DF"/>
    <w:rsid w:val="00810558"/>
    <w:rsid w:val="008106B0"/>
    <w:rsid w:val="008107BD"/>
    <w:rsid w:val="00810A12"/>
    <w:rsid w:val="00811177"/>
    <w:rsid w:val="008112E9"/>
    <w:rsid w:val="00812BCA"/>
    <w:rsid w:val="00812F58"/>
    <w:rsid w:val="00813874"/>
    <w:rsid w:val="00813ED6"/>
    <w:rsid w:val="008140E0"/>
    <w:rsid w:val="008143FC"/>
    <w:rsid w:val="0081443D"/>
    <w:rsid w:val="0081475F"/>
    <w:rsid w:val="0081516B"/>
    <w:rsid w:val="00815795"/>
    <w:rsid w:val="00815C0A"/>
    <w:rsid w:val="00815C27"/>
    <w:rsid w:val="00815E66"/>
    <w:rsid w:val="0081603E"/>
    <w:rsid w:val="0081633C"/>
    <w:rsid w:val="00816BE6"/>
    <w:rsid w:val="00816CAA"/>
    <w:rsid w:val="00816D3C"/>
    <w:rsid w:val="00817B57"/>
    <w:rsid w:val="00820636"/>
    <w:rsid w:val="0082149D"/>
    <w:rsid w:val="00821561"/>
    <w:rsid w:val="008217E5"/>
    <w:rsid w:val="00822700"/>
    <w:rsid w:val="008231DE"/>
    <w:rsid w:val="0082346D"/>
    <w:rsid w:val="00823B36"/>
    <w:rsid w:val="008241C9"/>
    <w:rsid w:val="008244C9"/>
    <w:rsid w:val="008247EF"/>
    <w:rsid w:val="008251F4"/>
    <w:rsid w:val="00825937"/>
    <w:rsid w:val="00825CB1"/>
    <w:rsid w:val="00825F91"/>
    <w:rsid w:val="0082604D"/>
    <w:rsid w:val="00826646"/>
    <w:rsid w:val="00826D27"/>
    <w:rsid w:val="00826E1D"/>
    <w:rsid w:val="00826E47"/>
    <w:rsid w:val="008270AE"/>
    <w:rsid w:val="008275DE"/>
    <w:rsid w:val="008276C7"/>
    <w:rsid w:val="0082774E"/>
    <w:rsid w:val="00827A82"/>
    <w:rsid w:val="00827AD6"/>
    <w:rsid w:val="00830027"/>
    <w:rsid w:val="008300D8"/>
    <w:rsid w:val="00830812"/>
    <w:rsid w:val="00830894"/>
    <w:rsid w:val="00830AAF"/>
    <w:rsid w:val="00830DB6"/>
    <w:rsid w:val="008321EA"/>
    <w:rsid w:val="00832351"/>
    <w:rsid w:val="00832627"/>
    <w:rsid w:val="00833AB7"/>
    <w:rsid w:val="00833AD8"/>
    <w:rsid w:val="00833EBE"/>
    <w:rsid w:val="0083406C"/>
    <w:rsid w:val="008343F9"/>
    <w:rsid w:val="00834605"/>
    <w:rsid w:val="00834940"/>
    <w:rsid w:val="00834B00"/>
    <w:rsid w:val="00835609"/>
    <w:rsid w:val="00835FA9"/>
    <w:rsid w:val="00836391"/>
    <w:rsid w:val="00836986"/>
    <w:rsid w:val="00836C19"/>
    <w:rsid w:val="00836F15"/>
    <w:rsid w:val="00837238"/>
    <w:rsid w:val="0083728C"/>
    <w:rsid w:val="008376E6"/>
    <w:rsid w:val="00837A59"/>
    <w:rsid w:val="00840230"/>
    <w:rsid w:val="0084201E"/>
    <w:rsid w:val="0084233C"/>
    <w:rsid w:val="0084245F"/>
    <w:rsid w:val="00842D3F"/>
    <w:rsid w:val="008433E3"/>
    <w:rsid w:val="00843426"/>
    <w:rsid w:val="00843C6D"/>
    <w:rsid w:val="00843F34"/>
    <w:rsid w:val="008445C0"/>
    <w:rsid w:val="00844829"/>
    <w:rsid w:val="00844C03"/>
    <w:rsid w:val="00844E12"/>
    <w:rsid w:val="008452ED"/>
    <w:rsid w:val="00845AC8"/>
    <w:rsid w:val="00846121"/>
    <w:rsid w:val="008461D8"/>
    <w:rsid w:val="00846213"/>
    <w:rsid w:val="008462DB"/>
    <w:rsid w:val="0084659B"/>
    <w:rsid w:val="00846A66"/>
    <w:rsid w:val="00846D35"/>
    <w:rsid w:val="00846D67"/>
    <w:rsid w:val="0084709E"/>
    <w:rsid w:val="008475D3"/>
    <w:rsid w:val="00847738"/>
    <w:rsid w:val="0084781D"/>
    <w:rsid w:val="00847AD9"/>
    <w:rsid w:val="00847E13"/>
    <w:rsid w:val="0085037B"/>
    <w:rsid w:val="008504DD"/>
    <w:rsid w:val="008505BD"/>
    <w:rsid w:val="0085073B"/>
    <w:rsid w:val="00850864"/>
    <w:rsid w:val="00850AB5"/>
    <w:rsid w:val="00850B5F"/>
    <w:rsid w:val="00850E30"/>
    <w:rsid w:val="008510FD"/>
    <w:rsid w:val="00851861"/>
    <w:rsid w:val="00852071"/>
    <w:rsid w:val="0085225E"/>
    <w:rsid w:val="0085288E"/>
    <w:rsid w:val="00852910"/>
    <w:rsid w:val="0085317F"/>
    <w:rsid w:val="00853763"/>
    <w:rsid w:val="00853D0D"/>
    <w:rsid w:val="00854042"/>
    <w:rsid w:val="00854798"/>
    <w:rsid w:val="00854BD2"/>
    <w:rsid w:val="00855568"/>
    <w:rsid w:val="008556AD"/>
    <w:rsid w:val="008558A6"/>
    <w:rsid w:val="00855EA9"/>
    <w:rsid w:val="008560F4"/>
    <w:rsid w:val="0085650D"/>
    <w:rsid w:val="00856639"/>
    <w:rsid w:val="0085727F"/>
    <w:rsid w:val="0085743A"/>
    <w:rsid w:val="00857813"/>
    <w:rsid w:val="00857AD9"/>
    <w:rsid w:val="00860679"/>
    <w:rsid w:val="008609D8"/>
    <w:rsid w:val="00860B78"/>
    <w:rsid w:val="00860CBE"/>
    <w:rsid w:val="00860D40"/>
    <w:rsid w:val="008613F5"/>
    <w:rsid w:val="0086152C"/>
    <w:rsid w:val="00861539"/>
    <w:rsid w:val="0086186F"/>
    <w:rsid w:val="00861AA4"/>
    <w:rsid w:val="00862D30"/>
    <w:rsid w:val="00864FFD"/>
    <w:rsid w:val="00865847"/>
    <w:rsid w:val="0086655A"/>
    <w:rsid w:val="00866773"/>
    <w:rsid w:val="00867325"/>
    <w:rsid w:val="00867348"/>
    <w:rsid w:val="0087058F"/>
    <w:rsid w:val="00870598"/>
    <w:rsid w:val="008707F1"/>
    <w:rsid w:val="0087139D"/>
    <w:rsid w:val="008714B6"/>
    <w:rsid w:val="0087153F"/>
    <w:rsid w:val="00871DA0"/>
    <w:rsid w:val="0087241A"/>
    <w:rsid w:val="0087258E"/>
    <w:rsid w:val="008727DC"/>
    <w:rsid w:val="008729FB"/>
    <w:rsid w:val="00872AAD"/>
    <w:rsid w:val="00872DC5"/>
    <w:rsid w:val="00872DC7"/>
    <w:rsid w:val="00872EF4"/>
    <w:rsid w:val="00873B6D"/>
    <w:rsid w:val="00873DB7"/>
    <w:rsid w:val="00873FB2"/>
    <w:rsid w:val="00874F81"/>
    <w:rsid w:val="008750C7"/>
    <w:rsid w:val="008750FA"/>
    <w:rsid w:val="00875108"/>
    <w:rsid w:val="00875262"/>
    <w:rsid w:val="008754EB"/>
    <w:rsid w:val="00875659"/>
    <w:rsid w:val="008761A5"/>
    <w:rsid w:val="008761CD"/>
    <w:rsid w:val="008761ED"/>
    <w:rsid w:val="00876601"/>
    <w:rsid w:val="008770DE"/>
    <w:rsid w:val="00877191"/>
    <w:rsid w:val="008771EE"/>
    <w:rsid w:val="008778AC"/>
    <w:rsid w:val="0087792E"/>
    <w:rsid w:val="0088108E"/>
    <w:rsid w:val="008812D1"/>
    <w:rsid w:val="0088160C"/>
    <w:rsid w:val="008816D5"/>
    <w:rsid w:val="008817B7"/>
    <w:rsid w:val="00881B57"/>
    <w:rsid w:val="00882083"/>
    <w:rsid w:val="008820DD"/>
    <w:rsid w:val="0088292D"/>
    <w:rsid w:val="00882969"/>
    <w:rsid w:val="0088318A"/>
    <w:rsid w:val="00883292"/>
    <w:rsid w:val="008834D2"/>
    <w:rsid w:val="0088366F"/>
    <w:rsid w:val="0088395D"/>
    <w:rsid w:val="00884002"/>
    <w:rsid w:val="008844D5"/>
    <w:rsid w:val="00885139"/>
    <w:rsid w:val="0088562C"/>
    <w:rsid w:val="0088590A"/>
    <w:rsid w:val="00885DD7"/>
    <w:rsid w:val="00885ED1"/>
    <w:rsid w:val="008860A0"/>
    <w:rsid w:val="00886183"/>
    <w:rsid w:val="00886611"/>
    <w:rsid w:val="00886C12"/>
    <w:rsid w:val="00887076"/>
    <w:rsid w:val="008876F7"/>
    <w:rsid w:val="00887C95"/>
    <w:rsid w:val="00887DD2"/>
    <w:rsid w:val="00887F12"/>
    <w:rsid w:val="0089076A"/>
    <w:rsid w:val="00890C89"/>
    <w:rsid w:val="0089102A"/>
    <w:rsid w:val="00891253"/>
    <w:rsid w:val="008917EE"/>
    <w:rsid w:val="008918A2"/>
    <w:rsid w:val="008918D9"/>
    <w:rsid w:val="00891DCB"/>
    <w:rsid w:val="00892EFD"/>
    <w:rsid w:val="00893572"/>
    <w:rsid w:val="0089358C"/>
    <w:rsid w:val="00893BED"/>
    <w:rsid w:val="008940A5"/>
    <w:rsid w:val="0089433C"/>
    <w:rsid w:val="008947DB"/>
    <w:rsid w:val="00894A8D"/>
    <w:rsid w:val="00894D08"/>
    <w:rsid w:val="00894F40"/>
    <w:rsid w:val="00895373"/>
    <w:rsid w:val="008959F4"/>
    <w:rsid w:val="00895BDB"/>
    <w:rsid w:val="00896065"/>
    <w:rsid w:val="008970CF"/>
    <w:rsid w:val="00897565"/>
    <w:rsid w:val="008975A5"/>
    <w:rsid w:val="0089778C"/>
    <w:rsid w:val="00897C97"/>
    <w:rsid w:val="008A04C4"/>
    <w:rsid w:val="008A04F2"/>
    <w:rsid w:val="008A06D8"/>
    <w:rsid w:val="008A0A69"/>
    <w:rsid w:val="008A12FA"/>
    <w:rsid w:val="008A175A"/>
    <w:rsid w:val="008A18D2"/>
    <w:rsid w:val="008A1C28"/>
    <w:rsid w:val="008A1F72"/>
    <w:rsid w:val="008A2B92"/>
    <w:rsid w:val="008A2C45"/>
    <w:rsid w:val="008A2C5C"/>
    <w:rsid w:val="008A331B"/>
    <w:rsid w:val="008A3428"/>
    <w:rsid w:val="008A35CD"/>
    <w:rsid w:val="008A366F"/>
    <w:rsid w:val="008A3B18"/>
    <w:rsid w:val="008A3BF3"/>
    <w:rsid w:val="008A3D89"/>
    <w:rsid w:val="008A4144"/>
    <w:rsid w:val="008A5762"/>
    <w:rsid w:val="008A5794"/>
    <w:rsid w:val="008A5DC3"/>
    <w:rsid w:val="008A5FC2"/>
    <w:rsid w:val="008A60F8"/>
    <w:rsid w:val="008A67E0"/>
    <w:rsid w:val="008A6958"/>
    <w:rsid w:val="008A698D"/>
    <w:rsid w:val="008A6B2D"/>
    <w:rsid w:val="008A6C4C"/>
    <w:rsid w:val="008A6E38"/>
    <w:rsid w:val="008A71A8"/>
    <w:rsid w:val="008A73A2"/>
    <w:rsid w:val="008A749B"/>
    <w:rsid w:val="008A74D9"/>
    <w:rsid w:val="008A7E03"/>
    <w:rsid w:val="008A7E56"/>
    <w:rsid w:val="008A7EC7"/>
    <w:rsid w:val="008B001E"/>
    <w:rsid w:val="008B0438"/>
    <w:rsid w:val="008B04A6"/>
    <w:rsid w:val="008B05D7"/>
    <w:rsid w:val="008B0D1C"/>
    <w:rsid w:val="008B0FEC"/>
    <w:rsid w:val="008B14BB"/>
    <w:rsid w:val="008B171A"/>
    <w:rsid w:val="008B1B69"/>
    <w:rsid w:val="008B2682"/>
    <w:rsid w:val="008B269E"/>
    <w:rsid w:val="008B29D4"/>
    <w:rsid w:val="008B2A20"/>
    <w:rsid w:val="008B3047"/>
    <w:rsid w:val="008B3757"/>
    <w:rsid w:val="008B4505"/>
    <w:rsid w:val="008B45F7"/>
    <w:rsid w:val="008B462E"/>
    <w:rsid w:val="008B47A8"/>
    <w:rsid w:val="008B521C"/>
    <w:rsid w:val="008B660A"/>
    <w:rsid w:val="008B67FD"/>
    <w:rsid w:val="008B6895"/>
    <w:rsid w:val="008B6EFD"/>
    <w:rsid w:val="008B7088"/>
    <w:rsid w:val="008B75EF"/>
    <w:rsid w:val="008B7973"/>
    <w:rsid w:val="008B79C2"/>
    <w:rsid w:val="008C0CC3"/>
    <w:rsid w:val="008C0DDF"/>
    <w:rsid w:val="008C0E64"/>
    <w:rsid w:val="008C0FF2"/>
    <w:rsid w:val="008C1672"/>
    <w:rsid w:val="008C19A0"/>
    <w:rsid w:val="008C1BFD"/>
    <w:rsid w:val="008C22E0"/>
    <w:rsid w:val="008C2A64"/>
    <w:rsid w:val="008C2C22"/>
    <w:rsid w:val="008C2DFF"/>
    <w:rsid w:val="008C323F"/>
    <w:rsid w:val="008C3A1E"/>
    <w:rsid w:val="008C453C"/>
    <w:rsid w:val="008C4C1E"/>
    <w:rsid w:val="008C4E3D"/>
    <w:rsid w:val="008C503C"/>
    <w:rsid w:val="008C58CA"/>
    <w:rsid w:val="008C6C17"/>
    <w:rsid w:val="008C7075"/>
    <w:rsid w:val="008C7C52"/>
    <w:rsid w:val="008C7D3E"/>
    <w:rsid w:val="008D0825"/>
    <w:rsid w:val="008D0B4D"/>
    <w:rsid w:val="008D0FD5"/>
    <w:rsid w:val="008D12A0"/>
    <w:rsid w:val="008D138A"/>
    <w:rsid w:val="008D16C8"/>
    <w:rsid w:val="008D1B8B"/>
    <w:rsid w:val="008D1CF6"/>
    <w:rsid w:val="008D1E79"/>
    <w:rsid w:val="008D2745"/>
    <w:rsid w:val="008D2E58"/>
    <w:rsid w:val="008D2ED5"/>
    <w:rsid w:val="008D2F8B"/>
    <w:rsid w:val="008D2FB4"/>
    <w:rsid w:val="008D3011"/>
    <w:rsid w:val="008D32E1"/>
    <w:rsid w:val="008D35E9"/>
    <w:rsid w:val="008D36EF"/>
    <w:rsid w:val="008D38CB"/>
    <w:rsid w:val="008D4190"/>
    <w:rsid w:val="008D4292"/>
    <w:rsid w:val="008D434A"/>
    <w:rsid w:val="008D58D4"/>
    <w:rsid w:val="008D5A9E"/>
    <w:rsid w:val="008D6107"/>
    <w:rsid w:val="008D611E"/>
    <w:rsid w:val="008D69BE"/>
    <w:rsid w:val="008D7164"/>
    <w:rsid w:val="008D72F7"/>
    <w:rsid w:val="008D736F"/>
    <w:rsid w:val="008D74CF"/>
    <w:rsid w:val="008D76EB"/>
    <w:rsid w:val="008E0429"/>
    <w:rsid w:val="008E2230"/>
    <w:rsid w:val="008E22EC"/>
    <w:rsid w:val="008E243C"/>
    <w:rsid w:val="008E2753"/>
    <w:rsid w:val="008E2AB3"/>
    <w:rsid w:val="008E2BA5"/>
    <w:rsid w:val="008E34DA"/>
    <w:rsid w:val="008E3547"/>
    <w:rsid w:val="008E3D0E"/>
    <w:rsid w:val="008E4525"/>
    <w:rsid w:val="008E46A3"/>
    <w:rsid w:val="008E4796"/>
    <w:rsid w:val="008E4EA4"/>
    <w:rsid w:val="008E5073"/>
    <w:rsid w:val="008E5553"/>
    <w:rsid w:val="008E5A80"/>
    <w:rsid w:val="008E657A"/>
    <w:rsid w:val="008E6958"/>
    <w:rsid w:val="008E7144"/>
    <w:rsid w:val="008E7158"/>
    <w:rsid w:val="008E7870"/>
    <w:rsid w:val="008E790B"/>
    <w:rsid w:val="008E7D80"/>
    <w:rsid w:val="008E7EB4"/>
    <w:rsid w:val="008F00CA"/>
    <w:rsid w:val="008F04EF"/>
    <w:rsid w:val="008F0EAC"/>
    <w:rsid w:val="008F11CA"/>
    <w:rsid w:val="008F2459"/>
    <w:rsid w:val="008F278F"/>
    <w:rsid w:val="008F2C97"/>
    <w:rsid w:val="008F3019"/>
    <w:rsid w:val="008F38B0"/>
    <w:rsid w:val="008F3BB8"/>
    <w:rsid w:val="008F3EE1"/>
    <w:rsid w:val="008F4147"/>
    <w:rsid w:val="008F449B"/>
    <w:rsid w:val="008F45E3"/>
    <w:rsid w:val="008F4762"/>
    <w:rsid w:val="008F47B0"/>
    <w:rsid w:val="008F48FB"/>
    <w:rsid w:val="008F4C89"/>
    <w:rsid w:val="008F5789"/>
    <w:rsid w:val="008F58FE"/>
    <w:rsid w:val="008F5A2B"/>
    <w:rsid w:val="008F5F67"/>
    <w:rsid w:val="008F7380"/>
    <w:rsid w:val="008F7D1B"/>
    <w:rsid w:val="008F7E90"/>
    <w:rsid w:val="009004CF"/>
    <w:rsid w:val="0090059F"/>
    <w:rsid w:val="009012A5"/>
    <w:rsid w:val="009013E9"/>
    <w:rsid w:val="009014DA"/>
    <w:rsid w:val="009019D1"/>
    <w:rsid w:val="009019FD"/>
    <w:rsid w:val="00901AB3"/>
    <w:rsid w:val="009022B5"/>
    <w:rsid w:val="00902A28"/>
    <w:rsid w:val="00903352"/>
    <w:rsid w:val="009036E6"/>
    <w:rsid w:val="00904151"/>
    <w:rsid w:val="00904224"/>
    <w:rsid w:val="00904540"/>
    <w:rsid w:val="00904C10"/>
    <w:rsid w:val="009054CC"/>
    <w:rsid w:val="00905935"/>
    <w:rsid w:val="00905AFE"/>
    <w:rsid w:val="009065EC"/>
    <w:rsid w:val="0090698B"/>
    <w:rsid w:val="00906ABC"/>
    <w:rsid w:val="00906E16"/>
    <w:rsid w:val="0090774A"/>
    <w:rsid w:val="00907C6F"/>
    <w:rsid w:val="009104F4"/>
    <w:rsid w:val="00910DF9"/>
    <w:rsid w:val="00911956"/>
    <w:rsid w:val="009119DB"/>
    <w:rsid w:val="00912841"/>
    <w:rsid w:val="00912E36"/>
    <w:rsid w:val="009133A0"/>
    <w:rsid w:val="0091359A"/>
    <w:rsid w:val="00914241"/>
    <w:rsid w:val="00914405"/>
    <w:rsid w:val="00914454"/>
    <w:rsid w:val="009150EA"/>
    <w:rsid w:val="00915AFB"/>
    <w:rsid w:val="00917114"/>
    <w:rsid w:val="009173F4"/>
    <w:rsid w:val="009200CA"/>
    <w:rsid w:val="009207D3"/>
    <w:rsid w:val="00920B84"/>
    <w:rsid w:val="00920C44"/>
    <w:rsid w:val="00920DC5"/>
    <w:rsid w:val="00920F6B"/>
    <w:rsid w:val="00921263"/>
    <w:rsid w:val="009214AF"/>
    <w:rsid w:val="009218D0"/>
    <w:rsid w:val="0092193C"/>
    <w:rsid w:val="00922212"/>
    <w:rsid w:val="00922535"/>
    <w:rsid w:val="0092268E"/>
    <w:rsid w:val="00923240"/>
    <w:rsid w:val="009233F5"/>
    <w:rsid w:val="00923468"/>
    <w:rsid w:val="00923575"/>
    <w:rsid w:val="0092371C"/>
    <w:rsid w:val="009238BD"/>
    <w:rsid w:val="00924324"/>
    <w:rsid w:val="009243B2"/>
    <w:rsid w:val="00924441"/>
    <w:rsid w:val="0092452E"/>
    <w:rsid w:val="00924565"/>
    <w:rsid w:val="00925A89"/>
    <w:rsid w:val="00926289"/>
    <w:rsid w:val="00926393"/>
    <w:rsid w:val="0092694A"/>
    <w:rsid w:val="00926D59"/>
    <w:rsid w:val="00926DBD"/>
    <w:rsid w:val="009271CA"/>
    <w:rsid w:val="00927805"/>
    <w:rsid w:val="00927D47"/>
    <w:rsid w:val="00930531"/>
    <w:rsid w:val="009306F7"/>
    <w:rsid w:val="0093127D"/>
    <w:rsid w:val="009312F5"/>
    <w:rsid w:val="009316F1"/>
    <w:rsid w:val="00931798"/>
    <w:rsid w:val="009319BD"/>
    <w:rsid w:val="00931FAF"/>
    <w:rsid w:val="0093223C"/>
    <w:rsid w:val="00932459"/>
    <w:rsid w:val="00932699"/>
    <w:rsid w:val="00932877"/>
    <w:rsid w:val="0093291E"/>
    <w:rsid w:val="009331BD"/>
    <w:rsid w:val="00934291"/>
    <w:rsid w:val="0093481D"/>
    <w:rsid w:val="00934A6B"/>
    <w:rsid w:val="00934EF6"/>
    <w:rsid w:val="00935085"/>
    <w:rsid w:val="009350E6"/>
    <w:rsid w:val="0093535F"/>
    <w:rsid w:val="009353ED"/>
    <w:rsid w:val="00935895"/>
    <w:rsid w:val="00935DBC"/>
    <w:rsid w:val="00935DCE"/>
    <w:rsid w:val="00937096"/>
    <w:rsid w:val="0093762D"/>
    <w:rsid w:val="009401BC"/>
    <w:rsid w:val="0094027F"/>
    <w:rsid w:val="009404D1"/>
    <w:rsid w:val="009409A7"/>
    <w:rsid w:val="00940B27"/>
    <w:rsid w:val="00940B83"/>
    <w:rsid w:val="0094123D"/>
    <w:rsid w:val="00941708"/>
    <w:rsid w:val="00941851"/>
    <w:rsid w:val="00941F96"/>
    <w:rsid w:val="0094222E"/>
    <w:rsid w:val="009424D1"/>
    <w:rsid w:val="00942835"/>
    <w:rsid w:val="009428EE"/>
    <w:rsid w:val="00942ED6"/>
    <w:rsid w:val="00943897"/>
    <w:rsid w:val="00944C0B"/>
    <w:rsid w:val="00944E9B"/>
    <w:rsid w:val="0094529D"/>
    <w:rsid w:val="0094539F"/>
    <w:rsid w:val="0094563F"/>
    <w:rsid w:val="009464F7"/>
    <w:rsid w:val="00946521"/>
    <w:rsid w:val="00946677"/>
    <w:rsid w:val="009466C3"/>
    <w:rsid w:val="00946EF8"/>
    <w:rsid w:val="00947A54"/>
    <w:rsid w:val="00947CC5"/>
    <w:rsid w:val="00950011"/>
    <w:rsid w:val="00950D69"/>
    <w:rsid w:val="009515A0"/>
    <w:rsid w:val="00951E3F"/>
    <w:rsid w:val="00952718"/>
    <w:rsid w:val="009534B9"/>
    <w:rsid w:val="009536B2"/>
    <w:rsid w:val="00953C02"/>
    <w:rsid w:val="0095457C"/>
    <w:rsid w:val="00955831"/>
    <w:rsid w:val="009558F0"/>
    <w:rsid w:val="009567E9"/>
    <w:rsid w:val="00956C1D"/>
    <w:rsid w:val="00956D59"/>
    <w:rsid w:val="00957217"/>
    <w:rsid w:val="00957A33"/>
    <w:rsid w:val="00957C41"/>
    <w:rsid w:val="0096085E"/>
    <w:rsid w:val="00960986"/>
    <w:rsid w:val="0096125B"/>
    <w:rsid w:val="00961526"/>
    <w:rsid w:val="0096162D"/>
    <w:rsid w:val="0096171D"/>
    <w:rsid w:val="009618D9"/>
    <w:rsid w:val="009619A2"/>
    <w:rsid w:val="00961FCD"/>
    <w:rsid w:val="00963B29"/>
    <w:rsid w:val="00963D82"/>
    <w:rsid w:val="00963DF2"/>
    <w:rsid w:val="009646FF"/>
    <w:rsid w:val="00964EB1"/>
    <w:rsid w:val="00965089"/>
    <w:rsid w:val="009656C3"/>
    <w:rsid w:val="0096573B"/>
    <w:rsid w:val="00965793"/>
    <w:rsid w:val="00965FD0"/>
    <w:rsid w:val="009665C8"/>
    <w:rsid w:val="00966B44"/>
    <w:rsid w:val="00966B7B"/>
    <w:rsid w:val="00967273"/>
    <w:rsid w:val="009672A1"/>
    <w:rsid w:val="009677EA"/>
    <w:rsid w:val="00970065"/>
    <w:rsid w:val="00970456"/>
    <w:rsid w:val="00970866"/>
    <w:rsid w:val="00971099"/>
    <w:rsid w:val="009720BC"/>
    <w:rsid w:val="00972269"/>
    <w:rsid w:val="0097255E"/>
    <w:rsid w:val="00973D5C"/>
    <w:rsid w:val="009747B8"/>
    <w:rsid w:val="009748DD"/>
    <w:rsid w:val="00975162"/>
    <w:rsid w:val="0097520C"/>
    <w:rsid w:val="0097570A"/>
    <w:rsid w:val="0097575E"/>
    <w:rsid w:val="0097580D"/>
    <w:rsid w:val="00975DCB"/>
    <w:rsid w:val="00975E49"/>
    <w:rsid w:val="00976464"/>
    <w:rsid w:val="0097691E"/>
    <w:rsid w:val="00976B4B"/>
    <w:rsid w:val="00976C19"/>
    <w:rsid w:val="00976E4F"/>
    <w:rsid w:val="009774A8"/>
    <w:rsid w:val="009779AD"/>
    <w:rsid w:val="00977B53"/>
    <w:rsid w:val="00977D24"/>
    <w:rsid w:val="00980F0B"/>
    <w:rsid w:val="00980FEB"/>
    <w:rsid w:val="00982066"/>
    <w:rsid w:val="00982D94"/>
    <w:rsid w:val="009830A8"/>
    <w:rsid w:val="0098359B"/>
    <w:rsid w:val="00983E4E"/>
    <w:rsid w:val="009841AE"/>
    <w:rsid w:val="009842AE"/>
    <w:rsid w:val="00984842"/>
    <w:rsid w:val="00984A0E"/>
    <w:rsid w:val="00985028"/>
    <w:rsid w:val="00985053"/>
    <w:rsid w:val="009850F6"/>
    <w:rsid w:val="00985273"/>
    <w:rsid w:val="0098660A"/>
    <w:rsid w:val="00987667"/>
    <w:rsid w:val="00990F08"/>
    <w:rsid w:val="0099102B"/>
    <w:rsid w:val="0099116F"/>
    <w:rsid w:val="00991523"/>
    <w:rsid w:val="0099207F"/>
    <w:rsid w:val="0099209C"/>
    <w:rsid w:val="00992C21"/>
    <w:rsid w:val="00992D03"/>
    <w:rsid w:val="00992E48"/>
    <w:rsid w:val="009930C9"/>
    <w:rsid w:val="00993468"/>
    <w:rsid w:val="009937F6"/>
    <w:rsid w:val="0099440F"/>
    <w:rsid w:val="0099442E"/>
    <w:rsid w:val="00994802"/>
    <w:rsid w:val="00995011"/>
    <w:rsid w:val="009951DE"/>
    <w:rsid w:val="009951E5"/>
    <w:rsid w:val="009954E2"/>
    <w:rsid w:val="00995901"/>
    <w:rsid w:val="00995B79"/>
    <w:rsid w:val="00996372"/>
    <w:rsid w:val="00996B47"/>
    <w:rsid w:val="00996D21"/>
    <w:rsid w:val="00996E71"/>
    <w:rsid w:val="00997455"/>
    <w:rsid w:val="009974B1"/>
    <w:rsid w:val="009A0321"/>
    <w:rsid w:val="009A0561"/>
    <w:rsid w:val="009A0702"/>
    <w:rsid w:val="009A0F77"/>
    <w:rsid w:val="009A1393"/>
    <w:rsid w:val="009A1585"/>
    <w:rsid w:val="009A18F5"/>
    <w:rsid w:val="009A1974"/>
    <w:rsid w:val="009A1E07"/>
    <w:rsid w:val="009A210A"/>
    <w:rsid w:val="009A2761"/>
    <w:rsid w:val="009A27C1"/>
    <w:rsid w:val="009A2C51"/>
    <w:rsid w:val="009A3253"/>
    <w:rsid w:val="009A32C3"/>
    <w:rsid w:val="009A3D8E"/>
    <w:rsid w:val="009A4B6D"/>
    <w:rsid w:val="009A571E"/>
    <w:rsid w:val="009A5C88"/>
    <w:rsid w:val="009A6137"/>
    <w:rsid w:val="009A6504"/>
    <w:rsid w:val="009A77BD"/>
    <w:rsid w:val="009A787B"/>
    <w:rsid w:val="009A7E8E"/>
    <w:rsid w:val="009B00AD"/>
    <w:rsid w:val="009B060C"/>
    <w:rsid w:val="009B0B4B"/>
    <w:rsid w:val="009B1749"/>
    <w:rsid w:val="009B18DD"/>
    <w:rsid w:val="009B28F6"/>
    <w:rsid w:val="009B29A5"/>
    <w:rsid w:val="009B2DFF"/>
    <w:rsid w:val="009B3216"/>
    <w:rsid w:val="009B326F"/>
    <w:rsid w:val="009B3453"/>
    <w:rsid w:val="009B3635"/>
    <w:rsid w:val="009B3FE5"/>
    <w:rsid w:val="009B4061"/>
    <w:rsid w:val="009B442B"/>
    <w:rsid w:val="009B482A"/>
    <w:rsid w:val="009B4AE1"/>
    <w:rsid w:val="009B4FB1"/>
    <w:rsid w:val="009B55ED"/>
    <w:rsid w:val="009B56A4"/>
    <w:rsid w:val="009B688A"/>
    <w:rsid w:val="009B7102"/>
    <w:rsid w:val="009B7320"/>
    <w:rsid w:val="009C0420"/>
    <w:rsid w:val="009C0702"/>
    <w:rsid w:val="009C095E"/>
    <w:rsid w:val="009C0B3A"/>
    <w:rsid w:val="009C1007"/>
    <w:rsid w:val="009C14F8"/>
    <w:rsid w:val="009C1BD7"/>
    <w:rsid w:val="009C1FE6"/>
    <w:rsid w:val="009C20FD"/>
    <w:rsid w:val="009C28CB"/>
    <w:rsid w:val="009C2EDE"/>
    <w:rsid w:val="009C337A"/>
    <w:rsid w:val="009C3F55"/>
    <w:rsid w:val="009C4671"/>
    <w:rsid w:val="009C4C15"/>
    <w:rsid w:val="009C5710"/>
    <w:rsid w:val="009C5853"/>
    <w:rsid w:val="009C5881"/>
    <w:rsid w:val="009C5BE0"/>
    <w:rsid w:val="009C5EEC"/>
    <w:rsid w:val="009C6286"/>
    <w:rsid w:val="009C7058"/>
    <w:rsid w:val="009C7CAD"/>
    <w:rsid w:val="009C7DE6"/>
    <w:rsid w:val="009D011A"/>
    <w:rsid w:val="009D03CC"/>
    <w:rsid w:val="009D0779"/>
    <w:rsid w:val="009D0C2F"/>
    <w:rsid w:val="009D0D18"/>
    <w:rsid w:val="009D101F"/>
    <w:rsid w:val="009D10D7"/>
    <w:rsid w:val="009D1363"/>
    <w:rsid w:val="009D14D1"/>
    <w:rsid w:val="009D18DD"/>
    <w:rsid w:val="009D248B"/>
    <w:rsid w:val="009D27F3"/>
    <w:rsid w:val="009D2B23"/>
    <w:rsid w:val="009D2BF5"/>
    <w:rsid w:val="009D2F4F"/>
    <w:rsid w:val="009D39B2"/>
    <w:rsid w:val="009D4C68"/>
    <w:rsid w:val="009D4F96"/>
    <w:rsid w:val="009D5C56"/>
    <w:rsid w:val="009D625F"/>
    <w:rsid w:val="009D6767"/>
    <w:rsid w:val="009D6C4F"/>
    <w:rsid w:val="009D6CB4"/>
    <w:rsid w:val="009D7298"/>
    <w:rsid w:val="009D7A20"/>
    <w:rsid w:val="009E0436"/>
    <w:rsid w:val="009E12E6"/>
    <w:rsid w:val="009E1496"/>
    <w:rsid w:val="009E1B11"/>
    <w:rsid w:val="009E1C3A"/>
    <w:rsid w:val="009E1FA5"/>
    <w:rsid w:val="009E21D1"/>
    <w:rsid w:val="009E2661"/>
    <w:rsid w:val="009E2A40"/>
    <w:rsid w:val="009E2AD0"/>
    <w:rsid w:val="009E2F3A"/>
    <w:rsid w:val="009E3066"/>
    <w:rsid w:val="009E33DE"/>
    <w:rsid w:val="009E3FD8"/>
    <w:rsid w:val="009E404A"/>
    <w:rsid w:val="009E40A3"/>
    <w:rsid w:val="009E42FC"/>
    <w:rsid w:val="009E4756"/>
    <w:rsid w:val="009E4A03"/>
    <w:rsid w:val="009E4E13"/>
    <w:rsid w:val="009E4F24"/>
    <w:rsid w:val="009E4FB5"/>
    <w:rsid w:val="009E5315"/>
    <w:rsid w:val="009E552F"/>
    <w:rsid w:val="009E56F8"/>
    <w:rsid w:val="009E5C4B"/>
    <w:rsid w:val="009E624C"/>
    <w:rsid w:val="009E6668"/>
    <w:rsid w:val="009E6A6D"/>
    <w:rsid w:val="009E7FDC"/>
    <w:rsid w:val="009F011C"/>
    <w:rsid w:val="009F12C1"/>
    <w:rsid w:val="009F179D"/>
    <w:rsid w:val="009F1A24"/>
    <w:rsid w:val="009F1C0C"/>
    <w:rsid w:val="009F1DC2"/>
    <w:rsid w:val="009F228E"/>
    <w:rsid w:val="009F25F7"/>
    <w:rsid w:val="009F2FFF"/>
    <w:rsid w:val="009F3071"/>
    <w:rsid w:val="009F30F4"/>
    <w:rsid w:val="009F3B77"/>
    <w:rsid w:val="009F3D93"/>
    <w:rsid w:val="009F444A"/>
    <w:rsid w:val="009F482F"/>
    <w:rsid w:val="009F48C8"/>
    <w:rsid w:val="009F497F"/>
    <w:rsid w:val="009F4A31"/>
    <w:rsid w:val="009F4C8F"/>
    <w:rsid w:val="009F57F1"/>
    <w:rsid w:val="009F6455"/>
    <w:rsid w:val="009F65EB"/>
    <w:rsid w:val="009F66CE"/>
    <w:rsid w:val="009F66EB"/>
    <w:rsid w:val="009F68B2"/>
    <w:rsid w:val="009F68DB"/>
    <w:rsid w:val="009F6CBB"/>
    <w:rsid w:val="009F7028"/>
    <w:rsid w:val="009F7192"/>
    <w:rsid w:val="009F7225"/>
    <w:rsid w:val="009F7BD3"/>
    <w:rsid w:val="009F7E2A"/>
    <w:rsid w:val="00A00277"/>
    <w:rsid w:val="00A00B42"/>
    <w:rsid w:val="00A01077"/>
    <w:rsid w:val="00A01183"/>
    <w:rsid w:val="00A01986"/>
    <w:rsid w:val="00A01D06"/>
    <w:rsid w:val="00A01D8D"/>
    <w:rsid w:val="00A02048"/>
    <w:rsid w:val="00A021B5"/>
    <w:rsid w:val="00A0222E"/>
    <w:rsid w:val="00A0224A"/>
    <w:rsid w:val="00A02D69"/>
    <w:rsid w:val="00A032E5"/>
    <w:rsid w:val="00A032E8"/>
    <w:rsid w:val="00A03D67"/>
    <w:rsid w:val="00A04077"/>
    <w:rsid w:val="00A04589"/>
    <w:rsid w:val="00A04A2B"/>
    <w:rsid w:val="00A04A84"/>
    <w:rsid w:val="00A04BE5"/>
    <w:rsid w:val="00A0532E"/>
    <w:rsid w:val="00A05897"/>
    <w:rsid w:val="00A05DD7"/>
    <w:rsid w:val="00A063B1"/>
    <w:rsid w:val="00A070DE"/>
    <w:rsid w:val="00A077C1"/>
    <w:rsid w:val="00A07D91"/>
    <w:rsid w:val="00A100F6"/>
    <w:rsid w:val="00A101D4"/>
    <w:rsid w:val="00A10D3D"/>
    <w:rsid w:val="00A11053"/>
    <w:rsid w:val="00A11873"/>
    <w:rsid w:val="00A11DF6"/>
    <w:rsid w:val="00A11F4C"/>
    <w:rsid w:val="00A1239B"/>
    <w:rsid w:val="00A12FA6"/>
    <w:rsid w:val="00A13387"/>
    <w:rsid w:val="00A137AB"/>
    <w:rsid w:val="00A13FFB"/>
    <w:rsid w:val="00A142D2"/>
    <w:rsid w:val="00A1494A"/>
    <w:rsid w:val="00A15913"/>
    <w:rsid w:val="00A15ABA"/>
    <w:rsid w:val="00A15E0F"/>
    <w:rsid w:val="00A16190"/>
    <w:rsid w:val="00A16B06"/>
    <w:rsid w:val="00A16E52"/>
    <w:rsid w:val="00A1755B"/>
    <w:rsid w:val="00A17993"/>
    <w:rsid w:val="00A2037B"/>
    <w:rsid w:val="00A20A0C"/>
    <w:rsid w:val="00A20AF4"/>
    <w:rsid w:val="00A213ED"/>
    <w:rsid w:val="00A217CD"/>
    <w:rsid w:val="00A2191B"/>
    <w:rsid w:val="00A22319"/>
    <w:rsid w:val="00A22415"/>
    <w:rsid w:val="00A2243E"/>
    <w:rsid w:val="00A22657"/>
    <w:rsid w:val="00A22B26"/>
    <w:rsid w:val="00A22CD7"/>
    <w:rsid w:val="00A22E2D"/>
    <w:rsid w:val="00A22F11"/>
    <w:rsid w:val="00A23177"/>
    <w:rsid w:val="00A23217"/>
    <w:rsid w:val="00A23B2A"/>
    <w:rsid w:val="00A23BAB"/>
    <w:rsid w:val="00A24319"/>
    <w:rsid w:val="00A24368"/>
    <w:rsid w:val="00A24695"/>
    <w:rsid w:val="00A247B4"/>
    <w:rsid w:val="00A24B8E"/>
    <w:rsid w:val="00A24F80"/>
    <w:rsid w:val="00A24FE8"/>
    <w:rsid w:val="00A2586F"/>
    <w:rsid w:val="00A25BA2"/>
    <w:rsid w:val="00A25BF7"/>
    <w:rsid w:val="00A269F2"/>
    <w:rsid w:val="00A3023F"/>
    <w:rsid w:val="00A302A3"/>
    <w:rsid w:val="00A3051D"/>
    <w:rsid w:val="00A3079F"/>
    <w:rsid w:val="00A31329"/>
    <w:rsid w:val="00A318C9"/>
    <w:rsid w:val="00A31926"/>
    <w:rsid w:val="00A331E0"/>
    <w:rsid w:val="00A33457"/>
    <w:rsid w:val="00A3378A"/>
    <w:rsid w:val="00A33D52"/>
    <w:rsid w:val="00A3409B"/>
    <w:rsid w:val="00A34424"/>
    <w:rsid w:val="00A34D85"/>
    <w:rsid w:val="00A3539D"/>
    <w:rsid w:val="00A35AF2"/>
    <w:rsid w:val="00A35BEF"/>
    <w:rsid w:val="00A35BF5"/>
    <w:rsid w:val="00A366BD"/>
    <w:rsid w:val="00A3705C"/>
    <w:rsid w:val="00A40554"/>
    <w:rsid w:val="00A40802"/>
    <w:rsid w:val="00A40D3F"/>
    <w:rsid w:val="00A40F75"/>
    <w:rsid w:val="00A41535"/>
    <w:rsid w:val="00A416F7"/>
    <w:rsid w:val="00A41BED"/>
    <w:rsid w:val="00A426A8"/>
    <w:rsid w:val="00A426F2"/>
    <w:rsid w:val="00A42730"/>
    <w:rsid w:val="00A4278D"/>
    <w:rsid w:val="00A42C85"/>
    <w:rsid w:val="00A43082"/>
    <w:rsid w:val="00A43401"/>
    <w:rsid w:val="00A43A59"/>
    <w:rsid w:val="00A441F5"/>
    <w:rsid w:val="00A4482D"/>
    <w:rsid w:val="00A45013"/>
    <w:rsid w:val="00A45053"/>
    <w:rsid w:val="00A45697"/>
    <w:rsid w:val="00A45864"/>
    <w:rsid w:val="00A4671C"/>
    <w:rsid w:val="00A46971"/>
    <w:rsid w:val="00A46B65"/>
    <w:rsid w:val="00A4719D"/>
    <w:rsid w:val="00A47397"/>
    <w:rsid w:val="00A4785B"/>
    <w:rsid w:val="00A47C9B"/>
    <w:rsid w:val="00A47D64"/>
    <w:rsid w:val="00A5052A"/>
    <w:rsid w:val="00A50761"/>
    <w:rsid w:val="00A510DA"/>
    <w:rsid w:val="00A5123B"/>
    <w:rsid w:val="00A515E6"/>
    <w:rsid w:val="00A5172A"/>
    <w:rsid w:val="00A51A0E"/>
    <w:rsid w:val="00A52B91"/>
    <w:rsid w:val="00A52EA1"/>
    <w:rsid w:val="00A53C9B"/>
    <w:rsid w:val="00A547CA"/>
    <w:rsid w:val="00A547D5"/>
    <w:rsid w:val="00A54A42"/>
    <w:rsid w:val="00A54CC7"/>
    <w:rsid w:val="00A5564A"/>
    <w:rsid w:val="00A5580B"/>
    <w:rsid w:val="00A55ACC"/>
    <w:rsid w:val="00A56412"/>
    <w:rsid w:val="00A56676"/>
    <w:rsid w:val="00A56F0D"/>
    <w:rsid w:val="00A56F84"/>
    <w:rsid w:val="00A579BE"/>
    <w:rsid w:val="00A60315"/>
    <w:rsid w:val="00A61605"/>
    <w:rsid w:val="00A61BBE"/>
    <w:rsid w:val="00A6242D"/>
    <w:rsid w:val="00A629AE"/>
    <w:rsid w:val="00A62CDA"/>
    <w:rsid w:val="00A62E8A"/>
    <w:rsid w:val="00A633DE"/>
    <w:rsid w:val="00A642E0"/>
    <w:rsid w:val="00A64598"/>
    <w:rsid w:val="00A64B5E"/>
    <w:rsid w:val="00A64BE0"/>
    <w:rsid w:val="00A64E8B"/>
    <w:rsid w:val="00A65332"/>
    <w:rsid w:val="00A6565B"/>
    <w:rsid w:val="00A65E21"/>
    <w:rsid w:val="00A66274"/>
    <w:rsid w:val="00A664C5"/>
    <w:rsid w:val="00A6664F"/>
    <w:rsid w:val="00A6678B"/>
    <w:rsid w:val="00A66924"/>
    <w:rsid w:val="00A66956"/>
    <w:rsid w:val="00A66F8A"/>
    <w:rsid w:val="00A6774A"/>
    <w:rsid w:val="00A677F7"/>
    <w:rsid w:val="00A679DD"/>
    <w:rsid w:val="00A7005E"/>
    <w:rsid w:val="00A70361"/>
    <w:rsid w:val="00A7049C"/>
    <w:rsid w:val="00A70590"/>
    <w:rsid w:val="00A705AA"/>
    <w:rsid w:val="00A7069E"/>
    <w:rsid w:val="00A714FB"/>
    <w:rsid w:val="00A731BA"/>
    <w:rsid w:val="00A7374D"/>
    <w:rsid w:val="00A737CB"/>
    <w:rsid w:val="00A73804"/>
    <w:rsid w:val="00A740FF"/>
    <w:rsid w:val="00A74314"/>
    <w:rsid w:val="00A743FE"/>
    <w:rsid w:val="00A74A0F"/>
    <w:rsid w:val="00A74B47"/>
    <w:rsid w:val="00A75056"/>
    <w:rsid w:val="00A75193"/>
    <w:rsid w:val="00A75687"/>
    <w:rsid w:val="00A75A2E"/>
    <w:rsid w:val="00A763E5"/>
    <w:rsid w:val="00A76562"/>
    <w:rsid w:val="00A76C7C"/>
    <w:rsid w:val="00A7787C"/>
    <w:rsid w:val="00A77A75"/>
    <w:rsid w:val="00A802E4"/>
    <w:rsid w:val="00A8065B"/>
    <w:rsid w:val="00A807EA"/>
    <w:rsid w:val="00A808C3"/>
    <w:rsid w:val="00A80D1A"/>
    <w:rsid w:val="00A81135"/>
    <w:rsid w:val="00A816B6"/>
    <w:rsid w:val="00A8184C"/>
    <w:rsid w:val="00A81AE7"/>
    <w:rsid w:val="00A81C8F"/>
    <w:rsid w:val="00A820CB"/>
    <w:rsid w:val="00A8212F"/>
    <w:rsid w:val="00A82D2B"/>
    <w:rsid w:val="00A834E3"/>
    <w:rsid w:val="00A83AAE"/>
    <w:rsid w:val="00A83F51"/>
    <w:rsid w:val="00A8468B"/>
    <w:rsid w:val="00A84D5B"/>
    <w:rsid w:val="00A85016"/>
    <w:rsid w:val="00A8586C"/>
    <w:rsid w:val="00A8637A"/>
    <w:rsid w:val="00A86AAF"/>
    <w:rsid w:val="00A8722B"/>
    <w:rsid w:val="00A87F5E"/>
    <w:rsid w:val="00A90160"/>
    <w:rsid w:val="00A90169"/>
    <w:rsid w:val="00A90757"/>
    <w:rsid w:val="00A919D9"/>
    <w:rsid w:val="00A924E6"/>
    <w:rsid w:val="00A9268F"/>
    <w:rsid w:val="00A92AD4"/>
    <w:rsid w:val="00A92DB7"/>
    <w:rsid w:val="00A93065"/>
    <w:rsid w:val="00A936D8"/>
    <w:rsid w:val="00A93715"/>
    <w:rsid w:val="00A94400"/>
    <w:rsid w:val="00A9464A"/>
    <w:rsid w:val="00A94A34"/>
    <w:rsid w:val="00A95356"/>
    <w:rsid w:val="00A95795"/>
    <w:rsid w:val="00A957B6"/>
    <w:rsid w:val="00A95A23"/>
    <w:rsid w:val="00A96063"/>
    <w:rsid w:val="00A960A1"/>
    <w:rsid w:val="00A96C59"/>
    <w:rsid w:val="00A97221"/>
    <w:rsid w:val="00A97763"/>
    <w:rsid w:val="00A977ED"/>
    <w:rsid w:val="00A97BB0"/>
    <w:rsid w:val="00A97DB5"/>
    <w:rsid w:val="00AA01C1"/>
    <w:rsid w:val="00AA05CD"/>
    <w:rsid w:val="00AA066D"/>
    <w:rsid w:val="00AA07FD"/>
    <w:rsid w:val="00AA11D6"/>
    <w:rsid w:val="00AA1BD3"/>
    <w:rsid w:val="00AA1E84"/>
    <w:rsid w:val="00AA289B"/>
    <w:rsid w:val="00AA28EC"/>
    <w:rsid w:val="00AA2A7A"/>
    <w:rsid w:val="00AA3451"/>
    <w:rsid w:val="00AA4142"/>
    <w:rsid w:val="00AA491F"/>
    <w:rsid w:val="00AA4949"/>
    <w:rsid w:val="00AA4AB0"/>
    <w:rsid w:val="00AA607D"/>
    <w:rsid w:val="00AA7223"/>
    <w:rsid w:val="00AA7790"/>
    <w:rsid w:val="00AA7B91"/>
    <w:rsid w:val="00AB025F"/>
    <w:rsid w:val="00AB0BF2"/>
    <w:rsid w:val="00AB1354"/>
    <w:rsid w:val="00AB1D53"/>
    <w:rsid w:val="00AB1E7E"/>
    <w:rsid w:val="00AB2255"/>
    <w:rsid w:val="00AB2E74"/>
    <w:rsid w:val="00AB32CE"/>
    <w:rsid w:val="00AB3326"/>
    <w:rsid w:val="00AB3883"/>
    <w:rsid w:val="00AB3A76"/>
    <w:rsid w:val="00AB3C43"/>
    <w:rsid w:val="00AB447E"/>
    <w:rsid w:val="00AB46F3"/>
    <w:rsid w:val="00AB46F7"/>
    <w:rsid w:val="00AB5252"/>
    <w:rsid w:val="00AB57F8"/>
    <w:rsid w:val="00AB5F2E"/>
    <w:rsid w:val="00AB602D"/>
    <w:rsid w:val="00AB6B15"/>
    <w:rsid w:val="00AB7018"/>
    <w:rsid w:val="00AB70F9"/>
    <w:rsid w:val="00AB7D99"/>
    <w:rsid w:val="00AC0664"/>
    <w:rsid w:val="00AC0E19"/>
    <w:rsid w:val="00AC0EDB"/>
    <w:rsid w:val="00AC1071"/>
    <w:rsid w:val="00AC112B"/>
    <w:rsid w:val="00AC121D"/>
    <w:rsid w:val="00AC1227"/>
    <w:rsid w:val="00AC14E9"/>
    <w:rsid w:val="00AC192B"/>
    <w:rsid w:val="00AC1ACD"/>
    <w:rsid w:val="00AC1B60"/>
    <w:rsid w:val="00AC1F92"/>
    <w:rsid w:val="00AC23D2"/>
    <w:rsid w:val="00AC2637"/>
    <w:rsid w:val="00AC354B"/>
    <w:rsid w:val="00AC37D3"/>
    <w:rsid w:val="00AC3DFF"/>
    <w:rsid w:val="00AC3F0C"/>
    <w:rsid w:val="00AC413D"/>
    <w:rsid w:val="00AC4C3A"/>
    <w:rsid w:val="00AC4E4E"/>
    <w:rsid w:val="00AC5556"/>
    <w:rsid w:val="00AC5D11"/>
    <w:rsid w:val="00AC6461"/>
    <w:rsid w:val="00AC6F41"/>
    <w:rsid w:val="00AC727C"/>
    <w:rsid w:val="00AC734A"/>
    <w:rsid w:val="00AC7736"/>
    <w:rsid w:val="00AD0112"/>
    <w:rsid w:val="00AD0243"/>
    <w:rsid w:val="00AD041B"/>
    <w:rsid w:val="00AD041C"/>
    <w:rsid w:val="00AD0786"/>
    <w:rsid w:val="00AD13DD"/>
    <w:rsid w:val="00AD13FE"/>
    <w:rsid w:val="00AD1492"/>
    <w:rsid w:val="00AD1F46"/>
    <w:rsid w:val="00AD20F8"/>
    <w:rsid w:val="00AD2492"/>
    <w:rsid w:val="00AD29A3"/>
    <w:rsid w:val="00AD2E80"/>
    <w:rsid w:val="00AD3BBD"/>
    <w:rsid w:val="00AD3EC9"/>
    <w:rsid w:val="00AD4177"/>
    <w:rsid w:val="00AD4A71"/>
    <w:rsid w:val="00AD5117"/>
    <w:rsid w:val="00AD68A4"/>
    <w:rsid w:val="00AD6B25"/>
    <w:rsid w:val="00AD7194"/>
    <w:rsid w:val="00AD73AC"/>
    <w:rsid w:val="00AD73E1"/>
    <w:rsid w:val="00AD7868"/>
    <w:rsid w:val="00AD7A60"/>
    <w:rsid w:val="00AD7B80"/>
    <w:rsid w:val="00AD7D62"/>
    <w:rsid w:val="00AD7FF0"/>
    <w:rsid w:val="00AE01AC"/>
    <w:rsid w:val="00AE047D"/>
    <w:rsid w:val="00AE0891"/>
    <w:rsid w:val="00AE1335"/>
    <w:rsid w:val="00AE16B4"/>
    <w:rsid w:val="00AE17A4"/>
    <w:rsid w:val="00AE180D"/>
    <w:rsid w:val="00AE1A3E"/>
    <w:rsid w:val="00AE286C"/>
    <w:rsid w:val="00AE2BC7"/>
    <w:rsid w:val="00AE2BDE"/>
    <w:rsid w:val="00AE3C6B"/>
    <w:rsid w:val="00AE4375"/>
    <w:rsid w:val="00AE47AA"/>
    <w:rsid w:val="00AE4B09"/>
    <w:rsid w:val="00AE500E"/>
    <w:rsid w:val="00AE51A7"/>
    <w:rsid w:val="00AE529C"/>
    <w:rsid w:val="00AE65EA"/>
    <w:rsid w:val="00AE66D5"/>
    <w:rsid w:val="00AE6B85"/>
    <w:rsid w:val="00AE7823"/>
    <w:rsid w:val="00AE7C11"/>
    <w:rsid w:val="00AE7EB3"/>
    <w:rsid w:val="00AF01DF"/>
    <w:rsid w:val="00AF0320"/>
    <w:rsid w:val="00AF03C6"/>
    <w:rsid w:val="00AF0811"/>
    <w:rsid w:val="00AF12D7"/>
    <w:rsid w:val="00AF18FB"/>
    <w:rsid w:val="00AF1F68"/>
    <w:rsid w:val="00AF22A7"/>
    <w:rsid w:val="00AF23DF"/>
    <w:rsid w:val="00AF2E5D"/>
    <w:rsid w:val="00AF3013"/>
    <w:rsid w:val="00AF3A50"/>
    <w:rsid w:val="00AF3A91"/>
    <w:rsid w:val="00AF3EFD"/>
    <w:rsid w:val="00AF4301"/>
    <w:rsid w:val="00AF43A2"/>
    <w:rsid w:val="00AF4BDC"/>
    <w:rsid w:val="00AF570D"/>
    <w:rsid w:val="00AF5A23"/>
    <w:rsid w:val="00AF5AC0"/>
    <w:rsid w:val="00AF5C81"/>
    <w:rsid w:val="00AF6190"/>
    <w:rsid w:val="00AF65B4"/>
    <w:rsid w:val="00AF67DF"/>
    <w:rsid w:val="00AF6D1C"/>
    <w:rsid w:val="00AF73B9"/>
    <w:rsid w:val="00AF751E"/>
    <w:rsid w:val="00AF7B2E"/>
    <w:rsid w:val="00AF7D8C"/>
    <w:rsid w:val="00B0014F"/>
    <w:rsid w:val="00B00211"/>
    <w:rsid w:val="00B0040B"/>
    <w:rsid w:val="00B004B4"/>
    <w:rsid w:val="00B008A2"/>
    <w:rsid w:val="00B00A54"/>
    <w:rsid w:val="00B014DD"/>
    <w:rsid w:val="00B01687"/>
    <w:rsid w:val="00B021D6"/>
    <w:rsid w:val="00B027DA"/>
    <w:rsid w:val="00B029F8"/>
    <w:rsid w:val="00B0316D"/>
    <w:rsid w:val="00B03747"/>
    <w:rsid w:val="00B03D0B"/>
    <w:rsid w:val="00B03FC5"/>
    <w:rsid w:val="00B049DE"/>
    <w:rsid w:val="00B04DB1"/>
    <w:rsid w:val="00B051B8"/>
    <w:rsid w:val="00B05748"/>
    <w:rsid w:val="00B058B3"/>
    <w:rsid w:val="00B05ADF"/>
    <w:rsid w:val="00B05EC8"/>
    <w:rsid w:val="00B064D4"/>
    <w:rsid w:val="00B0665F"/>
    <w:rsid w:val="00B066F9"/>
    <w:rsid w:val="00B068EE"/>
    <w:rsid w:val="00B0756F"/>
    <w:rsid w:val="00B076AF"/>
    <w:rsid w:val="00B0779F"/>
    <w:rsid w:val="00B07BA2"/>
    <w:rsid w:val="00B07DE9"/>
    <w:rsid w:val="00B108F9"/>
    <w:rsid w:val="00B11001"/>
    <w:rsid w:val="00B11FA9"/>
    <w:rsid w:val="00B12895"/>
    <w:rsid w:val="00B12A19"/>
    <w:rsid w:val="00B12AA0"/>
    <w:rsid w:val="00B12BA6"/>
    <w:rsid w:val="00B12D3E"/>
    <w:rsid w:val="00B135D6"/>
    <w:rsid w:val="00B139A5"/>
    <w:rsid w:val="00B147E5"/>
    <w:rsid w:val="00B14B32"/>
    <w:rsid w:val="00B14DA9"/>
    <w:rsid w:val="00B1523A"/>
    <w:rsid w:val="00B153AE"/>
    <w:rsid w:val="00B15D9D"/>
    <w:rsid w:val="00B165D4"/>
    <w:rsid w:val="00B16DC6"/>
    <w:rsid w:val="00B1788B"/>
    <w:rsid w:val="00B20458"/>
    <w:rsid w:val="00B20793"/>
    <w:rsid w:val="00B207DA"/>
    <w:rsid w:val="00B208CC"/>
    <w:rsid w:val="00B20DAB"/>
    <w:rsid w:val="00B21038"/>
    <w:rsid w:val="00B214EE"/>
    <w:rsid w:val="00B2199E"/>
    <w:rsid w:val="00B21DF4"/>
    <w:rsid w:val="00B22200"/>
    <w:rsid w:val="00B2253E"/>
    <w:rsid w:val="00B2285A"/>
    <w:rsid w:val="00B22EF1"/>
    <w:rsid w:val="00B2335A"/>
    <w:rsid w:val="00B233E8"/>
    <w:rsid w:val="00B23445"/>
    <w:rsid w:val="00B234EE"/>
    <w:rsid w:val="00B23E87"/>
    <w:rsid w:val="00B242FD"/>
    <w:rsid w:val="00B24313"/>
    <w:rsid w:val="00B2444D"/>
    <w:rsid w:val="00B2482B"/>
    <w:rsid w:val="00B24D2C"/>
    <w:rsid w:val="00B24E3D"/>
    <w:rsid w:val="00B25824"/>
    <w:rsid w:val="00B25D16"/>
    <w:rsid w:val="00B26784"/>
    <w:rsid w:val="00B26861"/>
    <w:rsid w:val="00B2689A"/>
    <w:rsid w:val="00B2732C"/>
    <w:rsid w:val="00B27350"/>
    <w:rsid w:val="00B27433"/>
    <w:rsid w:val="00B27940"/>
    <w:rsid w:val="00B27A19"/>
    <w:rsid w:val="00B27A3E"/>
    <w:rsid w:val="00B3003A"/>
    <w:rsid w:val="00B304B7"/>
    <w:rsid w:val="00B3076F"/>
    <w:rsid w:val="00B3158A"/>
    <w:rsid w:val="00B318FA"/>
    <w:rsid w:val="00B31E06"/>
    <w:rsid w:val="00B31E22"/>
    <w:rsid w:val="00B31EF5"/>
    <w:rsid w:val="00B32102"/>
    <w:rsid w:val="00B324B7"/>
    <w:rsid w:val="00B32517"/>
    <w:rsid w:val="00B33231"/>
    <w:rsid w:val="00B3333D"/>
    <w:rsid w:val="00B33722"/>
    <w:rsid w:val="00B337F9"/>
    <w:rsid w:val="00B346CA"/>
    <w:rsid w:val="00B347EE"/>
    <w:rsid w:val="00B3506D"/>
    <w:rsid w:val="00B3526E"/>
    <w:rsid w:val="00B35FE2"/>
    <w:rsid w:val="00B3604D"/>
    <w:rsid w:val="00B36251"/>
    <w:rsid w:val="00B363B0"/>
    <w:rsid w:val="00B3659C"/>
    <w:rsid w:val="00B36675"/>
    <w:rsid w:val="00B36899"/>
    <w:rsid w:val="00B368BD"/>
    <w:rsid w:val="00B368D6"/>
    <w:rsid w:val="00B36BF9"/>
    <w:rsid w:val="00B37AEA"/>
    <w:rsid w:val="00B37AEC"/>
    <w:rsid w:val="00B401FF"/>
    <w:rsid w:val="00B40227"/>
    <w:rsid w:val="00B40C17"/>
    <w:rsid w:val="00B41732"/>
    <w:rsid w:val="00B41856"/>
    <w:rsid w:val="00B41A7C"/>
    <w:rsid w:val="00B41C34"/>
    <w:rsid w:val="00B42592"/>
    <w:rsid w:val="00B426AD"/>
    <w:rsid w:val="00B43A76"/>
    <w:rsid w:val="00B44B96"/>
    <w:rsid w:val="00B44FA0"/>
    <w:rsid w:val="00B454CF"/>
    <w:rsid w:val="00B45543"/>
    <w:rsid w:val="00B45C2D"/>
    <w:rsid w:val="00B45ECE"/>
    <w:rsid w:val="00B46027"/>
    <w:rsid w:val="00B464DF"/>
    <w:rsid w:val="00B46A00"/>
    <w:rsid w:val="00B46D0E"/>
    <w:rsid w:val="00B47580"/>
    <w:rsid w:val="00B503A1"/>
    <w:rsid w:val="00B508C4"/>
    <w:rsid w:val="00B50D38"/>
    <w:rsid w:val="00B5118A"/>
    <w:rsid w:val="00B518EB"/>
    <w:rsid w:val="00B51A9E"/>
    <w:rsid w:val="00B5209C"/>
    <w:rsid w:val="00B522E2"/>
    <w:rsid w:val="00B53214"/>
    <w:rsid w:val="00B532AB"/>
    <w:rsid w:val="00B535E0"/>
    <w:rsid w:val="00B538AD"/>
    <w:rsid w:val="00B53C1E"/>
    <w:rsid w:val="00B5404C"/>
    <w:rsid w:val="00B542AE"/>
    <w:rsid w:val="00B54436"/>
    <w:rsid w:val="00B54D7B"/>
    <w:rsid w:val="00B54E06"/>
    <w:rsid w:val="00B555AB"/>
    <w:rsid w:val="00B55B78"/>
    <w:rsid w:val="00B560B4"/>
    <w:rsid w:val="00B56231"/>
    <w:rsid w:val="00B56BEC"/>
    <w:rsid w:val="00B56E6C"/>
    <w:rsid w:val="00B56EAE"/>
    <w:rsid w:val="00B57257"/>
    <w:rsid w:val="00B5728E"/>
    <w:rsid w:val="00B572C5"/>
    <w:rsid w:val="00B57357"/>
    <w:rsid w:val="00B57386"/>
    <w:rsid w:val="00B6124A"/>
    <w:rsid w:val="00B61F1B"/>
    <w:rsid w:val="00B6205C"/>
    <w:rsid w:val="00B62A9F"/>
    <w:rsid w:val="00B62AD9"/>
    <w:rsid w:val="00B62B5F"/>
    <w:rsid w:val="00B62FD0"/>
    <w:rsid w:val="00B631D9"/>
    <w:rsid w:val="00B634C7"/>
    <w:rsid w:val="00B63D1C"/>
    <w:rsid w:val="00B63EE6"/>
    <w:rsid w:val="00B63FFC"/>
    <w:rsid w:val="00B6469A"/>
    <w:rsid w:val="00B647D2"/>
    <w:rsid w:val="00B649B7"/>
    <w:rsid w:val="00B64EF2"/>
    <w:rsid w:val="00B651D5"/>
    <w:rsid w:val="00B651F0"/>
    <w:rsid w:val="00B6556E"/>
    <w:rsid w:val="00B66171"/>
    <w:rsid w:val="00B66BF2"/>
    <w:rsid w:val="00B67288"/>
    <w:rsid w:val="00B674D6"/>
    <w:rsid w:val="00B674FC"/>
    <w:rsid w:val="00B67CAC"/>
    <w:rsid w:val="00B70085"/>
    <w:rsid w:val="00B705CA"/>
    <w:rsid w:val="00B70694"/>
    <w:rsid w:val="00B70807"/>
    <w:rsid w:val="00B70FD5"/>
    <w:rsid w:val="00B72311"/>
    <w:rsid w:val="00B7264F"/>
    <w:rsid w:val="00B729A3"/>
    <w:rsid w:val="00B72AF7"/>
    <w:rsid w:val="00B72D03"/>
    <w:rsid w:val="00B72DF9"/>
    <w:rsid w:val="00B7338A"/>
    <w:rsid w:val="00B734CA"/>
    <w:rsid w:val="00B73BEA"/>
    <w:rsid w:val="00B73DED"/>
    <w:rsid w:val="00B74953"/>
    <w:rsid w:val="00B74C9E"/>
    <w:rsid w:val="00B75348"/>
    <w:rsid w:val="00B756D0"/>
    <w:rsid w:val="00B75B47"/>
    <w:rsid w:val="00B75BC5"/>
    <w:rsid w:val="00B76201"/>
    <w:rsid w:val="00B76400"/>
    <w:rsid w:val="00B7676A"/>
    <w:rsid w:val="00B76852"/>
    <w:rsid w:val="00B7685B"/>
    <w:rsid w:val="00B76A8D"/>
    <w:rsid w:val="00B76ED7"/>
    <w:rsid w:val="00B76EF3"/>
    <w:rsid w:val="00B76F8C"/>
    <w:rsid w:val="00B7700B"/>
    <w:rsid w:val="00B77147"/>
    <w:rsid w:val="00B771C0"/>
    <w:rsid w:val="00B77E56"/>
    <w:rsid w:val="00B802B7"/>
    <w:rsid w:val="00B803F8"/>
    <w:rsid w:val="00B80580"/>
    <w:rsid w:val="00B805B3"/>
    <w:rsid w:val="00B80797"/>
    <w:rsid w:val="00B80A3D"/>
    <w:rsid w:val="00B80C4D"/>
    <w:rsid w:val="00B80CA4"/>
    <w:rsid w:val="00B80E37"/>
    <w:rsid w:val="00B812EA"/>
    <w:rsid w:val="00B817F4"/>
    <w:rsid w:val="00B81B2E"/>
    <w:rsid w:val="00B81B73"/>
    <w:rsid w:val="00B82674"/>
    <w:rsid w:val="00B82C19"/>
    <w:rsid w:val="00B832A1"/>
    <w:rsid w:val="00B83410"/>
    <w:rsid w:val="00B83749"/>
    <w:rsid w:val="00B83AA8"/>
    <w:rsid w:val="00B83C89"/>
    <w:rsid w:val="00B844FC"/>
    <w:rsid w:val="00B84ED2"/>
    <w:rsid w:val="00B852AB"/>
    <w:rsid w:val="00B85538"/>
    <w:rsid w:val="00B856BD"/>
    <w:rsid w:val="00B862CF"/>
    <w:rsid w:val="00B86503"/>
    <w:rsid w:val="00B8667A"/>
    <w:rsid w:val="00B86730"/>
    <w:rsid w:val="00B86933"/>
    <w:rsid w:val="00B86A7E"/>
    <w:rsid w:val="00B86BCF"/>
    <w:rsid w:val="00B86E1C"/>
    <w:rsid w:val="00B877A1"/>
    <w:rsid w:val="00B87AA3"/>
    <w:rsid w:val="00B87FF8"/>
    <w:rsid w:val="00B90C11"/>
    <w:rsid w:val="00B90C37"/>
    <w:rsid w:val="00B91100"/>
    <w:rsid w:val="00B91186"/>
    <w:rsid w:val="00B921A2"/>
    <w:rsid w:val="00B92564"/>
    <w:rsid w:val="00B929EB"/>
    <w:rsid w:val="00B92D91"/>
    <w:rsid w:val="00B92E13"/>
    <w:rsid w:val="00B931E4"/>
    <w:rsid w:val="00B932A2"/>
    <w:rsid w:val="00B9342A"/>
    <w:rsid w:val="00B93451"/>
    <w:rsid w:val="00B936F8"/>
    <w:rsid w:val="00B9390B"/>
    <w:rsid w:val="00B93C00"/>
    <w:rsid w:val="00B945C5"/>
    <w:rsid w:val="00B94D59"/>
    <w:rsid w:val="00B94E64"/>
    <w:rsid w:val="00B954FA"/>
    <w:rsid w:val="00B95547"/>
    <w:rsid w:val="00B959A3"/>
    <w:rsid w:val="00B95D71"/>
    <w:rsid w:val="00B95FDB"/>
    <w:rsid w:val="00B9627A"/>
    <w:rsid w:val="00B964B4"/>
    <w:rsid w:val="00B96589"/>
    <w:rsid w:val="00B97177"/>
    <w:rsid w:val="00B97188"/>
    <w:rsid w:val="00B97504"/>
    <w:rsid w:val="00B9793F"/>
    <w:rsid w:val="00B97CF5"/>
    <w:rsid w:val="00B97DFF"/>
    <w:rsid w:val="00BA03F9"/>
    <w:rsid w:val="00BA058F"/>
    <w:rsid w:val="00BA07E4"/>
    <w:rsid w:val="00BA09C4"/>
    <w:rsid w:val="00BA0D2F"/>
    <w:rsid w:val="00BA1155"/>
    <w:rsid w:val="00BA13BB"/>
    <w:rsid w:val="00BA15E4"/>
    <w:rsid w:val="00BA1B00"/>
    <w:rsid w:val="00BA21DF"/>
    <w:rsid w:val="00BA238C"/>
    <w:rsid w:val="00BA2A20"/>
    <w:rsid w:val="00BA3B03"/>
    <w:rsid w:val="00BA3BD4"/>
    <w:rsid w:val="00BA3C47"/>
    <w:rsid w:val="00BA4017"/>
    <w:rsid w:val="00BA40BC"/>
    <w:rsid w:val="00BA4778"/>
    <w:rsid w:val="00BA489D"/>
    <w:rsid w:val="00BA49A5"/>
    <w:rsid w:val="00BA4A54"/>
    <w:rsid w:val="00BA4B02"/>
    <w:rsid w:val="00BA5E4A"/>
    <w:rsid w:val="00BA5E90"/>
    <w:rsid w:val="00BA6C38"/>
    <w:rsid w:val="00BA71EB"/>
    <w:rsid w:val="00BA7B6A"/>
    <w:rsid w:val="00BB0C15"/>
    <w:rsid w:val="00BB1F59"/>
    <w:rsid w:val="00BB1FC8"/>
    <w:rsid w:val="00BB2343"/>
    <w:rsid w:val="00BB27BE"/>
    <w:rsid w:val="00BB29BA"/>
    <w:rsid w:val="00BB29EB"/>
    <w:rsid w:val="00BB2D42"/>
    <w:rsid w:val="00BB3168"/>
    <w:rsid w:val="00BB351C"/>
    <w:rsid w:val="00BB3C33"/>
    <w:rsid w:val="00BB3EDF"/>
    <w:rsid w:val="00BB44AE"/>
    <w:rsid w:val="00BB47CE"/>
    <w:rsid w:val="00BB4B40"/>
    <w:rsid w:val="00BB5523"/>
    <w:rsid w:val="00BB56AD"/>
    <w:rsid w:val="00BB5BDA"/>
    <w:rsid w:val="00BB5F24"/>
    <w:rsid w:val="00BB6047"/>
    <w:rsid w:val="00BB6129"/>
    <w:rsid w:val="00BB624E"/>
    <w:rsid w:val="00BB6307"/>
    <w:rsid w:val="00BB6B90"/>
    <w:rsid w:val="00BB7387"/>
    <w:rsid w:val="00BB7F53"/>
    <w:rsid w:val="00BC0516"/>
    <w:rsid w:val="00BC052F"/>
    <w:rsid w:val="00BC05A2"/>
    <w:rsid w:val="00BC0B66"/>
    <w:rsid w:val="00BC0C93"/>
    <w:rsid w:val="00BC1079"/>
    <w:rsid w:val="00BC1711"/>
    <w:rsid w:val="00BC1B65"/>
    <w:rsid w:val="00BC1C2B"/>
    <w:rsid w:val="00BC1D0A"/>
    <w:rsid w:val="00BC1DAC"/>
    <w:rsid w:val="00BC1F9C"/>
    <w:rsid w:val="00BC23CE"/>
    <w:rsid w:val="00BC2477"/>
    <w:rsid w:val="00BC2806"/>
    <w:rsid w:val="00BC2894"/>
    <w:rsid w:val="00BC2C86"/>
    <w:rsid w:val="00BC3352"/>
    <w:rsid w:val="00BC38E8"/>
    <w:rsid w:val="00BC444A"/>
    <w:rsid w:val="00BC4852"/>
    <w:rsid w:val="00BC4901"/>
    <w:rsid w:val="00BC5BD7"/>
    <w:rsid w:val="00BC5FBD"/>
    <w:rsid w:val="00BC614F"/>
    <w:rsid w:val="00BC61FA"/>
    <w:rsid w:val="00BC6DE4"/>
    <w:rsid w:val="00BC6FC6"/>
    <w:rsid w:val="00BC70EF"/>
    <w:rsid w:val="00BC79AD"/>
    <w:rsid w:val="00BD0004"/>
    <w:rsid w:val="00BD0201"/>
    <w:rsid w:val="00BD0737"/>
    <w:rsid w:val="00BD0AD2"/>
    <w:rsid w:val="00BD11DE"/>
    <w:rsid w:val="00BD1C83"/>
    <w:rsid w:val="00BD2043"/>
    <w:rsid w:val="00BD2262"/>
    <w:rsid w:val="00BD250A"/>
    <w:rsid w:val="00BD2BCB"/>
    <w:rsid w:val="00BD306A"/>
    <w:rsid w:val="00BD3496"/>
    <w:rsid w:val="00BD393E"/>
    <w:rsid w:val="00BD4182"/>
    <w:rsid w:val="00BD4236"/>
    <w:rsid w:val="00BD48D5"/>
    <w:rsid w:val="00BD4C51"/>
    <w:rsid w:val="00BD4E1A"/>
    <w:rsid w:val="00BD574C"/>
    <w:rsid w:val="00BD591F"/>
    <w:rsid w:val="00BD5ABF"/>
    <w:rsid w:val="00BD5B2D"/>
    <w:rsid w:val="00BD5B43"/>
    <w:rsid w:val="00BD622B"/>
    <w:rsid w:val="00BD6654"/>
    <w:rsid w:val="00BD6929"/>
    <w:rsid w:val="00BD6B11"/>
    <w:rsid w:val="00BD7624"/>
    <w:rsid w:val="00BD790C"/>
    <w:rsid w:val="00BD7CFF"/>
    <w:rsid w:val="00BE083E"/>
    <w:rsid w:val="00BE0F63"/>
    <w:rsid w:val="00BE11BC"/>
    <w:rsid w:val="00BE136E"/>
    <w:rsid w:val="00BE1B39"/>
    <w:rsid w:val="00BE1EC6"/>
    <w:rsid w:val="00BE259D"/>
    <w:rsid w:val="00BE26D1"/>
    <w:rsid w:val="00BE28C9"/>
    <w:rsid w:val="00BE2900"/>
    <w:rsid w:val="00BE3040"/>
    <w:rsid w:val="00BE39EE"/>
    <w:rsid w:val="00BE3C3E"/>
    <w:rsid w:val="00BE3C63"/>
    <w:rsid w:val="00BE3D7F"/>
    <w:rsid w:val="00BE3F10"/>
    <w:rsid w:val="00BE4EF7"/>
    <w:rsid w:val="00BE5815"/>
    <w:rsid w:val="00BE5C12"/>
    <w:rsid w:val="00BE5E5A"/>
    <w:rsid w:val="00BE6692"/>
    <w:rsid w:val="00BE69B2"/>
    <w:rsid w:val="00BE7087"/>
    <w:rsid w:val="00BE76E6"/>
    <w:rsid w:val="00BE79A4"/>
    <w:rsid w:val="00BF08E6"/>
    <w:rsid w:val="00BF0C0A"/>
    <w:rsid w:val="00BF0F3F"/>
    <w:rsid w:val="00BF0F9E"/>
    <w:rsid w:val="00BF17AE"/>
    <w:rsid w:val="00BF1BC0"/>
    <w:rsid w:val="00BF1C15"/>
    <w:rsid w:val="00BF1C73"/>
    <w:rsid w:val="00BF1FE1"/>
    <w:rsid w:val="00BF2623"/>
    <w:rsid w:val="00BF272E"/>
    <w:rsid w:val="00BF2FD2"/>
    <w:rsid w:val="00BF352D"/>
    <w:rsid w:val="00BF42B3"/>
    <w:rsid w:val="00BF4339"/>
    <w:rsid w:val="00BF4BE6"/>
    <w:rsid w:val="00BF4D36"/>
    <w:rsid w:val="00BF501E"/>
    <w:rsid w:val="00BF5448"/>
    <w:rsid w:val="00BF5571"/>
    <w:rsid w:val="00BF59CE"/>
    <w:rsid w:val="00BF5C28"/>
    <w:rsid w:val="00BF5FB0"/>
    <w:rsid w:val="00BF6940"/>
    <w:rsid w:val="00BF70DD"/>
    <w:rsid w:val="00BF76A4"/>
    <w:rsid w:val="00BF771B"/>
    <w:rsid w:val="00BF7974"/>
    <w:rsid w:val="00BF7C10"/>
    <w:rsid w:val="00BF7EF6"/>
    <w:rsid w:val="00C0067C"/>
    <w:rsid w:val="00C01B6A"/>
    <w:rsid w:val="00C01BCB"/>
    <w:rsid w:val="00C0222A"/>
    <w:rsid w:val="00C0294A"/>
    <w:rsid w:val="00C03C1A"/>
    <w:rsid w:val="00C03DFB"/>
    <w:rsid w:val="00C0417A"/>
    <w:rsid w:val="00C0422C"/>
    <w:rsid w:val="00C04334"/>
    <w:rsid w:val="00C044E4"/>
    <w:rsid w:val="00C057A3"/>
    <w:rsid w:val="00C0593B"/>
    <w:rsid w:val="00C059AE"/>
    <w:rsid w:val="00C05D0D"/>
    <w:rsid w:val="00C05F37"/>
    <w:rsid w:val="00C06520"/>
    <w:rsid w:val="00C067A1"/>
    <w:rsid w:val="00C06868"/>
    <w:rsid w:val="00C0740B"/>
    <w:rsid w:val="00C07DAA"/>
    <w:rsid w:val="00C10498"/>
    <w:rsid w:val="00C10877"/>
    <w:rsid w:val="00C10F5C"/>
    <w:rsid w:val="00C111A8"/>
    <w:rsid w:val="00C11300"/>
    <w:rsid w:val="00C11A71"/>
    <w:rsid w:val="00C11B0E"/>
    <w:rsid w:val="00C11BD4"/>
    <w:rsid w:val="00C120DC"/>
    <w:rsid w:val="00C125B1"/>
    <w:rsid w:val="00C12E77"/>
    <w:rsid w:val="00C130A4"/>
    <w:rsid w:val="00C13CCE"/>
    <w:rsid w:val="00C13E41"/>
    <w:rsid w:val="00C1424F"/>
    <w:rsid w:val="00C1474D"/>
    <w:rsid w:val="00C14EC1"/>
    <w:rsid w:val="00C14ED6"/>
    <w:rsid w:val="00C15176"/>
    <w:rsid w:val="00C1550C"/>
    <w:rsid w:val="00C157E2"/>
    <w:rsid w:val="00C15AA6"/>
    <w:rsid w:val="00C15D68"/>
    <w:rsid w:val="00C16072"/>
    <w:rsid w:val="00C162DB"/>
    <w:rsid w:val="00C16A7C"/>
    <w:rsid w:val="00C2035E"/>
    <w:rsid w:val="00C20365"/>
    <w:rsid w:val="00C208DC"/>
    <w:rsid w:val="00C20F0E"/>
    <w:rsid w:val="00C210BC"/>
    <w:rsid w:val="00C2158A"/>
    <w:rsid w:val="00C2174B"/>
    <w:rsid w:val="00C219D4"/>
    <w:rsid w:val="00C21B6F"/>
    <w:rsid w:val="00C226E9"/>
    <w:rsid w:val="00C2322A"/>
    <w:rsid w:val="00C236BD"/>
    <w:rsid w:val="00C23E91"/>
    <w:rsid w:val="00C24472"/>
    <w:rsid w:val="00C2449B"/>
    <w:rsid w:val="00C24EE3"/>
    <w:rsid w:val="00C250D7"/>
    <w:rsid w:val="00C2526F"/>
    <w:rsid w:val="00C25887"/>
    <w:rsid w:val="00C25D00"/>
    <w:rsid w:val="00C25F54"/>
    <w:rsid w:val="00C264AB"/>
    <w:rsid w:val="00C264B7"/>
    <w:rsid w:val="00C269FF"/>
    <w:rsid w:val="00C26A21"/>
    <w:rsid w:val="00C26F19"/>
    <w:rsid w:val="00C3099E"/>
    <w:rsid w:val="00C30AD7"/>
    <w:rsid w:val="00C30C00"/>
    <w:rsid w:val="00C30C1A"/>
    <w:rsid w:val="00C319A1"/>
    <w:rsid w:val="00C3252C"/>
    <w:rsid w:val="00C32F4C"/>
    <w:rsid w:val="00C32FD6"/>
    <w:rsid w:val="00C33411"/>
    <w:rsid w:val="00C336FB"/>
    <w:rsid w:val="00C34541"/>
    <w:rsid w:val="00C345EC"/>
    <w:rsid w:val="00C3480E"/>
    <w:rsid w:val="00C34D23"/>
    <w:rsid w:val="00C34D8E"/>
    <w:rsid w:val="00C3501C"/>
    <w:rsid w:val="00C35204"/>
    <w:rsid w:val="00C35256"/>
    <w:rsid w:val="00C353E8"/>
    <w:rsid w:val="00C359BA"/>
    <w:rsid w:val="00C35B07"/>
    <w:rsid w:val="00C35F51"/>
    <w:rsid w:val="00C366D2"/>
    <w:rsid w:val="00C366EC"/>
    <w:rsid w:val="00C3672A"/>
    <w:rsid w:val="00C36C7F"/>
    <w:rsid w:val="00C37AEF"/>
    <w:rsid w:val="00C40458"/>
    <w:rsid w:val="00C40689"/>
    <w:rsid w:val="00C4069A"/>
    <w:rsid w:val="00C40DDA"/>
    <w:rsid w:val="00C4154F"/>
    <w:rsid w:val="00C41950"/>
    <w:rsid w:val="00C41D01"/>
    <w:rsid w:val="00C42EA3"/>
    <w:rsid w:val="00C43A63"/>
    <w:rsid w:val="00C43C25"/>
    <w:rsid w:val="00C44F52"/>
    <w:rsid w:val="00C45032"/>
    <w:rsid w:val="00C451D6"/>
    <w:rsid w:val="00C4522C"/>
    <w:rsid w:val="00C452CE"/>
    <w:rsid w:val="00C4597C"/>
    <w:rsid w:val="00C45DF5"/>
    <w:rsid w:val="00C46385"/>
    <w:rsid w:val="00C465D7"/>
    <w:rsid w:val="00C50159"/>
    <w:rsid w:val="00C5038E"/>
    <w:rsid w:val="00C50F61"/>
    <w:rsid w:val="00C5121B"/>
    <w:rsid w:val="00C512FC"/>
    <w:rsid w:val="00C516A9"/>
    <w:rsid w:val="00C517BF"/>
    <w:rsid w:val="00C51A06"/>
    <w:rsid w:val="00C51AD1"/>
    <w:rsid w:val="00C51BA9"/>
    <w:rsid w:val="00C51CA4"/>
    <w:rsid w:val="00C51F2B"/>
    <w:rsid w:val="00C51F41"/>
    <w:rsid w:val="00C5226B"/>
    <w:rsid w:val="00C525A6"/>
    <w:rsid w:val="00C52914"/>
    <w:rsid w:val="00C5396A"/>
    <w:rsid w:val="00C53E0E"/>
    <w:rsid w:val="00C54169"/>
    <w:rsid w:val="00C54976"/>
    <w:rsid w:val="00C54C6B"/>
    <w:rsid w:val="00C54E98"/>
    <w:rsid w:val="00C554DB"/>
    <w:rsid w:val="00C559F8"/>
    <w:rsid w:val="00C56511"/>
    <w:rsid w:val="00C57140"/>
    <w:rsid w:val="00C57183"/>
    <w:rsid w:val="00C5761A"/>
    <w:rsid w:val="00C57677"/>
    <w:rsid w:val="00C57735"/>
    <w:rsid w:val="00C601B7"/>
    <w:rsid w:val="00C6076E"/>
    <w:rsid w:val="00C6094D"/>
    <w:rsid w:val="00C60E4C"/>
    <w:rsid w:val="00C60FD9"/>
    <w:rsid w:val="00C61127"/>
    <w:rsid w:val="00C61941"/>
    <w:rsid w:val="00C62197"/>
    <w:rsid w:val="00C62D23"/>
    <w:rsid w:val="00C632F6"/>
    <w:rsid w:val="00C637A3"/>
    <w:rsid w:val="00C6420E"/>
    <w:rsid w:val="00C6461D"/>
    <w:rsid w:val="00C647A7"/>
    <w:rsid w:val="00C649A8"/>
    <w:rsid w:val="00C649FC"/>
    <w:rsid w:val="00C652DE"/>
    <w:rsid w:val="00C653CD"/>
    <w:rsid w:val="00C655C4"/>
    <w:rsid w:val="00C65B89"/>
    <w:rsid w:val="00C6626A"/>
    <w:rsid w:val="00C662AA"/>
    <w:rsid w:val="00C66678"/>
    <w:rsid w:val="00C66D78"/>
    <w:rsid w:val="00C67203"/>
    <w:rsid w:val="00C673A9"/>
    <w:rsid w:val="00C67715"/>
    <w:rsid w:val="00C677C5"/>
    <w:rsid w:val="00C67C1F"/>
    <w:rsid w:val="00C67EE2"/>
    <w:rsid w:val="00C700BB"/>
    <w:rsid w:val="00C70686"/>
    <w:rsid w:val="00C70A39"/>
    <w:rsid w:val="00C72452"/>
    <w:rsid w:val="00C72B6B"/>
    <w:rsid w:val="00C73335"/>
    <w:rsid w:val="00C73364"/>
    <w:rsid w:val="00C73384"/>
    <w:rsid w:val="00C736B6"/>
    <w:rsid w:val="00C737FA"/>
    <w:rsid w:val="00C73CFD"/>
    <w:rsid w:val="00C74156"/>
    <w:rsid w:val="00C74206"/>
    <w:rsid w:val="00C746F3"/>
    <w:rsid w:val="00C74A43"/>
    <w:rsid w:val="00C7535A"/>
    <w:rsid w:val="00C756B4"/>
    <w:rsid w:val="00C759EF"/>
    <w:rsid w:val="00C75BC1"/>
    <w:rsid w:val="00C75EBF"/>
    <w:rsid w:val="00C76162"/>
    <w:rsid w:val="00C76307"/>
    <w:rsid w:val="00C76A54"/>
    <w:rsid w:val="00C76B59"/>
    <w:rsid w:val="00C77154"/>
    <w:rsid w:val="00C7776C"/>
    <w:rsid w:val="00C77967"/>
    <w:rsid w:val="00C80401"/>
    <w:rsid w:val="00C8147E"/>
    <w:rsid w:val="00C815FD"/>
    <w:rsid w:val="00C81A19"/>
    <w:rsid w:val="00C824B6"/>
    <w:rsid w:val="00C824CF"/>
    <w:rsid w:val="00C82540"/>
    <w:rsid w:val="00C82549"/>
    <w:rsid w:val="00C82A3E"/>
    <w:rsid w:val="00C82AFA"/>
    <w:rsid w:val="00C82CE9"/>
    <w:rsid w:val="00C838FD"/>
    <w:rsid w:val="00C839A7"/>
    <w:rsid w:val="00C83BBC"/>
    <w:rsid w:val="00C841A2"/>
    <w:rsid w:val="00C8485E"/>
    <w:rsid w:val="00C84EFC"/>
    <w:rsid w:val="00C84F68"/>
    <w:rsid w:val="00C85D95"/>
    <w:rsid w:val="00C85E5B"/>
    <w:rsid w:val="00C861AE"/>
    <w:rsid w:val="00C86369"/>
    <w:rsid w:val="00C8642A"/>
    <w:rsid w:val="00C8686C"/>
    <w:rsid w:val="00C86B44"/>
    <w:rsid w:val="00C8748A"/>
    <w:rsid w:val="00C9053A"/>
    <w:rsid w:val="00C9109C"/>
    <w:rsid w:val="00C915C7"/>
    <w:rsid w:val="00C9160F"/>
    <w:rsid w:val="00C91C3F"/>
    <w:rsid w:val="00C920B7"/>
    <w:rsid w:val="00C9252B"/>
    <w:rsid w:val="00C92795"/>
    <w:rsid w:val="00C939C4"/>
    <w:rsid w:val="00C93DE6"/>
    <w:rsid w:val="00C944B4"/>
    <w:rsid w:val="00C94818"/>
    <w:rsid w:val="00C9547C"/>
    <w:rsid w:val="00C957D7"/>
    <w:rsid w:val="00C959C3"/>
    <w:rsid w:val="00C95A30"/>
    <w:rsid w:val="00C96111"/>
    <w:rsid w:val="00C96188"/>
    <w:rsid w:val="00C96523"/>
    <w:rsid w:val="00C967F0"/>
    <w:rsid w:val="00C96BE3"/>
    <w:rsid w:val="00C96CFF"/>
    <w:rsid w:val="00C9729E"/>
    <w:rsid w:val="00C97354"/>
    <w:rsid w:val="00C973BB"/>
    <w:rsid w:val="00CA0495"/>
    <w:rsid w:val="00CA0E8E"/>
    <w:rsid w:val="00CA1477"/>
    <w:rsid w:val="00CA14E3"/>
    <w:rsid w:val="00CA1673"/>
    <w:rsid w:val="00CA1902"/>
    <w:rsid w:val="00CA23AF"/>
    <w:rsid w:val="00CA23EB"/>
    <w:rsid w:val="00CA266B"/>
    <w:rsid w:val="00CA281E"/>
    <w:rsid w:val="00CA311D"/>
    <w:rsid w:val="00CA32EC"/>
    <w:rsid w:val="00CA41F2"/>
    <w:rsid w:val="00CA4883"/>
    <w:rsid w:val="00CA5498"/>
    <w:rsid w:val="00CA55E0"/>
    <w:rsid w:val="00CA588B"/>
    <w:rsid w:val="00CA5989"/>
    <w:rsid w:val="00CA5F6D"/>
    <w:rsid w:val="00CA5FF3"/>
    <w:rsid w:val="00CA6128"/>
    <w:rsid w:val="00CA6317"/>
    <w:rsid w:val="00CB0007"/>
    <w:rsid w:val="00CB0472"/>
    <w:rsid w:val="00CB074D"/>
    <w:rsid w:val="00CB0BB4"/>
    <w:rsid w:val="00CB163A"/>
    <w:rsid w:val="00CB17F5"/>
    <w:rsid w:val="00CB198F"/>
    <w:rsid w:val="00CB1EEF"/>
    <w:rsid w:val="00CB2111"/>
    <w:rsid w:val="00CB288C"/>
    <w:rsid w:val="00CB28DA"/>
    <w:rsid w:val="00CB2DA1"/>
    <w:rsid w:val="00CB4D22"/>
    <w:rsid w:val="00CB5128"/>
    <w:rsid w:val="00CB5267"/>
    <w:rsid w:val="00CB549F"/>
    <w:rsid w:val="00CB5513"/>
    <w:rsid w:val="00CB5541"/>
    <w:rsid w:val="00CB55D8"/>
    <w:rsid w:val="00CB57FC"/>
    <w:rsid w:val="00CB5EBE"/>
    <w:rsid w:val="00CB66FB"/>
    <w:rsid w:val="00CB67A2"/>
    <w:rsid w:val="00CB6AF1"/>
    <w:rsid w:val="00CB70C6"/>
    <w:rsid w:val="00CC0677"/>
    <w:rsid w:val="00CC0C3A"/>
    <w:rsid w:val="00CC0F6A"/>
    <w:rsid w:val="00CC11B2"/>
    <w:rsid w:val="00CC13FA"/>
    <w:rsid w:val="00CC14F1"/>
    <w:rsid w:val="00CC1D73"/>
    <w:rsid w:val="00CC24C7"/>
    <w:rsid w:val="00CC2B7D"/>
    <w:rsid w:val="00CC2BE2"/>
    <w:rsid w:val="00CC2CBF"/>
    <w:rsid w:val="00CC2CED"/>
    <w:rsid w:val="00CC2DEB"/>
    <w:rsid w:val="00CC36BD"/>
    <w:rsid w:val="00CC3E75"/>
    <w:rsid w:val="00CC4066"/>
    <w:rsid w:val="00CC419D"/>
    <w:rsid w:val="00CC4E97"/>
    <w:rsid w:val="00CC4F79"/>
    <w:rsid w:val="00CC5BA3"/>
    <w:rsid w:val="00CC5F6D"/>
    <w:rsid w:val="00CC61A2"/>
    <w:rsid w:val="00CC6BBA"/>
    <w:rsid w:val="00CC6E4C"/>
    <w:rsid w:val="00CC6F3A"/>
    <w:rsid w:val="00CC7036"/>
    <w:rsid w:val="00CC77C3"/>
    <w:rsid w:val="00CC7A00"/>
    <w:rsid w:val="00CC7E8A"/>
    <w:rsid w:val="00CD0ED9"/>
    <w:rsid w:val="00CD10E6"/>
    <w:rsid w:val="00CD16FA"/>
    <w:rsid w:val="00CD1BA9"/>
    <w:rsid w:val="00CD259C"/>
    <w:rsid w:val="00CD2DD8"/>
    <w:rsid w:val="00CD4162"/>
    <w:rsid w:val="00CD425F"/>
    <w:rsid w:val="00CD57FD"/>
    <w:rsid w:val="00CD590C"/>
    <w:rsid w:val="00CD594B"/>
    <w:rsid w:val="00CD5AC9"/>
    <w:rsid w:val="00CD5DFC"/>
    <w:rsid w:val="00CD5E05"/>
    <w:rsid w:val="00CD6DF3"/>
    <w:rsid w:val="00CD6F50"/>
    <w:rsid w:val="00CD7070"/>
    <w:rsid w:val="00CD7567"/>
    <w:rsid w:val="00CD7A10"/>
    <w:rsid w:val="00CE0C92"/>
    <w:rsid w:val="00CE1DED"/>
    <w:rsid w:val="00CE1FFA"/>
    <w:rsid w:val="00CE240D"/>
    <w:rsid w:val="00CE2AB9"/>
    <w:rsid w:val="00CE32F8"/>
    <w:rsid w:val="00CE3605"/>
    <w:rsid w:val="00CE3AB7"/>
    <w:rsid w:val="00CE3DA7"/>
    <w:rsid w:val="00CE3E57"/>
    <w:rsid w:val="00CE5A33"/>
    <w:rsid w:val="00CE6ABF"/>
    <w:rsid w:val="00CE6F33"/>
    <w:rsid w:val="00CE76E6"/>
    <w:rsid w:val="00CE7987"/>
    <w:rsid w:val="00CF0581"/>
    <w:rsid w:val="00CF0968"/>
    <w:rsid w:val="00CF0C24"/>
    <w:rsid w:val="00CF0D84"/>
    <w:rsid w:val="00CF1477"/>
    <w:rsid w:val="00CF1F2E"/>
    <w:rsid w:val="00CF2652"/>
    <w:rsid w:val="00CF2E90"/>
    <w:rsid w:val="00CF330B"/>
    <w:rsid w:val="00CF39FC"/>
    <w:rsid w:val="00CF3C56"/>
    <w:rsid w:val="00CF470E"/>
    <w:rsid w:val="00CF474F"/>
    <w:rsid w:val="00CF4920"/>
    <w:rsid w:val="00CF4A7B"/>
    <w:rsid w:val="00CF4BEA"/>
    <w:rsid w:val="00CF523D"/>
    <w:rsid w:val="00CF55F2"/>
    <w:rsid w:val="00CF561E"/>
    <w:rsid w:val="00CF5F82"/>
    <w:rsid w:val="00CF681A"/>
    <w:rsid w:val="00CF6988"/>
    <w:rsid w:val="00CF6D27"/>
    <w:rsid w:val="00CF77FD"/>
    <w:rsid w:val="00CF78AF"/>
    <w:rsid w:val="00CF7F16"/>
    <w:rsid w:val="00D00754"/>
    <w:rsid w:val="00D00B11"/>
    <w:rsid w:val="00D01D0B"/>
    <w:rsid w:val="00D01D84"/>
    <w:rsid w:val="00D02382"/>
    <w:rsid w:val="00D02B39"/>
    <w:rsid w:val="00D02D1A"/>
    <w:rsid w:val="00D03B1D"/>
    <w:rsid w:val="00D03D41"/>
    <w:rsid w:val="00D045F1"/>
    <w:rsid w:val="00D04B17"/>
    <w:rsid w:val="00D050B3"/>
    <w:rsid w:val="00D052D2"/>
    <w:rsid w:val="00D05BED"/>
    <w:rsid w:val="00D05CE7"/>
    <w:rsid w:val="00D05D1D"/>
    <w:rsid w:val="00D06020"/>
    <w:rsid w:val="00D0615A"/>
    <w:rsid w:val="00D062D4"/>
    <w:rsid w:val="00D064E4"/>
    <w:rsid w:val="00D06CDA"/>
    <w:rsid w:val="00D070A2"/>
    <w:rsid w:val="00D0722D"/>
    <w:rsid w:val="00D07F37"/>
    <w:rsid w:val="00D1041F"/>
    <w:rsid w:val="00D1059B"/>
    <w:rsid w:val="00D10AE9"/>
    <w:rsid w:val="00D1155F"/>
    <w:rsid w:val="00D11985"/>
    <w:rsid w:val="00D12196"/>
    <w:rsid w:val="00D12900"/>
    <w:rsid w:val="00D129FA"/>
    <w:rsid w:val="00D12AC6"/>
    <w:rsid w:val="00D130B5"/>
    <w:rsid w:val="00D13497"/>
    <w:rsid w:val="00D13E64"/>
    <w:rsid w:val="00D13EEA"/>
    <w:rsid w:val="00D14D9C"/>
    <w:rsid w:val="00D14F72"/>
    <w:rsid w:val="00D1518B"/>
    <w:rsid w:val="00D151E4"/>
    <w:rsid w:val="00D15321"/>
    <w:rsid w:val="00D154E9"/>
    <w:rsid w:val="00D15501"/>
    <w:rsid w:val="00D1586D"/>
    <w:rsid w:val="00D16191"/>
    <w:rsid w:val="00D1649A"/>
    <w:rsid w:val="00D170BE"/>
    <w:rsid w:val="00D17190"/>
    <w:rsid w:val="00D213FB"/>
    <w:rsid w:val="00D21592"/>
    <w:rsid w:val="00D216A0"/>
    <w:rsid w:val="00D2344D"/>
    <w:rsid w:val="00D23578"/>
    <w:rsid w:val="00D235EE"/>
    <w:rsid w:val="00D23918"/>
    <w:rsid w:val="00D23BE1"/>
    <w:rsid w:val="00D23C0B"/>
    <w:rsid w:val="00D23C46"/>
    <w:rsid w:val="00D23C87"/>
    <w:rsid w:val="00D24126"/>
    <w:rsid w:val="00D24501"/>
    <w:rsid w:val="00D24C7E"/>
    <w:rsid w:val="00D250E8"/>
    <w:rsid w:val="00D25BD2"/>
    <w:rsid w:val="00D25D7C"/>
    <w:rsid w:val="00D264EC"/>
    <w:rsid w:val="00D26607"/>
    <w:rsid w:val="00D26D63"/>
    <w:rsid w:val="00D26E65"/>
    <w:rsid w:val="00D271EC"/>
    <w:rsid w:val="00D27298"/>
    <w:rsid w:val="00D272E4"/>
    <w:rsid w:val="00D27372"/>
    <w:rsid w:val="00D27453"/>
    <w:rsid w:val="00D276D9"/>
    <w:rsid w:val="00D279AA"/>
    <w:rsid w:val="00D3001B"/>
    <w:rsid w:val="00D304C8"/>
    <w:rsid w:val="00D30C88"/>
    <w:rsid w:val="00D31765"/>
    <w:rsid w:val="00D327DF"/>
    <w:rsid w:val="00D32955"/>
    <w:rsid w:val="00D32BB7"/>
    <w:rsid w:val="00D33105"/>
    <w:rsid w:val="00D342BB"/>
    <w:rsid w:val="00D34493"/>
    <w:rsid w:val="00D34678"/>
    <w:rsid w:val="00D34756"/>
    <w:rsid w:val="00D3557C"/>
    <w:rsid w:val="00D3586F"/>
    <w:rsid w:val="00D35967"/>
    <w:rsid w:val="00D35A91"/>
    <w:rsid w:val="00D35E49"/>
    <w:rsid w:val="00D35F07"/>
    <w:rsid w:val="00D368AD"/>
    <w:rsid w:val="00D36967"/>
    <w:rsid w:val="00D36D55"/>
    <w:rsid w:val="00D36E3F"/>
    <w:rsid w:val="00D37650"/>
    <w:rsid w:val="00D37A63"/>
    <w:rsid w:val="00D37D1C"/>
    <w:rsid w:val="00D37E83"/>
    <w:rsid w:val="00D4056F"/>
    <w:rsid w:val="00D406D2"/>
    <w:rsid w:val="00D41351"/>
    <w:rsid w:val="00D41AA2"/>
    <w:rsid w:val="00D424DE"/>
    <w:rsid w:val="00D42DD5"/>
    <w:rsid w:val="00D43292"/>
    <w:rsid w:val="00D432BF"/>
    <w:rsid w:val="00D4352D"/>
    <w:rsid w:val="00D43713"/>
    <w:rsid w:val="00D439C6"/>
    <w:rsid w:val="00D43CF7"/>
    <w:rsid w:val="00D440DD"/>
    <w:rsid w:val="00D441FC"/>
    <w:rsid w:val="00D449E9"/>
    <w:rsid w:val="00D44D50"/>
    <w:rsid w:val="00D45466"/>
    <w:rsid w:val="00D45E9F"/>
    <w:rsid w:val="00D45F73"/>
    <w:rsid w:val="00D461EF"/>
    <w:rsid w:val="00D46883"/>
    <w:rsid w:val="00D46B13"/>
    <w:rsid w:val="00D46DE9"/>
    <w:rsid w:val="00D471AF"/>
    <w:rsid w:val="00D473FF"/>
    <w:rsid w:val="00D5001E"/>
    <w:rsid w:val="00D50731"/>
    <w:rsid w:val="00D50DD2"/>
    <w:rsid w:val="00D50FBA"/>
    <w:rsid w:val="00D523B7"/>
    <w:rsid w:val="00D529CB"/>
    <w:rsid w:val="00D52B04"/>
    <w:rsid w:val="00D52DA7"/>
    <w:rsid w:val="00D539BA"/>
    <w:rsid w:val="00D53E42"/>
    <w:rsid w:val="00D54359"/>
    <w:rsid w:val="00D54A20"/>
    <w:rsid w:val="00D54A7A"/>
    <w:rsid w:val="00D54AC2"/>
    <w:rsid w:val="00D55AAD"/>
    <w:rsid w:val="00D55D77"/>
    <w:rsid w:val="00D55F0A"/>
    <w:rsid w:val="00D56A05"/>
    <w:rsid w:val="00D56CF6"/>
    <w:rsid w:val="00D57449"/>
    <w:rsid w:val="00D57C3D"/>
    <w:rsid w:val="00D607AA"/>
    <w:rsid w:val="00D60A96"/>
    <w:rsid w:val="00D60E41"/>
    <w:rsid w:val="00D6167D"/>
    <w:rsid w:val="00D616CD"/>
    <w:rsid w:val="00D6189C"/>
    <w:rsid w:val="00D61F37"/>
    <w:rsid w:val="00D61FD1"/>
    <w:rsid w:val="00D62043"/>
    <w:rsid w:val="00D623DA"/>
    <w:rsid w:val="00D62CDA"/>
    <w:rsid w:val="00D62D02"/>
    <w:rsid w:val="00D63619"/>
    <w:rsid w:val="00D63B94"/>
    <w:rsid w:val="00D64516"/>
    <w:rsid w:val="00D645F9"/>
    <w:rsid w:val="00D64F44"/>
    <w:rsid w:val="00D65115"/>
    <w:rsid w:val="00D656A0"/>
    <w:rsid w:val="00D65E23"/>
    <w:rsid w:val="00D66356"/>
    <w:rsid w:val="00D67270"/>
    <w:rsid w:val="00D67332"/>
    <w:rsid w:val="00D674DE"/>
    <w:rsid w:val="00D70051"/>
    <w:rsid w:val="00D7076F"/>
    <w:rsid w:val="00D709B6"/>
    <w:rsid w:val="00D70D5B"/>
    <w:rsid w:val="00D70ECA"/>
    <w:rsid w:val="00D710CA"/>
    <w:rsid w:val="00D71B21"/>
    <w:rsid w:val="00D71CF2"/>
    <w:rsid w:val="00D72391"/>
    <w:rsid w:val="00D7252E"/>
    <w:rsid w:val="00D726A9"/>
    <w:rsid w:val="00D729E8"/>
    <w:rsid w:val="00D72DB4"/>
    <w:rsid w:val="00D73671"/>
    <w:rsid w:val="00D73C04"/>
    <w:rsid w:val="00D73C0B"/>
    <w:rsid w:val="00D74561"/>
    <w:rsid w:val="00D7476E"/>
    <w:rsid w:val="00D74AD9"/>
    <w:rsid w:val="00D74F30"/>
    <w:rsid w:val="00D756FB"/>
    <w:rsid w:val="00D759F1"/>
    <w:rsid w:val="00D75A98"/>
    <w:rsid w:val="00D7649E"/>
    <w:rsid w:val="00D76560"/>
    <w:rsid w:val="00D76BB3"/>
    <w:rsid w:val="00D76D90"/>
    <w:rsid w:val="00D771D3"/>
    <w:rsid w:val="00D77F18"/>
    <w:rsid w:val="00D800F3"/>
    <w:rsid w:val="00D803A9"/>
    <w:rsid w:val="00D8048C"/>
    <w:rsid w:val="00D8059A"/>
    <w:rsid w:val="00D808CB"/>
    <w:rsid w:val="00D80E20"/>
    <w:rsid w:val="00D82361"/>
    <w:rsid w:val="00D82431"/>
    <w:rsid w:val="00D82ACE"/>
    <w:rsid w:val="00D82C76"/>
    <w:rsid w:val="00D82E1F"/>
    <w:rsid w:val="00D833D9"/>
    <w:rsid w:val="00D83892"/>
    <w:rsid w:val="00D83976"/>
    <w:rsid w:val="00D83999"/>
    <w:rsid w:val="00D83C58"/>
    <w:rsid w:val="00D842A2"/>
    <w:rsid w:val="00D84750"/>
    <w:rsid w:val="00D84D00"/>
    <w:rsid w:val="00D85C26"/>
    <w:rsid w:val="00D85FA7"/>
    <w:rsid w:val="00D861FB"/>
    <w:rsid w:val="00D86249"/>
    <w:rsid w:val="00D86252"/>
    <w:rsid w:val="00D869D0"/>
    <w:rsid w:val="00D86CC3"/>
    <w:rsid w:val="00D872DE"/>
    <w:rsid w:val="00D9038B"/>
    <w:rsid w:val="00D9061A"/>
    <w:rsid w:val="00D90682"/>
    <w:rsid w:val="00D90A31"/>
    <w:rsid w:val="00D90A56"/>
    <w:rsid w:val="00D90F4A"/>
    <w:rsid w:val="00D9129F"/>
    <w:rsid w:val="00D91E75"/>
    <w:rsid w:val="00D91F0E"/>
    <w:rsid w:val="00D91FBA"/>
    <w:rsid w:val="00D920C2"/>
    <w:rsid w:val="00D921DF"/>
    <w:rsid w:val="00D923DD"/>
    <w:rsid w:val="00D92608"/>
    <w:rsid w:val="00D92A10"/>
    <w:rsid w:val="00D92E36"/>
    <w:rsid w:val="00D938E8"/>
    <w:rsid w:val="00D93B3D"/>
    <w:rsid w:val="00D93DD2"/>
    <w:rsid w:val="00D93F9F"/>
    <w:rsid w:val="00D940D2"/>
    <w:rsid w:val="00D9483C"/>
    <w:rsid w:val="00D94DE1"/>
    <w:rsid w:val="00D951F7"/>
    <w:rsid w:val="00D9542D"/>
    <w:rsid w:val="00D9570E"/>
    <w:rsid w:val="00D95C40"/>
    <w:rsid w:val="00D95C79"/>
    <w:rsid w:val="00D95C9D"/>
    <w:rsid w:val="00D96C9A"/>
    <w:rsid w:val="00D96CB1"/>
    <w:rsid w:val="00D97090"/>
    <w:rsid w:val="00D972E9"/>
    <w:rsid w:val="00D976DE"/>
    <w:rsid w:val="00D97AAE"/>
    <w:rsid w:val="00D97F21"/>
    <w:rsid w:val="00DA0218"/>
    <w:rsid w:val="00DA04DD"/>
    <w:rsid w:val="00DA09C8"/>
    <w:rsid w:val="00DA0A70"/>
    <w:rsid w:val="00DA0B80"/>
    <w:rsid w:val="00DA16E7"/>
    <w:rsid w:val="00DA170F"/>
    <w:rsid w:val="00DA1A8E"/>
    <w:rsid w:val="00DA1D35"/>
    <w:rsid w:val="00DA1D8F"/>
    <w:rsid w:val="00DA1E9D"/>
    <w:rsid w:val="00DA2372"/>
    <w:rsid w:val="00DA25E8"/>
    <w:rsid w:val="00DA272A"/>
    <w:rsid w:val="00DA2EA1"/>
    <w:rsid w:val="00DA2EA3"/>
    <w:rsid w:val="00DA3143"/>
    <w:rsid w:val="00DA3C3E"/>
    <w:rsid w:val="00DA4026"/>
    <w:rsid w:val="00DA40C9"/>
    <w:rsid w:val="00DA5317"/>
    <w:rsid w:val="00DA5577"/>
    <w:rsid w:val="00DA5C3C"/>
    <w:rsid w:val="00DA5F1E"/>
    <w:rsid w:val="00DA6DCA"/>
    <w:rsid w:val="00DA6E56"/>
    <w:rsid w:val="00DA6F2B"/>
    <w:rsid w:val="00DA718A"/>
    <w:rsid w:val="00DA7480"/>
    <w:rsid w:val="00DA74E6"/>
    <w:rsid w:val="00DA7821"/>
    <w:rsid w:val="00DB0776"/>
    <w:rsid w:val="00DB0DA9"/>
    <w:rsid w:val="00DB1083"/>
    <w:rsid w:val="00DB13FD"/>
    <w:rsid w:val="00DB17AD"/>
    <w:rsid w:val="00DB1CC4"/>
    <w:rsid w:val="00DB1D03"/>
    <w:rsid w:val="00DB2132"/>
    <w:rsid w:val="00DB223C"/>
    <w:rsid w:val="00DB24AD"/>
    <w:rsid w:val="00DB28F4"/>
    <w:rsid w:val="00DB3D5D"/>
    <w:rsid w:val="00DB4462"/>
    <w:rsid w:val="00DB47B3"/>
    <w:rsid w:val="00DB4A85"/>
    <w:rsid w:val="00DB4BB4"/>
    <w:rsid w:val="00DB4BE6"/>
    <w:rsid w:val="00DB545E"/>
    <w:rsid w:val="00DB5AB5"/>
    <w:rsid w:val="00DB5F22"/>
    <w:rsid w:val="00DB67B7"/>
    <w:rsid w:val="00DB67D3"/>
    <w:rsid w:val="00DB6956"/>
    <w:rsid w:val="00DB6F2A"/>
    <w:rsid w:val="00DB6FE9"/>
    <w:rsid w:val="00DB7493"/>
    <w:rsid w:val="00DB7692"/>
    <w:rsid w:val="00DB79AE"/>
    <w:rsid w:val="00DB7AEC"/>
    <w:rsid w:val="00DB7F6F"/>
    <w:rsid w:val="00DC0372"/>
    <w:rsid w:val="00DC04EE"/>
    <w:rsid w:val="00DC0C4D"/>
    <w:rsid w:val="00DC0FBD"/>
    <w:rsid w:val="00DC105B"/>
    <w:rsid w:val="00DC1164"/>
    <w:rsid w:val="00DC1170"/>
    <w:rsid w:val="00DC19FE"/>
    <w:rsid w:val="00DC2014"/>
    <w:rsid w:val="00DC290A"/>
    <w:rsid w:val="00DC3361"/>
    <w:rsid w:val="00DC340D"/>
    <w:rsid w:val="00DC357D"/>
    <w:rsid w:val="00DC35A9"/>
    <w:rsid w:val="00DC3A03"/>
    <w:rsid w:val="00DC3ADD"/>
    <w:rsid w:val="00DC4037"/>
    <w:rsid w:val="00DC4401"/>
    <w:rsid w:val="00DC4693"/>
    <w:rsid w:val="00DC4E30"/>
    <w:rsid w:val="00DC5045"/>
    <w:rsid w:val="00DC7184"/>
    <w:rsid w:val="00DC730D"/>
    <w:rsid w:val="00DC7505"/>
    <w:rsid w:val="00DC7571"/>
    <w:rsid w:val="00DC7721"/>
    <w:rsid w:val="00DC783E"/>
    <w:rsid w:val="00DC7921"/>
    <w:rsid w:val="00DC7B98"/>
    <w:rsid w:val="00DD051B"/>
    <w:rsid w:val="00DD0681"/>
    <w:rsid w:val="00DD07B1"/>
    <w:rsid w:val="00DD0E12"/>
    <w:rsid w:val="00DD1146"/>
    <w:rsid w:val="00DD18D8"/>
    <w:rsid w:val="00DD1912"/>
    <w:rsid w:val="00DD1F7E"/>
    <w:rsid w:val="00DD23E9"/>
    <w:rsid w:val="00DD2413"/>
    <w:rsid w:val="00DD25C6"/>
    <w:rsid w:val="00DD3409"/>
    <w:rsid w:val="00DD3620"/>
    <w:rsid w:val="00DD3948"/>
    <w:rsid w:val="00DD452C"/>
    <w:rsid w:val="00DD499C"/>
    <w:rsid w:val="00DD4D43"/>
    <w:rsid w:val="00DD4D58"/>
    <w:rsid w:val="00DD4D95"/>
    <w:rsid w:val="00DD505E"/>
    <w:rsid w:val="00DD57F1"/>
    <w:rsid w:val="00DD62D3"/>
    <w:rsid w:val="00DD6B4E"/>
    <w:rsid w:val="00DD6E06"/>
    <w:rsid w:val="00DD6F08"/>
    <w:rsid w:val="00DD78E7"/>
    <w:rsid w:val="00DD7AA5"/>
    <w:rsid w:val="00DD7E18"/>
    <w:rsid w:val="00DE03B5"/>
    <w:rsid w:val="00DE15B2"/>
    <w:rsid w:val="00DE161A"/>
    <w:rsid w:val="00DE19B3"/>
    <w:rsid w:val="00DE1E9D"/>
    <w:rsid w:val="00DE1FF6"/>
    <w:rsid w:val="00DE223D"/>
    <w:rsid w:val="00DE273F"/>
    <w:rsid w:val="00DE2C83"/>
    <w:rsid w:val="00DE337B"/>
    <w:rsid w:val="00DE34CF"/>
    <w:rsid w:val="00DE36C2"/>
    <w:rsid w:val="00DE386A"/>
    <w:rsid w:val="00DE41DE"/>
    <w:rsid w:val="00DE4261"/>
    <w:rsid w:val="00DE4A9C"/>
    <w:rsid w:val="00DE4ABF"/>
    <w:rsid w:val="00DE4CEE"/>
    <w:rsid w:val="00DE533F"/>
    <w:rsid w:val="00DE54E9"/>
    <w:rsid w:val="00DE55A2"/>
    <w:rsid w:val="00DE56E5"/>
    <w:rsid w:val="00DE5C2A"/>
    <w:rsid w:val="00DE5DDC"/>
    <w:rsid w:val="00DE67F1"/>
    <w:rsid w:val="00DE6E86"/>
    <w:rsid w:val="00DE6ECA"/>
    <w:rsid w:val="00DE7793"/>
    <w:rsid w:val="00DE7AB9"/>
    <w:rsid w:val="00DE7D01"/>
    <w:rsid w:val="00DF0093"/>
    <w:rsid w:val="00DF02B6"/>
    <w:rsid w:val="00DF0524"/>
    <w:rsid w:val="00DF06F4"/>
    <w:rsid w:val="00DF0D40"/>
    <w:rsid w:val="00DF105D"/>
    <w:rsid w:val="00DF140E"/>
    <w:rsid w:val="00DF1637"/>
    <w:rsid w:val="00DF18B5"/>
    <w:rsid w:val="00DF1EC5"/>
    <w:rsid w:val="00DF2071"/>
    <w:rsid w:val="00DF218B"/>
    <w:rsid w:val="00DF2B92"/>
    <w:rsid w:val="00DF5EA1"/>
    <w:rsid w:val="00DF61D8"/>
    <w:rsid w:val="00DF658B"/>
    <w:rsid w:val="00DF6AE5"/>
    <w:rsid w:val="00DF6C43"/>
    <w:rsid w:val="00DF6EC0"/>
    <w:rsid w:val="00DF7170"/>
    <w:rsid w:val="00DF7A43"/>
    <w:rsid w:val="00DF7A4C"/>
    <w:rsid w:val="00DF7ED5"/>
    <w:rsid w:val="00E0040B"/>
    <w:rsid w:val="00E00BBB"/>
    <w:rsid w:val="00E00CC3"/>
    <w:rsid w:val="00E01210"/>
    <w:rsid w:val="00E018BE"/>
    <w:rsid w:val="00E019EB"/>
    <w:rsid w:val="00E01D07"/>
    <w:rsid w:val="00E02071"/>
    <w:rsid w:val="00E02893"/>
    <w:rsid w:val="00E02AF4"/>
    <w:rsid w:val="00E02F33"/>
    <w:rsid w:val="00E035AD"/>
    <w:rsid w:val="00E0394F"/>
    <w:rsid w:val="00E03F81"/>
    <w:rsid w:val="00E04B69"/>
    <w:rsid w:val="00E04DCF"/>
    <w:rsid w:val="00E05435"/>
    <w:rsid w:val="00E067D6"/>
    <w:rsid w:val="00E07190"/>
    <w:rsid w:val="00E07829"/>
    <w:rsid w:val="00E10359"/>
    <w:rsid w:val="00E1183E"/>
    <w:rsid w:val="00E11B93"/>
    <w:rsid w:val="00E129EF"/>
    <w:rsid w:val="00E12C32"/>
    <w:rsid w:val="00E12D3E"/>
    <w:rsid w:val="00E12E69"/>
    <w:rsid w:val="00E132FF"/>
    <w:rsid w:val="00E1333E"/>
    <w:rsid w:val="00E138D3"/>
    <w:rsid w:val="00E13FCB"/>
    <w:rsid w:val="00E1454D"/>
    <w:rsid w:val="00E145C9"/>
    <w:rsid w:val="00E146EE"/>
    <w:rsid w:val="00E1478F"/>
    <w:rsid w:val="00E14822"/>
    <w:rsid w:val="00E14849"/>
    <w:rsid w:val="00E149C6"/>
    <w:rsid w:val="00E152ED"/>
    <w:rsid w:val="00E156C7"/>
    <w:rsid w:val="00E15796"/>
    <w:rsid w:val="00E15A1C"/>
    <w:rsid w:val="00E15EBA"/>
    <w:rsid w:val="00E162F7"/>
    <w:rsid w:val="00E16814"/>
    <w:rsid w:val="00E16DDC"/>
    <w:rsid w:val="00E16EBC"/>
    <w:rsid w:val="00E1722C"/>
    <w:rsid w:val="00E174BF"/>
    <w:rsid w:val="00E17524"/>
    <w:rsid w:val="00E1785F"/>
    <w:rsid w:val="00E20E7B"/>
    <w:rsid w:val="00E21718"/>
    <w:rsid w:val="00E21E6F"/>
    <w:rsid w:val="00E22E71"/>
    <w:rsid w:val="00E23610"/>
    <w:rsid w:val="00E23F21"/>
    <w:rsid w:val="00E24691"/>
    <w:rsid w:val="00E24CE9"/>
    <w:rsid w:val="00E24F1C"/>
    <w:rsid w:val="00E2513C"/>
    <w:rsid w:val="00E2541B"/>
    <w:rsid w:val="00E256FF"/>
    <w:rsid w:val="00E25C8E"/>
    <w:rsid w:val="00E25E9E"/>
    <w:rsid w:val="00E26169"/>
    <w:rsid w:val="00E27273"/>
    <w:rsid w:val="00E27581"/>
    <w:rsid w:val="00E2795A"/>
    <w:rsid w:val="00E27B26"/>
    <w:rsid w:val="00E30384"/>
    <w:rsid w:val="00E304F1"/>
    <w:rsid w:val="00E30593"/>
    <w:rsid w:val="00E30CCC"/>
    <w:rsid w:val="00E3133B"/>
    <w:rsid w:val="00E31611"/>
    <w:rsid w:val="00E34C74"/>
    <w:rsid w:val="00E34CD3"/>
    <w:rsid w:val="00E35F55"/>
    <w:rsid w:val="00E35FC9"/>
    <w:rsid w:val="00E36AB7"/>
    <w:rsid w:val="00E37CA0"/>
    <w:rsid w:val="00E37D64"/>
    <w:rsid w:val="00E40331"/>
    <w:rsid w:val="00E40C07"/>
    <w:rsid w:val="00E40C39"/>
    <w:rsid w:val="00E40FF8"/>
    <w:rsid w:val="00E41934"/>
    <w:rsid w:val="00E41B37"/>
    <w:rsid w:val="00E4270A"/>
    <w:rsid w:val="00E42E58"/>
    <w:rsid w:val="00E430F9"/>
    <w:rsid w:val="00E4313E"/>
    <w:rsid w:val="00E433C1"/>
    <w:rsid w:val="00E44248"/>
    <w:rsid w:val="00E44550"/>
    <w:rsid w:val="00E44F2D"/>
    <w:rsid w:val="00E44F93"/>
    <w:rsid w:val="00E4576A"/>
    <w:rsid w:val="00E45C3E"/>
    <w:rsid w:val="00E461B9"/>
    <w:rsid w:val="00E466F6"/>
    <w:rsid w:val="00E466FA"/>
    <w:rsid w:val="00E4724F"/>
    <w:rsid w:val="00E4725A"/>
    <w:rsid w:val="00E472F4"/>
    <w:rsid w:val="00E475CA"/>
    <w:rsid w:val="00E4769B"/>
    <w:rsid w:val="00E47E1F"/>
    <w:rsid w:val="00E47EB4"/>
    <w:rsid w:val="00E505AA"/>
    <w:rsid w:val="00E505E0"/>
    <w:rsid w:val="00E506C9"/>
    <w:rsid w:val="00E50B1D"/>
    <w:rsid w:val="00E50D54"/>
    <w:rsid w:val="00E50FC9"/>
    <w:rsid w:val="00E51490"/>
    <w:rsid w:val="00E51589"/>
    <w:rsid w:val="00E515F6"/>
    <w:rsid w:val="00E518D9"/>
    <w:rsid w:val="00E51C57"/>
    <w:rsid w:val="00E5287A"/>
    <w:rsid w:val="00E52F81"/>
    <w:rsid w:val="00E53D1E"/>
    <w:rsid w:val="00E5419F"/>
    <w:rsid w:val="00E541C6"/>
    <w:rsid w:val="00E545B0"/>
    <w:rsid w:val="00E547A0"/>
    <w:rsid w:val="00E54EB3"/>
    <w:rsid w:val="00E5530A"/>
    <w:rsid w:val="00E5552B"/>
    <w:rsid w:val="00E55A20"/>
    <w:rsid w:val="00E55A80"/>
    <w:rsid w:val="00E562B3"/>
    <w:rsid w:val="00E5687E"/>
    <w:rsid w:val="00E56B7E"/>
    <w:rsid w:val="00E56C48"/>
    <w:rsid w:val="00E56E44"/>
    <w:rsid w:val="00E57378"/>
    <w:rsid w:val="00E57453"/>
    <w:rsid w:val="00E5754B"/>
    <w:rsid w:val="00E57688"/>
    <w:rsid w:val="00E57904"/>
    <w:rsid w:val="00E57CD9"/>
    <w:rsid w:val="00E6020E"/>
    <w:rsid w:val="00E6073E"/>
    <w:rsid w:val="00E60A47"/>
    <w:rsid w:val="00E60DAB"/>
    <w:rsid w:val="00E61113"/>
    <w:rsid w:val="00E6142D"/>
    <w:rsid w:val="00E6142E"/>
    <w:rsid w:val="00E6159C"/>
    <w:rsid w:val="00E6203A"/>
    <w:rsid w:val="00E628B7"/>
    <w:rsid w:val="00E6292C"/>
    <w:rsid w:val="00E629CC"/>
    <w:rsid w:val="00E629D7"/>
    <w:rsid w:val="00E62B2F"/>
    <w:rsid w:val="00E62E55"/>
    <w:rsid w:val="00E6300E"/>
    <w:rsid w:val="00E632A2"/>
    <w:rsid w:val="00E63492"/>
    <w:rsid w:val="00E635A4"/>
    <w:rsid w:val="00E63605"/>
    <w:rsid w:val="00E637D3"/>
    <w:rsid w:val="00E63DEA"/>
    <w:rsid w:val="00E64109"/>
    <w:rsid w:val="00E64887"/>
    <w:rsid w:val="00E64C43"/>
    <w:rsid w:val="00E64FA7"/>
    <w:rsid w:val="00E65005"/>
    <w:rsid w:val="00E65E32"/>
    <w:rsid w:val="00E661FC"/>
    <w:rsid w:val="00E665D4"/>
    <w:rsid w:val="00E666E1"/>
    <w:rsid w:val="00E667D4"/>
    <w:rsid w:val="00E66930"/>
    <w:rsid w:val="00E66C5B"/>
    <w:rsid w:val="00E66CBB"/>
    <w:rsid w:val="00E67408"/>
    <w:rsid w:val="00E67905"/>
    <w:rsid w:val="00E679B2"/>
    <w:rsid w:val="00E7058B"/>
    <w:rsid w:val="00E7067B"/>
    <w:rsid w:val="00E706FD"/>
    <w:rsid w:val="00E70F0C"/>
    <w:rsid w:val="00E711E4"/>
    <w:rsid w:val="00E715E0"/>
    <w:rsid w:val="00E71BFB"/>
    <w:rsid w:val="00E71E07"/>
    <w:rsid w:val="00E71EC7"/>
    <w:rsid w:val="00E725A7"/>
    <w:rsid w:val="00E73236"/>
    <w:rsid w:val="00E732FB"/>
    <w:rsid w:val="00E745C3"/>
    <w:rsid w:val="00E747E3"/>
    <w:rsid w:val="00E750AF"/>
    <w:rsid w:val="00E753A6"/>
    <w:rsid w:val="00E753EE"/>
    <w:rsid w:val="00E757CC"/>
    <w:rsid w:val="00E75BEF"/>
    <w:rsid w:val="00E75C30"/>
    <w:rsid w:val="00E7608B"/>
    <w:rsid w:val="00E764AA"/>
    <w:rsid w:val="00E76950"/>
    <w:rsid w:val="00E76A78"/>
    <w:rsid w:val="00E76DF1"/>
    <w:rsid w:val="00E777E7"/>
    <w:rsid w:val="00E77BEB"/>
    <w:rsid w:val="00E77C7F"/>
    <w:rsid w:val="00E77D0C"/>
    <w:rsid w:val="00E803B9"/>
    <w:rsid w:val="00E80558"/>
    <w:rsid w:val="00E807C4"/>
    <w:rsid w:val="00E809CA"/>
    <w:rsid w:val="00E81721"/>
    <w:rsid w:val="00E81993"/>
    <w:rsid w:val="00E823A7"/>
    <w:rsid w:val="00E82482"/>
    <w:rsid w:val="00E8284C"/>
    <w:rsid w:val="00E82A3A"/>
    <w:rsid w:val="00E82AF8"/>
    <w:rsid w:val="00E83131"/>
    <w:rsid w:val="00E8322C"/>
    <w:rsid w:val="00E84311"/>
    <w:rsid w:val="00E8487A"/>
    <w:rsid w:val="00E84D06"/>
    <w:rsid w:val="00E84D16"/>
    <w:rsid w:val="00E8503A"/>
    <w:rsid w:val="00E85762"/>
    <w:rsid w:val="00E85830"/>
    <w:rsid w:val="00E85AF4"/>
    <w:rsid w:val="00E85F1D"/>
    <w:rsid w:val="00E8601F"/>
    <w:rsid w:val="00E870FA"/>
    <w:rsid w:val="00E876F5"/>
    <w:rsid w:val="00E87CCB"/>
    <w:rsid w:val="00E87EDD"/>
    <w:rsid w:val="00E90568"/>
    <w:rsid w:val="00E90935"/>
    <w:rsid w:val="00E90A5F"/>
    <w:rsid w:val="00E91455"/>
    <w:rsid w:val="00E91649"/>
    <w:rsid w:val="00E91E35"/>
    <w:rsid w:val="00E92348"/>
    <w:rsid w:val="00E9246A"/>
    <w:rsid w:val="00E92CFD"/>
    <w:rsid w:val="00E92E5C"/>
    <w:rsid w:val="00E935FC"/>
    <w:rsid w:val="00E93BDF"/>
    <w:rsid w:val="00E93CAC"/>
    <w:rsid w:val="00E93F0A"/>
    <w:rsid w:val="00E94352"/>
    <w:rsid w:val="00E94600"/>
    <w:rsid w:val="00E94BC4"/>
    <w:rsid w:val="00E94E15"/>
    <w:rsid w:val="00E94E9E"/>
    <w:rsid w:val="00E956BD"/>
    <w:rsid w:val="00E957E5"/>
    <w:rsid w:val="00E95810"/>
    <w:rsid w:val="00E96090"/>
    <w:rsid w:val="00E961C4"/>
    <w:rsid w:val="00E96BBC"/>
    <w:rsid w:val="00E97456"/>
    <w:rsid w:val="00E9759C"/>
    <w:rsid w:val="00E977CB"/>
    <w:rsid w:val="00EA05E2"/>
    <w:rsid w:val="00EA06E1"/>
    <w:rsid w:val="00EA0B01"/>
    <w:rsid w:val="00EA0F33"/>
    <w:rsid w:val="00EA1B07"/>
    <w:rsid w:val="00EA1DE8"/>
    <w:rsid w:val="00EA2030"/>
    <w:rsid w:val="00EA230E"/>
    <w:rsid w:val="00EA2339"/>
    <w:rsid w:val="00EA2643"/>
    <w:rsid w:val="00EA2F09"/>
    <w:rsid w:val="00EA308F"/>
    <w:rsid w:val="00EA3395"/>
    <w:rsid w:val="00EA37FF"/>
    <w:rsid w:val="00EA3AE7"/>
    <w:rsid w:val="00EA3E97"/>
    <w:rsid w:val="00EA46B0"/>
    <w:rsid w:val="00EA46D8"/>
    <w:rsid w:val="00EA4D35"/>
    <w:rsid w:val="00EA513F"/>
    <w:rsid w:val="00EA6084"/>
    <w:rsid w:val="00EA622A"/>
    <w:rsid w:val="00EA6925"/>
    <w:rsid w:val="00EA6A6A"/>
    <w:rsid w:val="00EA7384"/>
    <w:rsid w:val="00EA7513"/>
    <w:rsid w:val="00EA7B47"/>
    <w:rsid w:val="00EB00C6"/>
    <w:rsid w:val="00EB0161"/>
    <w:rsid w:val="00EB0523"/>
    <w:rsid w:val="00EB0538"/>
    <w:rsid w:val="00EB0B16"/>
    <w:rsid w:val="00EB1944"/>
    <w:rsid w:val="00EB1D3B"/>
    <w:rsid w:val="00EB21B6"/>
    <w:rsid w:val="00EB235E"/>
    <w:rsid w:val="00EB2FC2"/>
    <w:rsid w:val="00EB31C1"/>
    <w:rsid w:val="00EB36D5"/>
    <w:rsid w:val="00EB3FBA"/>
    <w:rsid w:val="00EB46EB"/>
    <w:rsid w:val="00EB4969"/>
    <w:rsid w:val="00EB4998"/>
    <w:rsid w:val="00EB4C5F"/>
    <w:rsid w:val="00EB523B"/>
    <w:rsid w:val="00EB52F7"/>
    <w:rsid w:val="00EB5437"/>
    <w:rsid w:val="00EB61AD"/>
    <w:rsid w:val="00EB625B"/>
    <w:rsid w:val="00EB75CD"/>
    <w:rsid w:val="00EB775E"/>
    <w:rsid w:val="00EC0127"/>
    <w:rsid w:val="00EC0301"/>
    <w:rsid w:val="00EC0AAA"/>
    <w:rsid w:val="00EC0CC5"/>
    <w:rsid w:val="00EC11BA"/>
    <w:rsid w:val="00EC13BC"/>
    <w:rsid w:val="00EC1538"/>
    <w:rsid w:val="00EC15E0"/>
    <w:rsid w:val="00EC164F"/>
    <w:rsid w:val="00EC21D5"/>
    <w:rsid w:val="00EC226B"/>
    <w:rsid w:val="00EC2337"/>
    <w:rsid w:val="00EC2E5D"/>
    <w:rsid w:val="00EC2F55"/>
    <w:rsid w:val="00EC3200"/>
    <w:rsid w:val="00EC372F"/>
    <w:rsid w:val="00EC3AD8"/>
    <w:rsid w:val="00EC3CC9"/>
    <w:rsid w:val="00EC3D62"/>
    <w:rsid w:val="00EC47FF"/>
    <w:rsid w:val="00EC4CC4"/>
    <w:rsid w:val="00EC5515"/>
    <w:rsid w:val="00EC60A3"/>
    <w:rsid w:val="00EC6183"/>
    <w:rsid w:val="00EC61B2"/>
    <w:rsid w:val="00EC6264"/>
    <w:rsid w:val="00EC62FF"/>
    <w:rsid w:val="00EC647F"/>
    <w:rsid w:val="00EC650A"/>
    <w:rsid w:val="00EC6587"/>
    <w:rsid w:val="00EC684F"/>
    <w:rsid w:val="00EC6C92"/>
    <w:rsid w:val="00EC6E27"/>
    <w:rsid w:val="00EC767B"/>
    <w:rsid w:val="00EC76D4"/>
    <w:rsid w:val="00EC776E"/>
    <w:rsid w:val="00ED06F5"/>
    <w:rsid w:val="00ED0996"/>
    <w:rsid w:val="00ED0B60"/>
    <w:rsid w:val="00ED0C1D"/>
    <w:rsid w:val="00ED0DD6"/>
    <w:rsid w:val="00ED15E4"/>
    <w:rsid w:val="00ED1DB0"/>
    <w:rsid w:val="00ED20A9"/>
    <w:rsid w:val="00ED2129"/>
    <w:rsid w:val="00ED22F3"/>
    <w:rsid w:val="00ED24D6"/>
    <w:rsid w:val="00ED30A8"/>
    <w:rsid w:val="00ED317B"/>
    <w:rsid w:val="00ED3A2F"/>
    <w:rsid w:val="00ED418A"/>
    <w:rsid w:val="00ED41D6"/>
    <w:rsid w:val="00ED4355"/>
    <w:rsid w:val="00ED4DD6"/>
    <w:rsid w:val="00ED5265"/>
    <w:rsid w:val="00ED5BC5"/>
    <w:rsid w:val="00ED5CE1"/>
    <w:rsid w:val="00ED5EB1"/>
    <w:rsid w:val="00ED5F96"/>
    <w:rsid w:val="00ED600C"/>
    <w:rsid w:val="00ED6575"/>
    <w:rsid w:val="00ED66F6"/>
    <w:rsid w:val="00ED670E"/>
    <w:rsid w:val="00ED7E70"/>
    <w:rsid w:val="00ED7FC9"/>
    <w:rsid w:val="00EE0F5E"/>
    <w:rsid w:val="00EE1110"/>
    <w:rsid w:val="00EE1A7C"/>
    <w:rsid w:val="00EE1E6F"/>
    <w:rsid w:val="00EE240B"/>
    <w:rsid w:val="00EE2420"/>
    <w:rsid w:val="00EE2535"/>
    <w:rsid w:val="00EE2775"/>
    <w:rsid w:val="00EE2822"/>
    <w:rsid w:val="00EE2BA3"/>
    <w:rsid w:val="00EE3012"/>
    <w:rsid w:val="00EE3B1B"/>
    <w:rsid w:val="00EE3F5D"/>
    <w:rsid w:val="00EE4718"/>
    <w:rsid w:val="00EE4A8C"/>
    <w:rsid w:val="00EE4BC3"/>
    <w:rsid w:val="00EE4E87"/>
    <w:rsid w:val="00EE5F82"/>
    <w:rsid w:val="00EE61D2"/>
    <w:rsid w:val="00EE7247"/>
    <w:rsid w:val="00EE7283"/>
    <w:rsid w:val="00EE7749"/>
    <w:rsid w:val="00EE78FA"/>
    <w:rsid w:val="00EE79ED"/>
    <w:rsid w:val="00EF0558"/>
    <w:rsid w:val="00EF1076"/>
    <w:rsid w:val="00EF1C5B"/>
    <w:rsid w:val="00EF1FBC"/>
    <w:rsid w:val="00EF22D0"/>
    <w:rsid w:val="00EF2812"/>
    <w:rsid w:val="00EF2D7C"/>
    <w:rsid w:val="00EF3BEE"/>
    <w:rsid w:val="00EF3C48"/>
    <w:rsid w:val="00EF3FDC"/>
    <w:rsid w:val="00EF450D"/>
    <w:rsid w:val="00EF6025"/>
    <w:rsid w:val="00EF6854"/>
    <w:rsid w:val="00EF6924"/>
    <w:rsid w:val="00EF743B"/>
    <w:rsid w:val="00EF7854"/>
    <w:rsid w:val="00EF7B06"/>
    <w:rsid w:val="00F00886"/>
    <w:rsid w:val="00F009D9"/>
    <w:rsid w:val="00F00ECD"/>
    <w:rsid w:val="00F014C7"/>
    <w:rsid w:val="00F01BB0"/>
    <w:rsid w:val="00F01C2D"/>
    <w:rsid w:val="00F01CBB"/>
    <w:rsid w:val="00F01D4B"/>
    <w:rsid w:val="00F01F2D"/>
    <w:rsid w:val="00F0278C"/>
    <w:rsid w:val="00F02A75"/>
    <w:rsid w:val="00F02E4C"/>
    <w:rsid w:val="00F032E8"/>
    <w:rsid w:val="00F03B55"/>
    <w:rsid w:val="00F03DD1"/>
    <w:rsid w:val="00F03FD1"/>
    <w:rsid w:val="00F050EA"/>
    <w:rsid w:val="00F054B2"/>
    <w:rsid w:val="00F055CD"/>
    <w:rsid w:val="00F05AC2"/>
    <w:rsid w:val="00F05FD2"/>
    <w:rsid w:val="00F065D8"/>
    <w:rsid w:val="00F06786"/>
    <w:rsid w:val="00F067F9"/>
    <w:rsid w:val="00F06D66"/>
    <w:rsid w:val="00F07548"/>
    <w:rsid w:val="00F075A3"/>
    <w:rsid w:val="00F1042E"/>
    <w:rsid w:val="00F10A51"/>
    <w:rsid w:val="00F111FD"/>
    <w:rsid w:val="00F118B5"/>
    <w:rsid w:val="00F11A7A"/>
    <w:rsid w:val="00F11BAE"/>
    <w:rsid w:val="00F11BCD"/>
    <w:rsid w:val="00F11D3F"/>
    <w:rsid w:val="00F13763"/>
    <w:rsid w:val="00F137F8"/>
    <w:rsid w:val="00F13812"/>
    <w:rsid w:val="00F13E3A"/>
    <w:rsid w:val="00F144D0"/>
    <w:rsid w:val="00F146DA"/>
    <w:rsid w:val="00F14B09"/>
    <w:rsid w:val="00F14D21"/>
    <w:rsid w:val="00F14D4D"/>
    <w:rsid w:val="00F14F8D"/>
    <w:rsid w:val="00F157B2"/>
    <w:rsid w:val="00F15A10"/>
    <w:rsid w:val="00F15CE6"/>
    <w:rsid w:val="00F15EA9"/>
    <w:rsid w:val="00F165DC"/>
    <w:rsid w:val="00F16C59"/>
    <w:rsid w:val="00F17263"/>
    <w:rsid w:val="00F1729A"/>
    <w:rsid w:val="00F17309"/>
    <w:rsid w:val="00F175F8"/>
    <w:rsid w:val="00F17931"/>
    <w:rsid w:val="00F17EC3"/>
    <w:rsid w:val="00F202C6"/>
    <w:rsid w:val="00F20384"/>
    <w:rsid w:val="00F21B8C"/>
    <w:rsid w:val="00F2216E"/>
    <w:rsid w:val="00F227FA"/>
    <w:rsid w:val="00F22EF5"/>
    <w:rsid w:val="00F236E9"/>
    <w:rsid w:val="00F23C71"/>
    <w:rsid w:val="00F23E97"/>
    <w:rsid w:val="00F24A94"/>
    <w:rsid w:val="00F25818"/>
    <w:rsid w:val="00F25A3A"/>
    <w:rsid w:val="00F25BB6"/>
    <w:rsid w:val="00F26050"/>
    <w:rsid w:val="00F26510"/>
    <w:rsid w:val="00F26604"/>
    <w:rsid w:val="00F2670A"/>
    <w:rsid w:val="00F267DC"/>
    <w:rsid w:val="00F26BEA"/>
    <w:rsid w:val="00F26F3D"/>
    <w:rsid w:val="00F27086"/>
    <w:rsid w:val="00F2738A"/>
    <w:rsid w:val="00F27585"/>
    <w:rsid w:val="00F27678"/>
    <w:rsid w:val="00F2783F"/>
    <w:rsid w:val="00F27C27"/>
    <w:rsid w:val="00F27C60"/>
    <w:rsid w:val="00F27C61"/>
    <w:rsid w:val="00F27E52"/>
    <w:rsid w:val="00F301FC"/>
    <w:rsid w:val="00F304FF"/>
    <w:rsid w:val="00F30B36"/>
    <w:rsid w:val="00F30BD6"/>
    <w:rsid w:val="00F30E33"/>
    <w:rsid w:val="00F31295"/>
    <w:rsid w:val="00F316A6"/>
    <w:rsid w:val="00F31E45"/>
    <w:rsid w:val="00F324C7"/>
    <w:rsid w:val="00F334D2"/>
    <w:rsid w:val="00F33A70"/>
    <w:rsid w:val="00F34461"/>
    <w:rsid w:val="00F34AE4"/>
    <w:rsid w:val="00F34D9E"/>
    <w:rsid w:val="00F3569C"/>
    <w:rsid w:val="00F359E7"/>
    <w:rsid w:val="00F35DB3"/>
    <w:rsid w:val="00F36060"/>
    <w:rsid w:val="00F36281"/>
    <w:rsid w:val="00F36845"/>
    <w:rsid w:val="00F36889"/>
    <w:rsid w:val="00F36A5E"/>
    <w:rsid w:val="00F36EDA"/>
    <w:rsid w:val="00F372F4"/>
    <w:rsid w:val="00F37D03"/>
    <w:rsid w:val="00F37D7E"/>
    <w:rsid w:val="00F37F7D"/>
    <w:rsid w:val="00F40273"/>
    <w:rsid w:val="00F404C9"/>
    <w:rsid w:val="00F40516"/>
    <w:rsid w:val="00F40EFE"/>
    <w:rsid w:val="00F41119"/>
    <w:rsid w:val="00F41407"/>
    <w:rsid w:val="00F41608"/>
    <w:rsid w:val="00F41EB0"/>
    <w:rsid w:val="00F424D6"/>
    <w:rsid w:val="00F4280C"/>
    <w:rsid w:val="00F4293D"/>
    <w:rsid w:val="00F42A80"/>
    <w:rsid w:val="00F43090"/>
    <w:rsid w:val="00F43285"/>
    <w:rsid w:val="00F439C4"/>
    <w:rsid w:val="00F43C9B"/>
    <w:rsid w:val="00F43D55"/>
    <w:rsid w:val="00F44406"/>
    <w:rsid w:val="00F444BB"/>
    <w:rsid w:val="00F44760"/>
    <w:rsid w:val="00F453AA"/>
    <w:rsid w:val="00F457C4"/>
    <w:rsid w:val="00F45871"/>
    <w:rsid w:val="00F45BA5"/>
    <w:rsid w:val="00F45E13"/>
    <w:rsid w:val="00F460A3"/>
    <w:rsid w:val="00F464A2"/>
    <w:rsid w:val="00F46AD9"/>
    <w:rsid w:val="00F46FEF"/>
    <w:rsid w:val="00F4744F"/>
    <w:rsid w:val="00F4750A"/>
    <w:rsid w:val="00F47CAD"/>
    <w:rsid w:val="00F50672"/>
    <w:rsid w:val="00F506AD"/>
    <w:rsid w:val="00F50C4B"/>
    <w:rsid w:val="00F511E7"/>
    <w:rsid w:val="00F517FE"/>
    <w:rsid w:val="00F51A96"/>
    <w:rsid w:val="00F51DB8"/>
    <w:rsid w:val="00F52715"/>
    <w:rsid w:val="00F5284A"/>
    <w:rsid w:val="00F52911"/>
    <w:rsid w:val="00F52CD8"/>
    <w:rsid w:val="00F530AD"/>
    <w:rsid w:val="00F5355E"/>
    <w:rsid w:val="00F53698"/>
    <w:rsid w:val="00F5390E"/>
    <w:rsid w:val="00F5400A"/>
    <w:rsid w:val="00F5494F"/>
    <w:rsid w:val="00F5597A"/>
    <w:rsid w:val="00F55991"/>
    <w:rsid w:val="00F55DC9"/>
    <w:rsid w:val="00F56140"/>
    <w:rsid w:val="00F56FD6"/>
    <w:rsid w:val="00F57243"/>
    <w:rsid w:val="00F57556"/>
    <w:rsid w:val="00F5765B"/>
    <w:rsid w:val="00F57851"/>
    <w:rsid w:val="00F57E74"/>
    <w:rsid w:val="00F6002B"/>
    <w:rsid w:val="00F601F3"/>
    <w:rsid w:val="00F60A07"/>
    <w:rsid w:val="00F60D09"/>
    <w:rsid w:val="00F61454"/>
    <w:rsid w:val="00F61B29"/>
    <w:rsid w:val="00F61B7C"/>
    <w:rsid w:val="00F627F2"/>
    <w:rsid w:val="00F62F1E"/>
    <w:rsid w:val="00F63469"/>
    <w:rsid w:val="00F63A0C"/>
    <w:rsid w:val="00F63F48"/>
    <w:rsid w:val="00F6409C"/>
    <w:rsid w:val="00F641B7"/>
    <w:rsid w:val="00F646AB"/>
    <w:rsid w:val="00F64805"/>
    <w:rsid w:val="00F64DB6"/>
    <w:rsid w:val="00F652F4"/>
    <w:rsid w:val="00F656D9"/>
    <w:rsid w:val="00F65E0C"/>
    <w:rsid w:val="00F65EE6"/>
    <w:rsid w:val="00F65F97"/>
    <w:rsid w:val="00F66878"/>
    <w:rsid w:val="00F669E1"/>
    <w:rsid w:val="00F67085"/>
    <w:rsid w:val="00F67739"/>
    <w:rsid w:val="00F67773"/>
    <w:rsid w:val="00F67E7A"/>
    <w:rsid w:val="00F67F57"/>
    <w:rsid w:val="00F7003B"/>
    <w:rsid w:val="00F70437"/>
    <w:rsid w:val="00F70F80"/>
    <w:rsid w:val="00F71ED4"/>
    <w:rsid w:val="00F72473"/>
    <w:rsid w:val="00F727BF"/>
    <w:rsid w:val="00F72987"/>
    <w:rsid w:val="00F72F17"/>
    <w:rsid w:val="00F72FCB"/>
    <w:rsid w:val="00F73197"/>
    <w:rsid w:val="00F7324F"/>
    <w:rsid w:val="00F732F3"/>
    <w:rsid w:val="00F73CAB"/>
    <w:rsid w:val="00F73D5E"/>
    <w:rsid w:val="00F747EC"/>
    <w:rsid w:val="00F7508A"/>
    <w:rsid w:val="00F75232"/>
    <w:rsid w:val="00F75414"/>
    <w:rsid w:val="00F75B7A"/>
    <w:rsid w:val="00F75D18"/>
    <w:rsid w:val="00F75EA0"/>
    <w:rsid w:val="00F75F06"/>
    <w:rsid w:val="00F76089"/>
    <w:rsid w:val="00F7634A"/>
    <w:rsid w:val="00F76595"/>
    <w:rsid w:val="00F76F16"/>
    <w:rsid w:val="00F77005"/>
    <w:rsid w:val="00F771A5"/>
    <w:rsid w:val="00F776E8"/>
    <w:rsid w:val="00F77745"/>
    <w:rsid w:val="00F77C41"/>
    <w:rsid w:val="00F806A6"/>
    <w:rsid w:val="00F8086B"/>
    <w:rsid w:val="00F80D82"/>
    <w:rsid w:val="00F8114F"/>
    <w:rsid w:val="00F81A62"/>
    <w:rsid w:val="00F81FE2"/>
    <w:rsid w:val="00F8235E"/>
    <w:rsid w:val="00F82589"/>
    <w:rsid w:val="00F83B14"/>
    <w:rsid w:val="00F83F3E"/>
    <w:rsid w:val="00F8432F"/>
    <w:rsid w:val="00F84996"/>
    <w:rsid w:val="00F84AA9"/>
    <w:rsid w:val="00F8548B"/>
    <w:rsid w:val="00F85584"/>
    <w:rsid w:val="00F85A0C"/>
    <w:rsid w:val="00F85CC1"/>
    <w:rsid w:val="00F860A3"/>
    <w:rsid w:val="00F86200"/>
    <w:rsid w:val="00F8623A"/>
    <w:rsid w:val="00F86435"/>
    <w:rsid w:val="00F8692F"/>
    <w:rsid w:val="00F8778D"/>
    <w:rsid w:val="00F90578"/>
    <w:rsid w:val="00F90BA9"/>
    <w:rsid w:val="00F90E4E"/>
    <w:rsid w:val="00F90F15"/>
    <w:rsid w:val="00F91B81"/>
    <w:rsid w:val="00F920D4"/>
    <w:rsid w:val="00F92133"/>
    <w:rsid w:val="00F923D7"/>
    <w:rsid w:val="00F9257F"/>
    <w:rsid w:val="00F93398"/>
    <w:rsid w:val="00F93C28"/>
    <w:rsid w:val="00F93E15"/>
    <w:rsid w:val="00F93F28"/>
    <w:rsid w:val="00F944A6"/>
    <w:rsid w:val="00F9454D"/>
    <w:rsid w:val="00F94776"/>
    <w:rsid w:val="00F94AC1"/>
    <w:rsid w:val="00F94EB3"/>
    <w:rsid w:val="00F9547B"/>
    <w:rsid w:val="00F954A4"/>
    <w:rsid w:val="00F957A8"/>
    <w:rsid w:val="00F965E2"/>
    <w:rsid w:val="00F975DB"/>
    <w:rsid w:val="00F97A31"/>
    <w:rsid w:val="00F97F23"/>
    <w:rsid w:val="00FA0574"/>
    <w:rsid w:val="00FA0714"/>
    <w:rsid w:val="00FA0E98"/>
    <w:rsid w:val="00FA240D"/>
    <w:rsid w:val="00FA25A3"/>
    <w:rsid w:val="00FA290B"/>
    <w:rsid w:val="00FA2BAA"/>
    <w:rsid w:val="00FA2F35"/>
    <w:rsid w:val="00FA332D"/>
    <w:rsid w:val="00FA3BBF"/>
    <w:rsid w:val="00FA3BE0"/>
    <w:rsid w:val="00FA3C67"/>
    <w:rsid w:val="00FA3DD6"/>
    <w:rsid w:val="00FA3FF1"/>
    <w:rsid w:val="00FA4154"/>
    <w:rsid w:val="00FA483F"/>
    <w:rsid w:val="00FA4D6E"/>
    <w:rsid w:val="00FA63AA"/>
    <w:rsid w:val="00FA660A"/>
    <w:rsid w:val="00FA6650"/>
    <w:rsid w:val="00FA6D77"/>
    <w:rsid w:val="00FA6DF0"/>
    <w:rsid w:val="00FA7467"/>
    <w:rsid w:val="00FA788B"/>
    <w:rsid w:val="00FA7C78"/>
    <w:rsid w:val="00FB02A9"/>
    <w:rsid w:val="00FB0E39"/>
    <w:rsid w:val="00FB0F38"/>
    <w:rsid w:val="00FB0F70"/>
    <w:rsid w:val="00FB24BD"/>
    <w:rsid w:val="00FB257B"/>
    <w:rsid w:val="00FB2582"/>
    <w:rsid w:val="00FB2CFF"/>
    <w:rsid w:val="00FB2E49"/>
    <w:rsid w:val="00FB3595"/>
    <w:rsid w:val="00FB35C4"/>
    <w:rsid w:val="00FB35F1"/>
    <w:rsid w:val="00FB3D90"/>
    <w:rsid w:val="00FB40D7"/>
    <w:rsid w:val="00FB4405"/>
    <w:rsid w:val="00FB4419"/>
    <w:rsid w:val="00FB4BC5"/>
    <w:rsid w:val="00FB4E6B"/>
    <w:rsid w:val="00FB5807"/>
    <w:rsid w:val="00FB62D5"/>
    <w:rsid w:val="00FB67A0"/>
    <w:rsid w:val="00FB68C9"/>
    <w:rsid w:val="00FB71EB"/>
    <w:rsid w:val="00FB7216"/>
    <w:rsid w:val="00FB7372"/>
    <w:rsid w:val="00FB7842"/>
    <w:rsid w:val="00FB78B2"/>
    <w:rsid w:val="00FB7CBB"/>
    <w:rsid w:val="00FC0929"/>
    <w:rsid w:val="00FC138A"/>
    <w:rsid w:val="00FC14B8"/>
    <w:rsid w:val="00FC1509"/>
    <w:rsid w:val="00FC176E"/>
    <w:rsid w:val="00FC2643"/>
    <w:rsid w:val="00FC3A74"/>
    <w:rsid w:val="00FC3F12"/>
    <w:rsid w:val="00FC425A"/>
    <w:rsid w:val="00FC4412"/>
    <w:rsid w:val="00FC4652"/>
    <w:rsid w:val="00FC47A0"/>
    <w:rsid w:val="00FC4CFA"/>
    <w:rsid w:val="00FC4DB6"/>
    <w:rsid w:val="00FC512D"/>
    <w:rsid w:val="00FC53B7"/>
    <w:rsid w:val="00FC5983"/>
    <w:rsid w:val="00FC5C2E"/>
    <w:rsid w:val="00FC5D42"/>
    <w:rsid w:val="00FC5D91"/>
    <w:rsid w:val="00FC6442"/>
    <w:rsid w:val="00FC66DE"/>
    <w:rsid w:val="00FC6891"/>
    <w:rsid w:val="00FC6C09"/>
    <w:rsid w:val="00FC6EC6"/>
    <w:rsid w:val="00FC72DF"/>
    <w:rsid w:val="00FC75D9"/>
    <w:rsid w:val="00FC7972"/>
    <w:rsid w:val="00FC7E92"/>
    <w:rsid w:val="00FD051D"/>
    <w:rsid w:val="00FD0B49"/>
    <w:rsid w:val="00FD0BFA"/>
    <w:rsid w:val="00FD1A8B"/>
    <w:rsid w:val="00FD26AC"/>
    <w:rsid w:val="00FD27DD"/>
    <w:rsid w:val="00FD2882"/>
    <w:rsid w:val="00FD2B68"/>
    <w:rsid w:val="00FD3F15"/>
    <w:rsid w:val="00FD46B3"/>
    <w:rsid w:val="00FD4A30"/>
    <w:rsid w:val="00FD4A50"/>
    <w:rsid w:val="00FD4C91"/>
    <w:rsid w:val="00FD5044"/>
    <w:rsid w:val="00FD5CA1"/>
    <w:rsid w:val="00FD5D16"/>
    <w:rsid w:val="00FD6279"/>
    <w:rsid w:val="00FD66D2"/>
    <w:rsid w:val="00FD6930"/>
    <w:rsid w:val="00FD6999"/>
    <w:rsid w:val="00FD6EE5"/>
    <w:rsid w:val="00FD7554"/>
    <w:rsid w:val="00FE0B6C"/>
    <w:rsid w:val="00FE0B9A"/>
    <w:rsid w:val="00FE0C9D"/>
    <w:rsid w:val="00FE0EB3"/>
    <w:rsid w:val="00FE1025"/>
    <w:rsid w:val="00FE1B96"/>
    <w:rsid w:val="00FE1F20"/>
    <w:rsid w:val="00FE20BD"/>
    <w:rsid w:val="00FE22C2"/>
    <w:rsid w:val="00FE24C8"/>
    <w:rsid w:val="00FE2696"/>
    <w:rsid w:val="00FE2CE2"/>
    <w:rsid w:val="00FE33B4"/>
    <w:rsid w:val="00FE4522"/>
    <w:rsid w:val="00FE4DC9"/>
    <w:rsid w:val="00FE549C"/>
    <w:rsid w:val="00FE5918"/>
    <w:rsid w:val="00FE6209"/>
    <w:rsid w:val="00FE637F"/>
    <w:rsid w:val="00FE6486"/>
    <w:rsid w:val="00FE64CD"/>
    <w:rsid w:val="00FE6BE7"/>
    <w:rsid w:val="00FE72A7"/>
    <w:rsid w:val="00FE73C7"/>
    <w:rsid w:val="00FE7D64"/>
    <w:rsid w:val="00FE7E49"/>
    <w:rsid w:val="00FE7F73"/>
    <w:rsid w:val="00FF0324"/>
    <w:rsid w:val="00FF0481"/>
    <w:rsid w:val="00FF0B6E"/>
    <w:rsid w:val="00FF1331"/>
    <w:rsid w:val="00FF1C93"/>
    <w:rsid w:val="00FF21AD"/>
    <w:rsid w:val="00FF223A"/>
    <w:rsid w:val="00FF2299"/>
    <w:rsid w:val="00FF256F"/>
    <w:rsid w:val="00FF27DD"/>
    <w:rsid w:val="00FF29A0"/>
    <w:rsid w:val="00FF2A7E"/>
    <w:rsid w:val="00FF3058"/>
    <w:rsid w:val="00FF34C8"/>
    <w:rsid w:val="00FF35F3"/>
    <w:rsid w:val="00FF395B"/>
    <w:rsid w:val="00FF3AD5"/>
    <w:rsid w:val="00FF3E18"/>
    <w:rsid w:val="00FF429D"/>
    <w:rsid w:val="00FF4978"/>
    <w:rsid w:val="00FF4EF6"/>
    <w:rsid w:val="00FF4FB8"/>
    <w:rsid w:val="00FF51E1"/>
    <w:rsid w:val="00FF5AEA"/>
    <w:rsid w:val="00FF5B6F"/>
    <w:rsid w:val="00FF5C3F"/>
    <w:rsid w:val="00FF6405"/>
    <w:rsid w:val="00FF6A3D"/>
    <w:rsid w:val="00FF7190"/>
    <w:rsid w:val="00FF7662"/>
    <w:rsid w:val="00FF77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36"/>
    <o:shapelayout v:ext="edit">
      <o:idmap v:ext="edit" data="1"/>
    </o:shapelayout>
  </w:shapeDefaults>
  <w:decimalSymbol w:val=","/>
  <w:listSeparator w:val=";"/>
  <w14:docId w14:val="332F6357"/>
  <w15:docId w15:val="{77DD3480-56C5-4C96-A0B1-ACE4F32F25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qFormat="1"/>
    <w:lsdException w:name="index heading" w:semiHidden="1" w:unhideWhenUsed="1"/>
    <w:lsdException w:name="caption" w:semiHidden="1" w:uiPriority="99"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Number"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D74561"/>
    <w:pPr>
      <w:spacing w:after="0" w:line="360" w:lineRule="auto"/>
      <w:ind w:firstLine="680"/>
      <w:jc w:val="both"/>
    </w:pPr>
    <w:rPr>
      <w:rFonts w:ascii="Arial" w:hAnsi="Arial"/>
      <w:sz w:val="24"/>
    </w:rPr>
  </w:style>
  <w:style w:type="paragraph" w:styleId="1">
    <w:name w:val="heading 1"/>
    <w:aliases w:val="01_Раздел,111,Глава,Заголовок 1 (табл),Заголовок 1 (табл) Знак Знак Знак,Заголовок 1 (табл) Знак1 Знак,Заголовок 1 Знак Знак Знак,Заголовок 1 Знак1 Знак,Заголовок 1 Знак2,Слева:  0...,заголовок 1,заголовок 1 Знак,заголовок 1 Знак Знак1 Знак"/>
    <w:basedOn w:val="a2"/>
    <w:next w:val="a2"/>
    <w:link w:val="11"/>
    <w:qFormat/>
    <w:rsid w:val="00D35F07"/>
    <w:pPr>
      <w:pageBreakBefore/>
      <w:numPr>
        <w:numId w:val="7"/>
      </w:numPr>
      <w:suppressAutoHyphens/>
      <w:spacing w:before="120" w:after="240"/>
      <w:contextualSpacing/>
      <w:jc w:val="center"/>
      <w:outlineLvl w:val="0"/>
    </w:pPr>
    <w:rPr>
      <w:b/>
      <w:smallCaps/>
      <w:spacing w:val="5"/>
      <w:sz w:val="28"/>
      <w:szCs w:val="36"/>
      <w:lang w:val="ru-RU"/>
    </w:rPr>
  </w:style>
  <w:style w:type="paragraph" w:styleId="20">
    <w:name w:val="heading 2"/>
    <w:aliases w:val=" Знак1 Знак Знак, Знак1 Знак1,h2,h21,Заголовок 2 Знак Знак,Заголовок 2 Знак Знак Знак Знак Знак,Заголовок 2 Знак1,Заголовок 2 Знак1 Знак Знак Знак,Заголовок 2 Знак2 Знак,Знак1,Знак1 Знак Зна,Знак1 Знак Знак,Знак1 Знак Знак Знак1,Знак1 Знак1"/>
    <w:basedOn w:val="a2"/>
    <w:next w:val="a2"/>
    <w:link w:val="21"/>
    <w:uiPriority w:val="9"/>
    <w:unhideWhenUsed/>
    <w:qFormat/>
    <w:rsid w:val="00A97BB0"/>
    <w:pPr>
      <w:keepNext/>
      <w:numPr>
        <w:ilvl w:val="1"/>
        <w:numId w:val="7"/>
      </w:numPr>
      <w:suppressAutoHyphens/>
      <w:spacing w:before="360" w:after="240" w:line="271" w:lineRule="auto"/>
      <w:jc w:val="center"/>
      <w:outlineLvl w:val="1"/>
    </w:pPr>
    <w:rPr>
      <w:rFonts w:cs="Arial"/>
      <w:b/>
      <w:sz w:val="28"/>
      <w:szCs w:val="28"/>
      <w:lang w:val="ru-RU"/>
    </w:rPr>
  </w:style>
  <w:style w:type="paragraph" w:styleId="3">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влево,не полужирный"/>
    <w:basedOn w:val="a2"/>
    <w:next w:val="a2"/>
    <w:link w:val="31"/>
    <w:uiPriority w:val="9"/>
    <w:unhideWhenUsed/>
    <w:qFormat/>
    <w:rsid w:val="002D2BC4"/>
    <w:pPr>
      <w:keepNext/>
      <w:numPr>
        <w:ilvl w:val="2"/>
        <w:numId w:val="7"/>
      </w:numPr>
      <w:suppressAutoHyphens/>
      <w:spacing w:before="240" w:after="120" w:line="271" w:lineRule="auto"/>
      <w:jc w:val="left"/>
      <w:outlineLvl w:val="2"/>
    </w:pPr>
    <w:rPr>
      <w:rFonts w:cs="Arial"/>
      <w:b/>
      <w:i/>
      <w:iCs/>
      <w:sz w:val="26"/>
      <w:szCs w:val="26"/>
      <w:lang w:val="ru-RU"/>
    </w:rPr>
  </w:style>
  <w:style w:type="paragraph" w:styleId="4">
    <w:name w:val="heading 4"/>
    <w:aliases w:val="D&amp;M 4,D&amp;M4,Heading 4 Char"/>
    <w:basedOn w:val="a2"/>
    <w:next w:val="a2"/>
    <w:link w:val="40"/>
    <w:unhideWhenUsed/>
    <w:qFormat/>
    <w:rsid w:val="00105A3E"/>
    <w:pPr>
      <w:spacing w:line="271" w:lineRule="auto"/>
      <w:outlineLvl w:val="3"/>
    </w:pPr>
    <w:rPr>
      <w:rFonts w:asciiTheme="majorHAnsi" w:hAnsiTheme="majorHAnsi"/>
      <w:b/>
      <w:bCs/>
      <w:spacing w:val="5"/>
      <w:szCs w:val="24"/>
    </w:rPr>
  </w:style>
  <w:style w:type="paragraph" w:styleId="5">
    <w:name w:val="heading 5"/>
    <w:basedOn w:val="a2"/>
    <w:next w:val="a2"/>
    <w:link w:val="50"/>
    <w:unhideWhenUsed/>
    <w:qFormat/>
    <w:rsid w:val="00105A3E"/>
    <w:pPr>
      <w:spacing w:line="271" w:lineRule="auto"/>
      <w:outlineLvl w:val="4"/>
    </w:pPr>
    <w:rPr>
      <w:rFonts w:asciiTheme="majorHAnsi" w:hAnsiTheme="majorHAnsi"/>
      <w:i/>
      <w:iCs/>
      <w:szCs w:val="24"/>
    </w:rPr>
  </w:style>
  <w:style w:type="paragraph" w:styleId="6">
    <w:name w:val="heading 6"/>
    <w:basedOn w:val="a2"/>
    <w:next w:val="a2"/>
    <w:link w:val="60"/>
    <w:unhideWhenUsed/>
    <w:qFormat/>
    <w:rsid w:val="00105A3E"/>
    <w:pPr>
      <w:shd w:val="clear" w:color="auto" w:fill="FFFFFF" w:themeFill="background1"/>
      <w:spacing w:line="271" w:lineRule="auto"/>
      <w:outlineLvl w:val="5"/>
    </w:pPr>
    <w:rPr>
      <w:rFonts w:asciiTheme="majorHAnsi" w:hAnsiTheme="majorHAnsi"/>
      <w:b/>
      <w:bCs/>
      <w:color w:val="595959" w:themeColor="text1" w:themeTint="A6"/>
      <w:spacing w:val="5"/>
      <w:sz w:val="22"/>
    </w:rPr>
  </w:style>
  <w:style w:type="paragraph" w:styleId="7">
    <w:name w:val="heading 7"/>
    <w:basedOn w:val="a2"/>
    <w:next w:val="a2"/>
    <w:link w:val="70"/>
    <w:unhideWhenUsed/>
    <w:qFormat/>
    <w:rsid w:val="00105A3E"/>
    <w:pPr>
      <w:outlineLvl w:val="6"/>
    </w:pPr>
    <w:rPr>
      <w:rFonts w:asciiTheme="majorHAnsi" w:hAnsiTheme="majorHAnsi"/>
      <w:b/>
      <w:bCs/>
      <w:i/>
      <w:iCs/>
      <w:color w:val="5A5A5A" w:themeColor="text1" w:themeTint="A5"/>
      <w:sz w:val="20"/>
      <w:szCs w:val="20"/>
    </w:rPr>
  </w:style>
  <w:style w:type="paragraph" w:styleId="8">
    <w:name w:val="heading 8"/>
    <w:basedOn w:val="a2"/>
    <w:next w:val="a2"/>
    <w:link w:val="80"/>
    <w:unhideWhenUsed/>
    <w:qFormat/>
    <w:rsid w:val="00105A3E"/>
    <w:pPr>
      <w:outlineLvl w:val="7"/>
    </w:pPr>
    <w:rPr>
      <w:rFonts w:asciiTheme="majorHAnsi" w:hAnsiTheme="majorHAnsi"/>
      <w:b/>
      <w:bCs/>
      <w:color w:val="7F7F7F" w:themeColor="text1" w:themeTint="80"/>
      <w:sz w:val="20"/>
      <w:szCs w:val="20"/>
    </w:rPr>
  </w:style>
  <w:style w:type="paragraph" w:styleId="9">
    <w:name w:val="heading 9"/>
    <w:basedOn w:val="a2"/>
    <w:next w:val="a2"/>
    <w:link w:val="90"/>
    <w:unhideWhenUsed/>
    <w:qFormat/>
    <w:rsid w:val="00105A3E"/>
    <w:pPr>
      <w:spacing w:line="271" w:lineRule="auto"/>
      <w:outlineLvl w:val="8"/>
    </w:pPr>
    <w:rPr>
      <w:rFonts w:asciiTheme="majorHAnsi" w:hAnsiTheme="majorHAnsi"/>
      <w:b/>
      <w:bCs/>
      <w:i/>
      <w:iCs/>
      <w:color w:val="7F7F7F" w:themeColor="text1" w:themeTint="80"/>
      <w:sz w:val="18"/>
      <w:szCs w:val="1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aliases w:val="01_Раздел Знак,111 Знак,Глава Знак,Заголовок 1 (табл) Знак,Заголовок 1 (табл) Знак Знак Знак Знак,Заголовок 1 (табл) Знак1 Знак Знак,Заголовок 1 Знак Знак Знак Знак,Заголовок 1 Знак1 Знак Знак,Заголовок 1 Знак2 Знак,Слева:  0... Знак"/>
    <w:basedOn w:val="a3"/>
    <w:link w:val="1"/>
    <w:qFormat/>
    <w:rsid w:val="00D35F07"/>
    <w:rPr>
      <w:rFonts w:ascii="Arial" w:hAnsi="Arial"/>
      <w:b/>
      <w:smallCaps/>
      <w:spacing w:val="5"/>
      <w:sz w:val="28"/>
      <w:szCs w:val="36"/>
      <w:lang w:val="ru-RU"/>
    </w:rPr>
  </w:style>
  <w:style w:type="character" w:customStyle="1" w:styleId="21">
    <w:name w:val="Заголовок 2 Знак"/>
    <w:aliases w:val=" Знак1 Знак Знак Знак, Знак1 Знак1 Знак,h2 Знак,h21 Знак,Заголовок 2 Знак Знак Знак,Заголовок 2 Знак Знак Знак Знак Знак Знак,Заголовок 2 Знак1 Знак,Заголовок 2 Знак1 Знак Знак Знак Знак,Заголовок 2 Знак2 Знак Знак,Знак1 Знак"/>
    <w:basedOn w:val="a3"/>
    <w:link w:val="20"/>
    <w:uiPriority w:val="9"/>
    <w:rsid w:val="00A97BB0"/>
    <w:rPr>
      <w:rFonts w:ascii="Arial" w:hAnsi="Arial" w:cs="Arial"/>
      <w:b/>
      <w:sz w:val="28"/>
      <w:szCs w:val="28"/>
      <w:lang w:val="ru-RU"/>
    </w:rPr>
  </w:style>
  <w:style w:type="character" w:customStyle="1" w:styleId="31">
    <w:name w:val="Заголовок 3 Знак"/>
    <w:aliases w:val="Заголовок 3 Знак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 Знак,Знак2 Знак"/>
    <w:basedOn w:val="a3"/>
    <w:link w:val="3"/>
    <w:uiPriority w:val="9"/>
    <w:rsid w:val="002D2BC4"/>
    <w:rPr>
      <w:rFonts w:ascii="Arial" w:hAnsi="Arial" w:cs="Arial"/>
      <w:b/>
      <w:i/>
      <w:iCs/>
      <w:sz w:val="26"/>
      <w:szCs w:val="26"/>
      <w:lang w:val="ru-RU"/>
    </w:rPr>
  </w:style>
  <w:style w:type="character" w:customStyle="1" w:styleId="40">
    <w:name w:val="Заголовок 4 Знак"/>
    <w:aliases w:val="D&amp;M 4 Знак,D&amp;M4 Знак,Heading 4 Char Знак"/>
    <w:basedOn w:val="a3"/>
    <w:link w:val="4"/>
    <w:rsid w:val="00105A3E"/>
    <w:rPr>
      <w:b/>
      <w:bCs/>
      <w:spacing w:val="5"/>
      <w:sz w:val="24"/>
      <w:szCs w:val="24"/>
    </w:rPr>
  </w:style>
  <w:style w:type="character" w:customStyle="1" w:styleId="50">
    <w:name w:val="Заголовок 5 Знак"/>
    <w:basedOn w:val="a3"/>
    <w:link w:val="5"/>
    <w:rsid w:val="00105A3E"/>
    <w:rPr>
      <w:i/>
      <w:iCs/>
      <w:sz w:val="24"/>
      <w:szCs w:val="24"/>
    </w:rPr>
  </w:style>
  <w:style w:type="character" w:customStyle="1" w:styleId="60">
    <w:name w:val="Заголовок 6 Знак"/>
    <w:basedOn w:val="a3"/>
    <w:link w:val="6"/>
    <w:rsid w:val="00105A3E"/>
    <w:rPr>
      <w:b/>
      <w:bCs/>
      <w:color w:val="595959" w:themeColor="text1" w:themeTint="A6"/>
      <w:spacing w:val="5"/>
      <w:shd w:val="clear" w:color="auto" w:fill="FFFFFF" w:themeFill="background1"/>
    </w:rPr>
  </w:style>
  <w:style w:type="character" w:customStyle="1" w:styleId="70">
    <w:name w:val="Заголовок 7 Знак"/>
    <w:basedOn w:val="a3"/>
    <w:link w:val="7"/>
    <w:rsid w:val="00105A3E"/>
    <w:rPr>
      <w:b/>
      <w:bCs/>
      <w:i/>
      <w:iCs/>
      <w:color w:val="5A5A5A" w:themeColor="text1" w:themeTint="A5"/>
      <w:sz w:val="20"/>
      <w:szCs w:val="20"/>
    </w:rPr>
  </w:style>
  <w:style w:type="character" w:customStyle="1" w:styleId="80">
    <w:name w:val="Заголовок 8 Знак"/>
    <w:basedOn w:val="a3"/>
    <w:link w:val="8"/>
    <w:rsid w:val="00105A3E"/>
    <w:rPr>
      <w:b/>
      <w:bCs/>
      <w:color w:val="7F7F7F" w:themeColor="text1" w:themeTint="80"/>
      <w:sz w:val="20"/>
      <w:szCs w:val="20"/>
    </w:rPr>
  </w:style>
  <w:style w:type="character" w:customStyle="1" w:styleId="90">
    <w:name w:val="Заголовок 9 Знак"/>
    <w:basedOn w:val="a3"/>
    <w:link w:val="9"/>
    <w:rsid w:val="00105A3E"/>
    <w:rPr>
      <w:b/>
      <w:bCs/>
      <w:i/>
      <w:iCs/>
      <w:color w:val="7F7F7F" w:themeColor="text1" w:themeTint="80"/>
      <w:sz w:val="18"/>
      <w:szCs w:val="18"/>
    </w:rPr>
  </w:style>
  <w:style w:type="paragraph" w:styleId="a6">
    <w:name w:val="Balloon Text"/>
    <w:basedOn w:val="a2"/>
    <w:link w:val="a7"/>
    <w:rsid w:val="006504D4"/>
    <w:rPr>
      <w:rFonts w:ascii="Tahoma" w:hAnsi="Tahoma" w:cs="Tahoma"/>
      <w:sz w:val="16"/>
      <w:szCs w:val="16"/>
    </w:rPr>
  </w:style>
  <w:style w:type="character" w:customStyle="1" w:styleId="a7">
    <w:name w:val="Текст выноски Знак"/>
    <w:basedOn w:val="a3"/>
    <w:link w:val="a6"/>
    <w:rsid w:val="00867325"/>
    <w:rPr>
      <w:rFonts w:ascii="Tahoma" w:hAnsi="Tahoma" w:cs="Tahoma"/>
      <w:spacing w:val="-5"/>
      <w:sz w:val="16"/>
      <w:szCs w:val="16"/>
      <w:lang w:val="en-US" w:eastAsia="en-US" w:bidi="ar-SA"/>
    </w:rPr>
  </w:style>
  <w:style w:type="paragraph" w:styleId="22">
    <w:name w:val="List 2"/>
    <w:basedOn w:val="a2"/>
    <w:link w:val="23"/>
    <w:rsid w:val="004A5597"/>
    <w:pPr>
      <w:ind w:left="566" w:hanging="283"/>
      <w:contextualSpacing/>
    </w:pPr>
  </w:style>
  <w:style w:type="character" w:customStyle="1" w:styleId="23">
    <w:name w:val="Список 2 Знак"/>
    <w:basedOn w:val="a8"/>
    <w:link w:val="22"/>
    <w:rsid w:val="00481CEF"/>
    <w:rPr>
      <w:spacing w:val="-5"/>
      <w:sz w:val="28"/>
      <w:szCs w:val="22"/>
      <w:lang w:eastAsia="en-US"/>
    </w:rPr>
  </w:style>
  <w:style w:type="paragraph" w:styleId="a9">
    <w:name w:val="Title"/>
    <w:aliases w:val="Заголовок1"/>
    <w:basedOn w:val="a2"/>
    <w:next w:val="a2"/>
    <w:link w:val="aa"/>
    <w:qFormat/>
    <w:rsid w:val="00105A3E"/>
    <w:pPr>
      <w:suppressAutoHyphens/>
      <w:spacing w:after="300" w:line="240" w:lineRule="auto"/>
      <w:contextualSpacing/>
    </w:pPr>
    <w:rPr>
      <w:b/>
      <w:caps/>
      <w:sz w:val="32"/>
      <w:szCs w:val="52"/>
    </w:rPr>
  </w:style>
  <w:style w:type="character" w:customStyle="1" w:styleId="aa">
    <w:name w:val="Заголовок Знак"/>
    <w:aliases w:val="Заголовок1 Знак"/>
    <w:basedOn w:val="a3"/>
    <w:link w:val="a9"/>
    <w:rsid w:val="00105A3E"/>
    <w:rPr>
      <w:rFonts w:ascii="Arial" w:hAnsi="Arial"/>
      <w:b/>
      <w:caps/>
      <w:sz w:val="32"/>
      <w:szCs w:val="52"/>
    </w:rPr>
  </w:style>
  <w:style w:type="character" w:styleId="ab">
    <w:name w:val="annotation reference"/>
    <w:rsid w:val="006504D4"/>
    <w:rPr>
      <w:rFonts w:ascii="Arial" w:hAnsi="Arial"/>
      <w:sz w:val="16"/>
    </w:rPr>
  </w:style>
  <w:style w:type="paragraph" w:styleId="ac">
    <w:name w:val="annotation text"/>
    <w:basedOn w:val="a2"/>
    <w:link w:val="ad"/>
    <w:rsid w:val="00B74953"/>
  </w:style>
  <w:style w:type="character" w:customStyle="1" w:styleId="ad">
    <w:name w:val="Текст примечания Знак"/>
    <w:basedOn w:val="a3"/>
    <w:link w:val="ac"/>
    <w:rsid w:val="009747B8"/>
    <w:rPr>
      <w:rFonts w:ascii="Arial" w:hAnsi="Arial"/>
      <w:spacing w:val="-5"/>
      <w:sz w:val="16"/>
      <w:lang w:val="en-US"/>
    </w:rPr>
  </w:style>
  <w:style w:type="character" w:styleId="ae">
    <w:name w:val="endnote reference"/>
    <w:uiPriority w:val="99"/>
    <w:rsid w:val="006504D4"/>
    <w:rPr>
      <w:vertAlign w:val="superscript"/>
    </w:rPr>
  </w:style>
  <w:style w:type="paragraph" w:styleId="af">
    <w:name w:val="endnote text"/>
    <w:basedOn w:val="a2"/>
    <w:link w:val="af0"/>
    <w:rsid w:val="00B74953"/>
  </w:style>
  <w:style w:type="character" w:customStyle="1" w:styleId="af0">
    <w:name w:val="Текст концевой сноски Знак"/>
    <w:basedOn w:val="a3"/>
    <w:link w:val="af"/>
    <w:rsid w:val="00867325"/>
    <w:rPr>
      <w:rFonts w:ascii="Arial" w:hAnsi="Arial"/>
      <w:spacing w:val="-5"/>
      <w:sz w:val="16"/>
      <w:lang w:val="en-US" w:eastAsia="en-US" w:bidi="ar-SA"/>
    </w:rPr>
  </w:style>
  <w:style w:type="paragraph" w:styleId="af1">
    <w:name w:val="footer"/>
    <w:aliases w:val=" Знак1"/>
    <w:basedOn w:val="a2"/>
    <w:link w:val="af2"/>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2">
    <w:name w:val="Нижний колонтитул Знак"/>
    <w:aliases w:val=" Знак1 Знак"/>
    <w:basedOn w:val="a3"/>
    <w:link w:val="af1"/>
    <w:uiPriority w:val="99"/>
    <w:rsid w:val="0053088B"/>
    <w:rPr>
      <w:rFonts w:ascii="Cambria" w:eastAsia="Microsoft YaHei" w:hAnsi="Cambria"/>
      <w:caps/>
      <w:spacing w:val="-5"/>
      <w:sz w:val="12"/>
      <w:szCs w:val="12"/>
      <w:lang w:eastAsia="en-US"/>
    </w:rPr>
  </w:style>
  <w:style w:type="character" w:styleId="af3">
    <w:name w:val="footnote reference"/>
    <w:rsid w:val="006504D4"/>
    <w:rPr>
      <w:vertAlign w:val="superscript"/>
    </w:rPr>
  </w:style>
  <w:style w:type="paragraph" w:styleId="af4">
    <w:name w:val="footnote text"/>
    <w:aliases w:val="Table_Footnote_last,Table_Footnote_last Знак,Table_Footnote_last Знак Знак"/>
    <w:basedOn w:val="a2"/>
    <w:link w:val="af5"/>
    <w:rsid w:val="00B74953"/>
  </w:style>
  <w:style w:type="character" w:customStyle="1" w:styleId="af5">
    <w:name w:val="Текст сноски Знак"/>
    <w:aliases w:val="Table_Footnote_last Знак1,Table_Footnote_last Знак Знак1,Table_Footnote_last Знак Знак Знак"/>
    <w:basedOn w:val="a3"/>
    <w:link w:val="af4"/>
    <w:rsid w:val="00867325"/>
    <w:rPr>
      <w:rFonts w:ascii="Arial" w:hAnsi="Arial"/>
      <w:spacing w:val="-5"/>
      <w:sz w:val="16"/>
      <w:lang w:val="en-US" w:eastAsia="en-US" w:bidi="ar-SA"/>
    </w:rPr>
  </w:style>
  <w:style w:type="paragraph" w:styleId="af6">
    <w:name w:val="header"/>
    <w:aliases w:val=" Знак4, Знак8,ВерхКолонтитул,Знак4,Знак8"/>
    <w:basedOn w:val="10"/>
    <w:link w:val="af7"/>
    <w:uiPriority w:val="99"/>
    <w:rsid w:val="00640466"/>
  </w:style>
  <w:style w:type="paragraph" w:styleId="12">
    <w:name w:val="index 1"/>
    <w:basedOn w:val="a2"/>
    <w:autoRedefine/>
    <w:rsid w:val="00B74953"/>
  </w:style>
  <w:style w:type="paragraph" w:styleId="24">
    <w:name w:val="index 2"/>
    <w:basedOn w:val="a2"/>
    <w:autoRedefine/>
    <w:rsid w:val="00B74953"/>
    <w:pPr>
      <w:ind w:left="720"/>
    </w:pPr>
  </w:style>
  <w:style w:type="paragraph" w:styleId="32">
    <w:name w:val="index 3"/>
    <w:basedOn w:val="a2"/>
    <w:autoRedefine/>
    <w:rsid w:val="00B74953"/>
  </w:style>
  <w:style w:type="paragraph" w:styleId="41">
    <w:name w:val="index 4"/>
    <w:basedOn w:val="a2"/>
    <w:autoRedefine/>
    <w:rsid w:val="00B74953"/>
    <w:pPr>
      <w:ind w:left="1440"/>
    </w:pPr>
  </w:style>
  <w:style w:type="paragraph" w:styleId="51">
    <w:name w:val="index 5"/>
    <w:basedOn w:val="a2"/>
    <w:autoRedefine/>
    <w:rsid w:val="00B74953"/>
    <w:pPr>
      <w:ind w:left="1800"/>
    </w:pPr>
  </w:style>
  <w:style w:type="paragraph" w:styleId="af8">
    <w:name w:val="index heading"/>
    <w:basedOn w:val="a2"/>
    <w:next w:val="12"/>
    <w:rsid w:val="00B74953"/>
    <w:pPr>
      <w:spacing w:line="480" w:lineRule="atLeast"/>
    </w:pPr>
    <w:rPr>
      <w:rFonts w:ascii="Arial Black" w:hAnsi="Arial Black"/>
    </w:rPr>
  </w:style>
  <w:style w:type="character" w:styleId="af9">
    <w:name w:val="line number"/>
    <w:rsid w:val="006504D4"/>
    <w:rPr>
      <w:sz w:val="18"/>
    </w:rPr>
  </w:style>
  <w:style w:type="paragraph" w:styleId="afa">
    <w:name w:val="List"/>
    <w:basedOn w:val="a2"/>
    <w:link w:val="a8"/>
    <w:uiPriority w:val="99"/>
    <w:rsid w:val="00246F93"/>
    <w:pPr>
      <w:ind w:firstLine="0"/>
    </w:pPr>
    <w:rPr>
      <w:sz w:val="20"/>
    </w:rPr>
  </w:style>
  <w:style w:type="character" w:customStyle="1" w:styleId="a8">
    <w:name w:val="Список Знак"/>
    <w:basedOn w:val="a3"/>
    <w:link w:val="afa"/>
    <w:rsid w:val="00246F93"/>
    <w:rPr>
      <w:spacing w:val="-5"/>
      <w:szCs w:val="22"/>
      <w:lang w:eastAsia="en-US"/>
    </w:rPr>
  </w:style>
  <w:style w:type="character" w:styleId="afb">
    <w:name w:val="page number"/>
    <w:rsid w:val="006504D4"/>
    <w:rPr>
      <w:rFonts w:ascii="Arial Black" w:hAnsi="Arial Black"/>
      <w:spacing w:val="-10"/>
      <w:sz w:val="18"/>
    </w:rPr>
  </w:style>
  <w:style w:type="paragraph" w:styleId="afc">
    <w:name w:val="table of authorities"/>
    <w:basedOn w:val="a2"/>
    <w:locked/>
    <w:rsid w:val="006504D4"/>
    <w:pPr>
      <w:tabs>
        <w:tab w:val="right" w:leader="dot" w:pos="7560"/>
      </w:tabs>
      <w:ind w:left="1440" w:hanging="360"/>
    </w:pPr>
  </w:style>
  <w:style w:type="paragraph" w:styleId="afd">
    <w:name w:val="toa heading"/>
    <w:basedOn w:val="a2"/>
    <w:next w:val="afc"/>
    <w:rsid w:val="006504D4"/>
    <w:pPr>
      <w:keepNext/>
      <w:spacing w:line="480" w:lineRule="atLeast"/>
    </w:pPr>
    <w:rPr>
      <w:rFonts w:ascii="Arial Black" w:hAnsi="Arial Black"/>
      <w:b/>
      <w:spacing w:val="-10"/>
      <w:kern w:val="28"/>
    </w:rPr>
  </w:style>
  <w:style w:type="paragraph" w:styleId="42">
    <w:name w:val="toc 4"/>
    <w:basedOn w:val="a2"/>
    <w:link w:val="43"/>
    <w:autoRedefine/>
    <w:uiPriority w:val="39"/>
    <w:rsid w:val="00B74953"/>
    <w:pPr>
      <w:ind w:left="660"/>
      <w:jc w:val="left"/>
    </w:pPr>
    <w:rPr>
      <w:rFonts w:ascii="Calibri" w:hAnsi="Calibri" w:cs="Calibri"/>
      <w:sz w:val="20"/>
      <w:szCs w:val="20"/>
    </w:rPr>
  </w:style>
  <w:style w:type="paragraph" w:styleId="52">
    <w:name w:val="toc 5"/>
    <w:basedOn w:val="a2"/>
    <w:autoRedefine/>
    <w:uiPriority w:val="39"/>
    <w:rsid w:val="00B74953"/>
    <w:pPr>
      <w:ind w:left="880"/>
      <w:jc w:val="left"/>
    </w:pPr>
    <w:rPr>
      <w:rFonts w:ascii="Calibri" w:hAnsi="Calibri" w:cs="Calibri"/>
      <w:sz w:val="20"/>
      <w:szCs w:val="20"/>
    </w:rPr>
  </w:style>
  <w:style w:type="paragraph" w:styleId="61">
    <w:name w:val="toc 6"/>
    <w:basedOn w:val="a2"/>
    <w:next w:val="a2"/>
    <w:autoRedefine/>
    <w:uiPriority w:val="39"/>
    <w:rsid w:val="00F8692F"/>
    <w:pPr>
      <w:ind w:left="1100"/>
      <w:jc w:val="left"/>
    </w:pPr>
    <w:rPr>
      <w:rFonts w:ascii="Calibri" w:hAnsi="Calibri" w:cs="Calibri"/>
      <w:sz w:val="20"/>
      <w:szCs w:val="20"/>
    </w:rPr>
  </w:style>
  <w:style w:type="paragraph" w:styleId="71">
    <w:name w:val="toc 7"/>
    <w:basedOn w:val="a2"/>
    <w:next w:val="a2"/>
    <w:autoRedefine/>
    <w:uiPriority w:val="39"/>
    <w:rsid w:val="00F8692F"/>
    <w:pPr>
      <w:ind w:left="1320"/>
      <w:jc w:val="left"/>
    </w:pPr>
    <w:rPr>
      <w:rFonts w:ascii="Calibri" w:hAnsi="Calibri" w:cs="Calibri"/>
      <w:sz w:val="20"/>
      <w:szCs w:val="20"/>
    </w:rPr>
  </w:style>
  <w:style w:type="paragraph" w:styleId="81">
    <w:name w:val="toc 8"/>
    <w:basedOn w:val="a2"/>
    <w:next w:val="a2"/>
    <w:autoRedefine/>
    <w:uiPriority w:val="39"/>
    <w:rsid w:val="00F8692F"/>
    <w:pPr>
      <w:ind w:left="1540"/>
      <w:jc w:val="left"/>
    </w:pPr>
    <w:rPr>
      <w:rFonts w:ascii="Calibri" w:hAnsi="Calibri" w:cs="Calibri"/>
      <w:sz w:val="20"/>
      <w:szCs w:val="20"/>
    </w:rPr>
  </w:style>
  <w:style w:type="paragraph" w:styleId="91">
    <w:name w:val="toc 9"/>
    <w:basedOn w:val="a2"/>
    <w:next w:val="a2"/>
    <w:autoRedefine/>
    <w:uiPriority w:val="39"/>
    <w:rsid w:val="00F8692F"/>
    <w:pPr>
      <w:ind w:left="1760"/>
      <w:jc w:val="left"/>
    </w:pPr>
    <w:rPr>
      <w:rFonts w:ascii="Calibri" w:hAnsi="Calibri" w:cs="Calibri"/>
      <w:sz w:val="20"/>
      <w:szCs w:val="20"/>
    </w:rPr>
  </w:style>
  <w:style w:type="paragraph" w:styleId="afe">
    <w:name w:val="Document Map"/>
    <w:basedOn w:val="a2"/>
    <w:link w:val="aff"/>
    <w:rsid w:val="00F75D18"/>
    <w:pPr>
      <w:shd w:val="clear" w:color="auto" w:fill="000080"/>
    </w:pPr>
    <w:rPr>
      <w:rFonts w:ascii="Tahoma" w:hAnsi="Tahoma" w:cs="Tahoma"/>
    </w:rPr>
  </w:style>
  <w:style w:type="table" w:styleId="aff0">
    <w:name w:val="Table Grid"/>
    <w:aliases w:val="Table Grid Report"/>
    <w:basedOn w:val="a4"/>
    <w:locked/>
    <w:rsid w:val="000B2EE3"/>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3">
    <w:name w:val="Table Grid 5"/>
    <w:basedOn w:val="a4"/>
    <w:locked/>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5"/>
    <w:locked/>
    <w:rsid w:val="00F72473"/>
    <w:pPr>
      <w:numPr>
        <w:numId w:val="1"/>
      </w:numPr>
    </w:pPr>
  </w:style>
  <w:style w:type="paragraph" w:styleId="aff1">
    <w:name w:val="TOC Heading"/>
    <w:basedOn w:val="1"/>
    <w:next w:val="a2"/>
    <w:uiPriority w:val="39"/>
    <w:unhideWhenUsed/>
    <w:qFormat/>
    <w:rsid w:val="00105A3E"/>
    <w:pPr>
      <w:numPr>
        <w:numId w:val="0"/>
      </w:numPr>
      <w:outlineLvl w:val="9"/>
    </w:pPr>
  </w:style>
  <w:style w:type="paragraph" w:styleId="a">
    <w:name w:val="List Number"/>
    <w:basedOn w:val="a2"/>
    <w:qFormat/>
    <w:rsid w:val="008E7EB4"/>
    <w:pPr>
      <w:numPr>
        <w:numId w:val="2"/>
      </w:numPr>
      <w:contextualSpacing/>
    </w:pPr>
  </w:style>
  <w:style w:type="character" w:customStyle="1" w:styleId="aff2">
    <w:name w:val="Название объекта Знак"/>
    <w:aliases w:val=" Знак Знак,!! Object Novogor !! Знак,Caption Char Знак,Caption Char Char Char Char Char1 Char1 Char Char1 Char Знак,Caption Char Char Char1 Char Char Char Знак,Caption Char Char2 Char1 Char Char Знак,Знак Знак"/>
    <w:basedOn w:val="a3"/>
    <w:link w:val="aff3"/>
    <w:uiPriority w:val="99"/>
    <w:rsid w:val="00D74561"/>
    <w:rPr>
      <w:rFonts w:ascii="Arial" w:hAnsi="Arial"/>
      <w:b/>
      <w:bCs/>
      <w:color w:val="4F81BD" w:themeColor="accent1"/>
      <w:sz w:val="24"/>
      <w:szCs w:val="18"/>
    </w:rPr>
  </w:style>
  <w:style w:type="character" w:styleId="aff4">
    <w:name w:val="Emphasis"/>
    <w:qFormat/>
    <w:rsid w:val="00105A3E"/>
    <w:rPr>
      <w:b/>
      <w:bCs/>
      <w:i/>
      <w:iCs/>
      <w:spacing w:val="10"/>
    </w:rPr>
  </w:style>
  <w:style w:type="paragraph" w:styleId="33">
    <w:name w:val="List 3"/>
    <w:basedOn w:val="afa"/>
    <w:rsid w:val="00C34D8E"/>
    <w:pPr>
      <w:ind w:left="2160"/>
    </w:pPr>
  </w:style>
  <w:style w:type="paragraph" w:styleId="44">
    <w:name w:val="List 4"/>
    <w:basedOn w:val="afa"/>
    <w:rsid w:val="00C34D8E"/>
    <w:pPr>
      <w:ind w:left="2520"/>
    </w:pPr>
  </w:style>
  <w:style w:type="paragraph" w:styleId="54">
    <w:name w:val="List 5"/>
    <w:basedOn w:val="afa"/>
    <w:rsid w:val="00C34D8E"/>
    <w:pPr>
      <w:ind w:left="2880"/>
    </w:pPr>
  </w:style>
  <w:style w:type="paragraph" w:styleId="30">
    <w:name w:val="List Bullet 3"/>
    <w:basedOn w:val="a2"/>
    <w:rsid w:val="00A7049C"/>
    <w:pPr>
      <w:numPr>
        <w:numId w:val="3"/>
      </w:numPr>
      <w:ind w:left="714" w:hanging="357"/>
    </w:pPr>
  </w:style>
  <w:style w:type="paragraph" w:styleId="45">
    <w:name w:val="List Bullet 4"/>
    <w:basedOn w:val="a2"/>
    <w:autoRedefine/>
    <w:rsid w:val="00084A18"/>
    <w:pPr>
      <w:ind w:firstLine="0"/>
    </w:pPr>
  </w:style>
  <w:style w:type="paragraph" w:styleId="55">
    <w:name w:val="List Bullet 5"/>
    <w:basedOn w:val="a2"/>
    <w:autoRedefine/>
    <w:rsid w:val="00084A18"/>
    <w:pPr>
      <w:ind w:firstLine="0"/>
    </w:pPr>
  </w:style>
  <w:style w:type="paragraph" w:styleId="25">
    <w:name w:val="List Number 2"/>
    <w:aliases w:val="Нумерованный список1"/>
    <w:basedOn w:val="a"/>
    <w:rsid w:val="00C34D8E"/>
    <w:pPr>
      <w:numPr>
        <w:numId w:val="0"/>
      </w:numPr>
      <w:contextualSpacing w:val="0"/>
    </w:pPr>
  </w:style>
  <w:style w:type="paragraph" w:styleId="34">
    <w:name w:val="List Number 3"/>
    <w:basedOn w:val="a"/>
    <w:rsid w:val="00C34D8E"/>
    <w:pPr>
      <w:numPr>
        <w:numId w:val="0"/>
      </w:numPr>
      <w:contextualSpacing w:val="0"/>
    </w:pPr>
  </w:style>
  <w:style w:type="paragraph" w:styleId="46">
    <w:name w:val="List Number 4"/>
    <w:basedOn w:val="a"/>
    <w:rsid w:val="00C34D8E"/>
    <w:pPr>
      <w:numPr>
        <w:numId w:val="0"/>
      </w:numPr>
      <w:contextualSpacing w:val="0"/>
    </w:pPr>
  </w:style>
  <w:style w:type="paragraph" w:styleId="56">
    <w:name w:val="List Number 5"/>
    <w:basedOn w:val="a"/>
    <w:rsid w:val="00C34D8E"/>
    <w:pPr>
      <w:numPr>
        <w:numId w:val="0"/>
      </w:numPr>
      <w:contextualSpacing w:val="0"/>
    </w:pPr>
  </w:style>
  <w:style w:type="table" w:styleId="35">
    <w:name w:val="Table Columns 3"/>
    <w:basedOn w:val="a4"/>
    <w:rsid w:val="0043038B"/>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43038B"/>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4"/>
    <w:rsid w:val="0043038B"/>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
    <w:name w:val="Table List 1"/>
    <w:basedOn w:val="a4"/>
    <w:rsid w:val="0043038B"/>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3">
    <w:name w:val="caption"/>
    <w:aliases w:val=" Знак,!! Object Novogor !!,Caption Char,Caption Char Char Char Char Char1 Char1 Char Char1 Char,Caption Char Char Char1 Char Char Char,Caption Char Char2 Char1 Char Char,Caption Char1 Char1 Char Char,Знак,Таблица - Название объекта"/>
    <w:basedOn w:val="a2"/>
    <w:next w:val="a2"/>
    <w:link w:val="aff2"/>
    <w:uiPriority w:val="99"/>
    <w:unhideWhenUsed/>
    <w:qFormat/>
    <w:rsid w:val="00D74561"/>
    <w:pPr>
      <w:suppressAutoHyphens/>
      <w:spacing w:line="240" w:lineRule="auto"/>
      <w:ind w:firstLine="0"/>
      <w:jc w:val="center"/>
    </w:pPr>
    <w:rPr>
      <w:b/>
      <w:bCs/>
      <w:color w:val="4F81BD" w:themeColor="accent1"/>
      <w:szCs w:val="18"/>
    </w:rPr>
  </w:style>
  <w:style w:type="table" w:styleId="26">
    <w:name w:val="Table Columns 2"/>
    <w:basedOn w:val="a4"/>
    <w:rsid w:val="00FA6D77"/>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rsid w:val="00FA6D7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5">
    <w:name w:val="Table Contemporary"/>
    <w:basedOn w:val="a4"/>
    <w:rsid w:val="00FA6D7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7">
    <w:name w:val="Table Simple 2"/>
    <w:basedOn w:val="a4"/>
    <w:rsid w:val="0069729B"/>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6">
    <w:name w:val="Table Professional"/>
    <w:basedOn w:val="a4"/>
    <w:rsid w:val="004C48D3"/>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1">
    <w:name w:val="List Bullet"/>
    <w:basedOn w:val="afa"/>
    <w:link w:val="aff7"/>
    <w:rsid w:val="00262801"/>
    <w:pPr>
      <w:numPr>
        <w:numId w:val="4"/>
      </w:numPr>
      <w:tabs>
        <w:tab w:val="num" w:pos="993"/>
      </w:tabs>
      <w:ind w:left="567" w:firstLine="0"/>
    </w:pPr>
    <w:rPr>
      <w:rFonts w:eastAsia="Times New Roman"/>
      <w:sz w:val="22"/>
    </w:rPr>
  </w:style>
  <w:style w:type="paragraph" w:styleId="2">
    <w:name w:val="List Bullet 2"/>
    <w:basedOn w:val="a1"/>
    <w:autoRedefine/>
    <w:rsid w:val="00825F91"/>
    <w:pPr>
      <w:numPr>
        <w:numId w:val="5"/>
      </w:numPr>
    </w:pPr>
  </w:style>
  <w:style w:type="paragraph" w:styleId="aff8">
    <w:name w:val="table of figures"/>
    <w:aliases w:val="Перечень таблиц"/>
    <w:basedOn w:val="a2"/>
    <w:uiPriority w:val="99"/>
    <w:qFormat/>
    <w:rsid w:val="00105A3E"/>
    <w:pPr>
      <w:ind w:left="440" w:hanging="440"/>
      <w:jc w:val="left"/>
    </w:pPr>
    <w:rPr>
      <w:rFonts w:ascii="Times New Roman" w:hAnsi="Times New Roman"/>
      <w:i/>
      <w:sz w:val="20"/>
      <w:szCs w:val="20"/>
    </w:rPr>
  </w:style>
  <w:style w:type="character" w:customStyle="1" w:styleId="af7">
    <w:name w:val="Верхний колонтитул Знак"/>
    <w:aliases w:val=" Знак4 Знак, Знак8 Знак,ВерхКолонтитул Знак,Знак4 Знак,Знак8 Знак"/>
    <w:basedOn w:val="a3"/>
    <w:link w:val="af6"/>
    <w:uiPriority w:val="99"/>
    <w:rsid w:val="00640466"/>
    <w:rPr>
      <w:rFonts w:ascii="Times New Roman" w:eastAsia="Times New Roman" w:hAnsi="Times New Roman"/>
      <w:sz w:val="24"/>
      <w:szCs w:val="24"/>
      <w:lang w:eastAsia="ru-RU"/>
    </w:rPr>
  </w:style>
  <w:style w:type="table" w:styleId="14">
    <w:name w:val="Table Classic 1"/>
    <w:basedOn w:val="a4"/>
    <w:rsid w:val="00AA4949"/>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Simple 1"/>
    <w:basedOn w:val="a4"/>
    <w:rsid w:val="00AA4949"/>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8">
    <w:name w:val="Table Subtle 2"/>
    <w:basedOn w:val="a4"/>
    <w:rsid w:val="003072B4"/>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0">
    <w:name w:val="Table Web 1"/>
    <w:basedOn w:val="a4"/>
    <w:rsid w:val="00AF65B4"/>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rsid w:val="00AF65B4"/>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0">
    <w:name w:val="Арэн маркер"/>
    <w:basedOn w:val="a2"/>
    <w:next w:val="a2"/>
    <w:autoRedefine/>
    <w:qFormat/>
    <w:rsid w:val="00D607AA"/>
    <w:pPr>
      <w:numPr>
        <w:numId w:val="8"/>
      </w:numPr>
      <w:autoSpaceDE w:val="0"/>
      <w:autoSpaceDN w:val="0"/>
      <w:adjustRightInd w:val="0"/>
      <w:spacing w:line="240" w:lineRule="auto"/>
    </w:pPr>
    <w:rPr>
      <w:rFonts w:ascii="Times New Roman" w:eastAsia="SimSun" w:hAnsi="Times New Roman" w:cs="Times New Roman"/>
      <w:color w:val="000000"/>
      <w:szCs w:val="26"/>
      <w:lang w:val="ru-RU" w:eastAsia="ru-RU" w:bidi="ar-SA"/>
    </w:rPr>
  </w:style>
  <w:style w:type="table" w:styleId="aff9">
    <w:name w:val="Table Elegant"/>
    <w:basedOn w:val="a4"/>
    <w:rsid w:val="00AF65B4"/>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6">
    <w:name w:val="Table Subtle 1"/>
    <w:basedOn w:val="a4"/>
    <w:rsid w:val="00AF65B4"/>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a">
    <w:name w:val="List Paragraph"/>
    <w:aliases w:val="3_Абзац списка,Введение,СПИСКИ,Таблицы нейминг"/>
    <w:basedOn w:val="a2"/>
    <w:link w:val="affb"/>
    <w:uiPriority w:val="34"/>
    <w:qFormat/>
    <w:rsid w:val="00105A3E"/>
    <w:pPr>
      <w:ind w:left="720"/>
      <w:contextualSpacing/>
    </w:pPr>
  </w:style>
  <w:style w:type="paragraph" w:styleId="17">
    <w:name w:val="toc 1"/>
    <w:basedOn w:val="a2"/>
    <w:next w:val="a2"/>
    <w:link w:val="18"/>
    <w:autoRedefine/>
    <w:uiPriority w:val="39"/>
    <w:qFormat/>
    <w:rsid w:val="00857AD9"/>
    <w:pPr>
      <w:tabs>
        <w:tab w:val="left" w:pos="440"/>
        <w:tab w:val="right" w:leader="dot" w:pos="9214"/>
      </w:tabs>
      <w:spacing w:line="240" w:lineRule="auto"/>
      <w:contextualSpacing/>
    </w:pPr>
    <w:rPr>
      <w:rFonts w:cs="Calibri"/>
      <w:bCs/>
      <w:iCs/>
      <w:noProof/>
      <w:szCs w:val="24"/>
    </w:rPr>
  </w:style>
  <w:style w:type="paragraph" w:styleId="29">
    <w:name w:val="toc 2"/>
    <w:basedOn w:val="a2"/>
    <w:next w:val="a2"/>
    <w:link w:val="2a"/>
    <w:autoRedefine/>
    <w:uiPriority w:val="39"/>
    <w:qFormat/>
    <w:rsid w:val="003F51E1"/>
    <w:pPr>
      <w:tabs>
        <w:tab w:val="left" w:pos="709"/>
        <w:tab w:val="right" w:leader="dot" w:pos="9214"/>
      </w:tabs>
      <w:ind w:left="709" w:hanging="425"/>
      <w:jc w:val="left"/>
    </w:pPr>
    <w:rPr>
      <w:rFonts w:cs="Arial"/>
      <w:bCs/>
      <w:noProof/>
    </w:rPr>
  </w:style>
  <w:style w:type="paragraph" w:styleId="36">
    <w:name w:val="toc 3"/>
    <w:basedOn w:val="a2"/>
    <w:next w:val="a2"/>
    <w:link w:val="37"/>
    <w:autoRedefine/>
    <w:uiPriority w:val="39"/>
    <w:qFormat/>
    <w:rsid w:val="001B5D05"/>
    <w:pPr>
      <w:ind w:left="440"/>
      <w:jc w:val="left"/>
    </w:pPr>
    <w:rPr>
      <w:rFonts w:ascii="Calibri" w:hAnsi="Calibri" w:cs="Calibri"/>
      <w:sz w:val="20"/>
      <w:szCs w:val="20"/>
    </w:rPr>
  </w:style>
  <w:style w:type="character" w:styleId="affc">
    <w:name w:val="Hyperlink"/>
    <w:basedOn w:val="a3"/>
    <w:uiPriority w:val="99"/>
    <w:unhideWhenUsed/>
    <w:rsid w:val="001B5D05"/>
    <w:rPr>
      <w:color w:val="0000FF"/>
      <w:u w:val="single"/>
    </w:rPr>
  </w:style>
  <w:style w:type="character" w:styleId="affd">
    <w:name w:val="FollowedHyperlink"/>
    <w:basedOn w:val="a3"/>
    <w:uiPriority w:val="99"/>
    <w:unhideWhenUsed/>
    <w:rsid w:val="007D7A64"/>
    <w:rPr>
      <w:color w:val="800080"/>
      <w:u w:val="single"/>
    </w:rPr>
  </w:style>
  <w:style w:type="table" w:styleId="2b">
    <w:name w:val="Table Classic 2"/>
    <w:basedOn w:val="a4"/>
    <w:rsid w:val="00DE55A2"/>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
    <w:name w:val="Схема документа Знак"/>
    <w:basedOn w:val="a3"/>
    <w:link w:val="afe"/>
    <w:rsid w:val="005E4F4B"/>
    <w:rPr>
      <w:rFonts w:ascii="Tahoma" w:eastAsia="Microsoft YaHei" w:hAnsi="Tahoma" w:cs="Tahoma"/>
      <w:spacing w:val="-5"/>
      <w:sz w:val="22"/>
      <w:szCs w:val="22"/>
      <w:shd w:val="clear" w:color="auto" w:fill="000080"/>
      <w:lang w:eastAsia="en-US"/>
    </w:rPr>
  </w:style>
  <w:style w:type="character" w:customStyle="1" w:styleId="aff7">
    <w:name w:val="Маркированный список Знак"/>
    <w:basedOn w:val="a3"/>
    <w:link w:val="a1"/>
    <w:rsid w:val="005E4F4B"/>
    <w:rPr>
      <w:rFonts w:ascii="Arial" w:eastAsia="Times New Roman" w:hAnsi="Arial"/>
    </w:rPr>
  </w:style>
  <w:style w:type="paragraph" w:styleId="HTML">
    <w:name w:val="HTML Preformatted"/>
    <w:basedOn w:val="a2"/>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rsid w:val="005E4F4B"/>
    <w:rPr>
      <w:rFonts w:ascii="Courier New" w:hAnsi="Courier New" w:cs="Courier New"/>
    </w:rPr>
  </w:style>
  <w:style w:type="paragraph" w:styleId="affe">
    <w:name w:val="Normal (Web)"/>
    <w:aliases w:val="Обычный (Web)"/>
    <w:basedOn w:val="a2"/>
    <w:uiPriority w:val="99"/>
    <w:rsid w:val="005E4F4B"/>
    <w:pPr>
      <w:spacing w:before="100" w:beforeAutospacing="1" w:after="100" w:afterAutospacing="1"/>
      <w:ind w:firstLine="0"/>
      <w:jc w:val="left"/>
    </w:pPr>
    <w:rPr>
      <w:rFonts w:ascii="Tahoma" w:eastAsia="Times New Roman" w:hAnsi="Tahoma" w:cs="Tahoma"/>
      <w:color w:val="636363"/>
      <w:sz w:val="17"/>
      <w:szCs w:val="17"/>
      <w:lang w:eastAsia="ru-RU"/>
    </w:rPr>
  </w:style>
  <w:style w:type="paragraph" w:styleId="afff">
    <w:name w:val="Body Text Indent"/>
    <w:basedOn w:val="a2"/>
    <w:link w:val="afff0"/>
    <w:unhideWhenUsed/>
    <w:qFormat/>
    <w:rsid w:val="005E4F4B"/>
    <w:pPr>
      <w:spacing w:line="276" w:lineRule="auto"/>
      <w:ind w:left="283" w:firstLine="0"/>
      <w:jc w:val="left"/>
    </w:pPr>
    <w:rPr>
      <w:rFonts w:ascii="Calibri" w:eastAsia="Calibri" w:hAnsi="Calibri"/>
    </w:rPr>
  </w:style>
  <w:style w:type="character" w:customStyle="1" w:styleId="afff0">
    <w:name w:val="Основной текст с отступом Знак"/>
    <w:basedOn w:val="a3"/>
    <w:link w:val="afff"/>
    <w:rsid w:val="005E4F4B"/>
    <w:rPr>
      <w:rFonts w:ascii="Calibri" w:eastAsia="Calibri" w:hAnsi="Calibri"/>
      <w:sz w:val="22"/>
      <w:szCs w:val="22"/>
      <w:lang w:eastAsia="en-US"/>
    </w:rPr>
  </w:style>
  <w:style w:type="table" w:styleId="82">
    <w:name w:val="Table Grid 8"/>
    <w:basedOn w:val="a4"/>
    <w:rsid w:val="005E4F4B"/>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afff1">
    <w:name w:val="List Continue"/>
    <w:basedOn w:val="afa"/>
    <w:rsid w:val="005E4F4B"/>
  </w:style>
  <w:style w:type="paragraph" w:styleId="2c">
    <w:name w:val="List Continue 2"/>
    <w:basedOn w:val="afff1"/>
    <w:rsid w:val="005E4F4B"/>
    <w:pPr>
      <w:ind w:left="2160"/>
    </w:pPr>
  </w:style>
  <w:style w:type="paragraph" w:styleId="38">
    <w:name w:val="List Continue 3"/>
    <w:basedOn w:val="afff1"/>
    <w:rsid w:val="005E4F4B"/>
    <w:pPr>
      <w:ind w:left="2520"/>
    </w:pPr>
  </w:style>
  <w:style w:type="paragraph" w:styleId="48">
    <w:name w:val="List Continue 4"/>
    <w:basedOn w:val="afff1"/>
    <w:rsid w:val="005E4F4B"/>
    <w:pPr>
      <w:ind w:left="2880"/>
    </w:pPr>
  </w:style>
  <w:style w:type="paragraph" w:styleId="58">
    <w:name w:val="List Continue 5"/>
    <w:basedOn w:val="afff1"/>
    <w:rsid w:val="005E4F4B"/>
    <w:pPr>
      <w:ind w:left="3240"/>
    </w:pPr>
  </w:style>
  <w:style w:type="paragraph" w:styleId="2d">
    <w:name w:val="Body Text Indent 2"/>
    <w:basedOn w:val="a2"/>
    <w:link w:val="2e"/>
    <w:uiPriority w:val="99"/>
    <w:rsid w:val="005E4F4B"/>
    <w:pPr>
      <w:spacing w:line="480" w:lineRule="auto"/>
      <w:ind w:left="283" w:firstLine="0"/>
    </w:pPr>
    <w:rPr>
      <w:rFonts w:eastAsia="Times New Roman"/>
      <w:sz w:val="20"/>
      <w:szCs w:val="20"/>
    </w:rPr>
  </w:style>
  <w:style w:type="character" w:customStyle="1" w:styleId="2e">
    <w:name w:val="Основной текст с отступом 2 Знак"/>
    <w:basedOn w:val="a3"/>
    <w:link w:val="2d"/>
    <w:uiPriority w:val="99"/>
    <w:rsid w:val="005E4F4B"/>
    <w:rPr>
      <w:rFonts w:ascii="Arial" w:hAnsi="Arial"/>
      <w:spacing w:val="-5"/>
      <w:lang w:val="en-US" w:eastAsia="en-US"/>
    </w:rPr>
  </w:style>
  <w:style w:type="paragraph" w:styleId="39">
    <w:name w:val="Body Text Indent 3"/>
    <w:basedOn w:val="a2"/>
    <w:link w:val="3a"/>
    <w:rsid w:val="005E4F4B"/>
    <w:pPr>
      <w:ind w:firstLine="709"/>
    </w:pPr>
    <w:rPr>
      <w:rFonts w:ascii="Times New Roman" w:eastAsia="Times New Roman" w:hAnsi="Times New Roman"/>
      <w:color w:val="444444"/>
      <w:szCs w:val="20"/>
      <w:lang w:eastAsia="ru-RU"/>
    </w:rPr>
  </w:style>
  <w:style w:type="character" w:customStyle="1" w:styleId="3a">
    <w:name w:val="Основной текст с отступом 3 Знак"/>
    <w:basedOn w:val="a3"/>
    <w:link w:val="39"/>
    <w:rsid w:val="005E4F4B"/>
    <w:rPr>
      <w:color w:val="444444"/>
      <w:sz w:val="24"/>
    </w:rPr>
  </w:style>
  <w:style w:type="table" w:styleId="2f">
    <w:name w:val="Table Grid 2"/>
    <w:basedOn w:val="a4"/>
    <w:rsid w:val="00F01D4B"/>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9">
    <w:name w:val="Table Grid 1"/>
    <w:basedOn w:val="a4"/>
    <w:rsid w:val="00F01D4B"/>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b">
    <w:name w:val="Body Text 3"/>
    <w:basedOn w:val="a2"/>
    <w:link w:val="3c"/>
    <w:rsid w:val="007D5ADC"/>
    <w:pPr>
      <w:ind w:firstLine="0"/>
      <w:jc w:val="left"/>
    </w:pPr>
    <w:rPr>
      <w:rFonts w:ascii="Times New Roman" w:eastAsia="Times New Roman" w:hAnsi="Times New Roman"/>
      <w:sz w:val="16"/>
      <w:szCs w:val="16"/>
      <w:lang w:eastAsia="ru-RU"/>
    </w:rPr>
  </w:style>
  <w:style w:type="character" w:customStyle="1" w:styleId="3c">
    <w:name w:val="Основной текст 3 Знак"/>
    <w:basedOn w:val="a3"/>
    <w:link w:val="3b"/>
    <w:rsid w:val="007D5ADC"/>
    <w:rPr>
      <w:sz w:val="16"/>
      <w:szCs w:val="16"/>
    </w:rPr>
  </w:style>
  <w:style w:type="paragraph" w:customStyle="1" w:styleId="10">
    <w:name w:val="Маркированный_1"/>
    <w:basedOn w:val="a2"/>
    <w:link w:val="1a"/>
    <w:rsid w:val="00640466"/>
    <w:pPr>
      <w:numPr>
        <w:ilvl w:val="1"/>
        <w:numId w:val="6"/>
      </w:numPr>
      <w:tabs>
        <w:tab w:val="left" w:pos="900"/>
      </w:tabs>
      <w:ind w:left="0" w:firstLine="720"/>
    </w:pPr>
    <w:rPr>
      <w:rFonts w:ascii="Times New Roman" w:eastAsia="Times New Roman" w:hAnsi="Times New Roman"/>
      <w:szCs w:val="24"/>
      <w:lang w:eastAsia="ru-RU"/>
    </w:rPr>
  </w:style>
  <w:style w:type="character" w:customStyle="1" w:styleId="1a">
    <w:name w:val="Маркированный_1 Знак"/>
    <w:basedOn w:val="a3"/>
    <w:link w:val="10"/>
    <w:rsid w:val="00640466"/>
    <w:rPr>
      <w:rFonts w:ascii="Times New Roman" w:eastAsia="Times New Roman" w:hAnsi="Times New Roman"/>
      <w:sz w:val="24"/>
      <w:szCs w:val="24"/>
      <w:lang w:eastAsia="ru-RU"/>
    </w:rPr>
  </w:style>
  <w:style w:type="paragraph" w:styleId="afff2">
    <w:name w:val="Body Text"/>
    <w:aliases w:val=" Char,Body Text Char Char Char Char,Body Text Char1 Char Char,Body Text Char2 Char,Body Text2,Body Text2 Char Char Char Char Char Char Char Char Char,Char,Main text,TabelTekst,TabelTekst Char Char Char Char,text"/>
    <w:basedOn w:val="a2"/>
    <w:link w:val="afff3"/>
    <w:qFormat/>
    <w:rsid w:val="00C700BB"/>
  </w:style>
  <w:style w:type="character" w:customStyle="1" w:styleId="afff3">
    <w:name w:val="Основной текст Знак"/>
    <w:aliases w:val=" Char Знак,Body Text Char Char Char Char Знак,Body Text Char1 Char Char Знак,Body Text Char2 Char Знак,Body Text2 Знак,Body Text2 Char Char Char Char Char Char Char Char Char Знак,Char Знак,Main text Знак,TabelTekst Знак,text Знак"/>
    <w:basedOn w:val="a3"/>
    <w:link w:val="afff2"/>
    <w:rsid w:val="00C700BB"/>
    <w:rPr>
      <w:rFonts w:ascii="Arial" w:eastAsia="Microsoft YaHei" w:hAnsi="Arial"/>
      <w:spacing w:val="-5"/>
      <w:sz w:val="22"/>
      <w:szCs w:val="22"/>
      <w:lang w:eastAsia="en-US"/>
    </w:rPr>
  </w:style>
  <w:style w:type="paragraph" w:styleId="afff4">
    <w:name w:val="annotation subject"/>
    <w:basedOn w:val="ac"/>
    <w:next w:val="ac"/>
    <w:link w:val="afff5"/>
    <w:rsid w:val="0074589A"/>
    <w:rPr>
      <w:b/>
      <w:bCs/>
      <w:sz w:val="20"/>
      <w:szCs w:val="20"/>
    </w:rPr>
  </w:style>
  <w:style w:type="character" w:customStyle="1" w:styleId="afff5">
    <w:name w:val="Тема примечания Знак"/>
    <w:basedOn w:val="ad"/>
    <w:link w:val="afff4"/>
    <w:rsid w:val="0074589A"/>
    <w:rPr>
      <w:rFonts w:ascii="Arial" w:eastAsia="Microsoft YaHei" w:hAnsi="Arial"/>
      <w:b/>
      <w:bCs/>
      <w:spacing w:val="-5"/>
      <w:sz w:val="16"/>
      <w:lang w:val="en-US" w:eastAsia="en-US"/>
    </w:rPr>
  </w:style>
  <w:style w:type="character" w:styleId="afff6">
    <w:name w:val="Placeholder Text"/>
    <w:basedOn w:val="a3"/>
    <w:uiPriority w:val="99"/>
    <w:semiHidden/>
    <w:rsid w:val="00D808CB"/>
    <w:rPr>
      <w:color w:val="808080"/>
    </w:rPr>
  </w:style>
  <w:style w:type="paragraph" w:styleId="afff7">
    <w:name w:val="No Spacing"/>
    <w:link w:val="afff8"/>
    <w:uiPriority w:val="1"/>
    <w:qFormat/>
    <w:rsid w:val="00036A38"/>
    <w:rPr>
      <w:rFonts w:asciiTheme="minorHAnsi" w:eastAsiaTheme="minorEastAsia" w:hAnsiTheme="minorHAnsi" w:cstheme="minorBidi"/>
    </w:rPr>
  </w:style>
  <w:style w:type="character" w:customStyle="1" w:styleId="afff8">
    <w:name w:val="Без интервала Знак"/>
    <w:basedOn w:val="a3"/>
    <w:link w:val="afff7"/>
    <w:uiPriority w:val="1"/>
    <w:rsid w:val="00036A38"/>
    <w:rPr>
      <w:rFonts w:asciiTheme="minorHAnsi" w:eastAsiaTheme="minorEastAsia" w:hAnsiTheme="minorHAnsi" w:cstheme="minorBidi"/>
      <w:sz w:val="22"/>
      <w:szCs w:val="22"/>
      <w:lang w:eastAsia="en-US"/>
    </w:rPr>
  </w:style>
  <w:style w:type="paragraph" w:styleId="2f0">
    <w:name w:val="Body Text 2"/>
    <w:basedOn w:val="a2"/>
    <w:link w:val="2f1"/>
    <w:rsid w:val="00836986"/>
    <w:pPr>
      <w:spacing w:line="480" w:lineRule="auto"/>
      <w:ind w:firstLine="0"/>
      <w:jc w:val="left"/>
    </w:pPr>
    <w:rPr>
      <w:rFonts w:ascii="Times New Roman" w:eastAsia="Times New Roman" w:hAnsi="Times New Roman"/>
      <w:szCs w:val="24"/>
      <w:lang w:eastAsia="ru-RU"/>
    </w:rPr>
  </w:style>
  <w:style w:type="character" w:customStyle="1" w:styleId="2f1">
    <w:name w:val="Основной текст 2 Знак"/>
    <w:basedOn w:val="a3"/>
    <w:link w:val="2f0"/>
    <w:rsid w:val="00836986"/>
    <w:rPr>
      <w:sz w:val="24"/>
      <w:szCs w:val="24"/>
    </w:rPr>
  </w:style>
  <w:style w:type="character" w:styleId="afff9">
    <w:name w:val="Strong"/>
    <w:qFormat/>
    <w:rsid w:val="00105A3E"/>
    <w:rPr>
      <w:b/>
      <w:bCs/>
    </w:rPr>
  </w:style>
  <w:style w:type="paragraph" w:styleId="afffa">
    <w:name w:val="Subtitle"/>
    <w:basedOn w:val="a2"/>
    <w:next w:val="a2"/>
    <w:link w:val="afffb"/>
    <w:uiPriority w:val="99"/>
    <w:qFormat/>
    <w:rsid w:val="00105A3E"/>
    <w:rPr>
      <w:rFonts w:asciiTheme="majorHAnsi" w:hAnsiTheme="majorHAnsi"/>
      <w:i/>
      <w:iCs/>
      <w:smallCaps/>
      <w:spacing w:val="10"/>
      <w:sz w:val="28"/>
      <w:szCs w:val="28"/>
    </w:rPr>
  </w:style>
  <w:style w:type="character" w:customStyle="1" w:styleId="afffb">
    <w:name w:val="Подзаголовок Знак"/>
    <w:basedOn w:val="a3"/>
    <w:link w:val="afffa"/>
    <w:uiPriority w:val="99"/>
    <w:rsid w:val="00105A3E"/>
    <w:rPr>
      <w:i/>
      <w:iCs/>
      <w:smallCaps/>
      <w:spacing w:val="10"/>
      <w:sz w:val="28"/>
      <w:szCs w:val="28"/>
    </w:rPr>
  </w:style>
  <w:style w:type="paragraph" w:styleId="afffc">
    <w:name w:val="Plain Text"/>
    <w:aliases w:val="Знак Знак Знак Знак,Знак Знак Знак Знак Знак Знак Знак Знак,Знак Знак Знак Знак Знак Знак1 Знак,Знак5,Знак7,Текст Знак Знак,Текст Знак Знак Знак,Текст Знак1,Текст Знак2 Знак Знак"/>
    <w:basedOn w:val="a2"/>
    <w:link w:val="afffd"/>
    <w:rsid w:val="005D33C3"/>
    <w:pPr>
      <w:ind w:firstLine="709"/>
    </w:pPr>
    <w:rPr>
      <w:rFonts w:ascii="Courier New" w:eastAsia="Times New Roman" w:hAnsi="Courier New"/>
      <w:sz w:val="20"/>
      <w:szCs w:val="20"/>
      <w:lang w:eastAsia="ru-RU"/>
    </w:rPr>
  </w:style>
  <w:style w:type="character" w:customStyle="1" w:styleId="afffd">
    <w:name w:val="Текст Знак"/>
    <w:aliases w:val="Знак Знак Знак Знак Знак,Знак Знак Знак Знак Знак Знак Знак Знак Знак,Знак Знак Знак Знак Знак Знак1 Знак Знак,Знак5 Знак,Знак7 Знак,Текст Знак Знак Знак1,Текст Знак Знак Знак Знак,Текст Знак1 Знак,Текст Знак2 Знак Знак Знак"/>
    <w:basedOn w:val="a3"/>
    <w:link w:val="afffc"/>
    <w:rsid w:val="005D33C3"/>
    <w:rPr>
      <w:rFonts w:ascii="Courier New" w:hAnsi="Courier New"/>
    </w:rPr>
  </w:style>
  <w:style w:type="paragraph" w:customStyle="1" w:styleId="ChapterSubtitle">
    <w:name w:val="Chapter Subtitle"/>
    <w:basedOn w:val="afffa"/>
    <w:rsid w:val="00253BA0"/>
    <w:pPr>
      <w:keepNext/>
      <w:keepLines/>
      <w:spacing w:before="60" w:line="240" w:lineRule="auto"/>
      <w:ind w:firstLine="0"/>
      <w:jc w:val="left"/>
    </w:pPr>
    <w:rPr>
      <w:rFonts w:ascii="Arial" w:hAnsi="Arial"/>
      <w:spacing w:val="-16"/>
      <w:kern w:val="28"/>
      <w:sz w:val="32"/>
    </w:rPr>
  </w:style>
  <w:style w:type="character" w:customStyle="1" w:styleId="affb">
    <w:name w:val="Абзац списка Знак"/>
    <w:aliases w:val="3_Абзац списка Знак,Введение Знак,СПИСКИ Знак,Таблицы нейминг Знак"/>
    <w:basedOn w:val="a3"/>
    <w:link w:val="affa"/>
    <w:rsid w:val="00105A3E"/>
    <w:rPr>
      <w:rFonts w:ascii="Arial" w:hAnsi="Arial"/>
      <w:sz w:val="24"/>
    </w:rPr>
  </w:style>
  <w:style w:type="paragraph" w:styleId="afffe">
    <w:name w:val="Revision"/>
    <w:hidden/>
    <w:uiPriority w:val="99"/>
    <w:semiHidden/>
    <w:rsid w:val="00963B29"/>
    <w:rPr>
      <w:rFonts w:asciiTheme="minorHAnsi" w:eastAsiaTheme="minorEastAsia" w:hAnsiTheme="minorHAnsi" w:cstheme="minorBidi"/>
    </w:rPr>
  </w:style>
  <w:style w:type="paragraph" w:customStyle="1" w:styleId="affff">
    <w:name w:val="Арэн текст жирно"/>
    <w:basedOn w:val="affff0"/>
    <w:next w:val="affff0"/>
    <w:autoRedefine/>
    <w:qFormat/>
    <w:rsid w:val="00D607AA"/>
    <w:rPr>
      <w:b/>
      <w:szCs w:val="26"/>
    </w:rPr>
  </w:style>
  <w:style w:type="paragraph" w:styleId="2f2">
    <w:name w:val="Quote"/>
    <w:basedOn w:val="a2"/>
    <w:next w:val="a2"/>
    <w:link w:val="2f3"/>
    <w:uiPriority w:val="29"/>
    <w:qFormat/>
    <w:rsid w:val="00963B29"/>
    <w:pPr>
      <w:spacing w:after="200" w:line="276" w:lineRule="auto"/>
      <w:ind w:firstLine="0"/>
      <w:jc w:val="left"/>
    </w:pPr>
    <w:rPr>
      <w:rFonts w:asciiTheme="minorHAnsi" w:eastAsiaTheme="minorEastAsia" w:hAnsiTheme="minorHAnsi" w:cstheme="minorBidi"/>
      <w:i/>
      <w:iCs/>
      <w:color w:val="000000" w:themeColor="text1"/>
    </w:rPr>
  </w:style>
  <w:style w:type="character" w:customStyle="1" w:styleId="2f3">
    <w:name w:val="Цитата 2 Знак"/>
    <w:basedOn w:val="a3"/>
    <w:link w:val="2f2"/>
    <w:uiPriority w:val="29"/>
    <w:rsid w:val="00963B29"/>
    <w:rPr>
      <w:rFonts w:asciiTheme="minorHAnsi" w:eastAsiaTheme="minorEastAsia" w:hAnsiTheme="minorHAnsi" w:cstheme="minorBidi"/>
      <w:i/>
      <w:iCs/>
      <w:color w:val="000000" w:themeColor="text1"/>
      <w:sz w:val="22"/>
      <w:szCs w:val="22"/>
      <w:lang w:val="en-US" w:bidi="en-US"/>
    </w:rPr>
  </w:style>
  <w:style w:type="paragraph" w:styleId="affff1">
    <w:name w:val="Intense Quote"/>
    <w:basedOn w:val="a2"/>
    <w:next w:val="a2"/>
    <w:link w:val="affff2"/>
    <w:uiPriority w:val="30"/>
    <w:qFormat/>
    <w:rsid w:val="00105A3E"/>
    <w:pPr>
      <w:pBdr>
        <w:top w:val="single" w:sz="4" w:space="10" w:color="auto"/>
        <w:bottom w:val="single" w:sz="4" w:space="10" w:color="auto"/>
      </w:pBdr>
      <w:spacing w:before="240" w:after="240" w:line="300" w:lineRule="auto"/>
      <w:ind w:left="1152" w:right="1152"/>
    </w:pPr>
    <w:rPr>
      <w:rFonts w:asciiTheme="majorHAnsi" w:hAnsiTheme="majorHAnsi"/>
      <w:i/>
      <w:iCs/>
      <w:sz w:val="22"/>
    </w:rPr>
  </w:style>
  <w:style w:type="character" w:customStyle="1" w:styleId="affff2">
    <w:name w:val="Выделенная цитата Знак"/>
    <w:basedOn w:val="a3"/>
    <w:link w:val="affff1"/>
    <w:uiPriority w:val="30"/>
    <w:rsid w:val="00105A3E"/>
    <w:rPr>
      <w:i/>
      <w:iCs/>
    </w:rPr>
  </w:style>
  <w:style w:type="character" w:styleId="affff3">
    <w:name w:val="Subtle Emphasis"/>
    <w:qFormat/>
    <w:rsid w:val="00105A3E"/>
    <w:rPr>
      <w:i/>
      <w:iCs/>
    </w:rPr>
  </w:style>
  <w:style w:type="character" w:styleId="affff4">
    <w:name w:val="Intense Emphasis"/>
    <w:uiPriority w:val="21"/>
    <w:qFormat/>
    <w:rsid w:val="00105A3E"/>
    <w:rPr>
      <w:b/>
      <w:bCs/>
      <w:i/>
      <w:iCs/>
    </w:rPr>
  </w:style>
  <w:style w:type="character" w:styleId="affff5">
    <w:name w:val="Subtle Reference"/>
    <w:basedOn w:val="a3"/>
    <w:uiPriority w:val="31"/>
    <w:qFormat/>
    <w:rsid w:val="00105A3E"/>
    <w:rPr>
      <w:smallCaps/>
    </w:rPr>
  </w:style>
  <w:style w:type="character" w:styleId="affff6">
    <w:name w:val="Intense Reference"/>
    <w:uiPriority w:val="32"/>
    <w:qFormat/>
    <w:rsid w:val="00105A3E"/>
    <w:rPr>
      <w:b/>
      <w:bCs/>
      <w:smallCaps/>
    </w:rPr>
  </w:style>
  <w:style w:type="character" w:styleId="affff7">
    <w:name w:val="Book Title"/>
    <w:basedOn w:val="a3"/>
    <w:uiPriority w:val="33"/>
    <w:qFormat/>
    <w:rsid w:val="00105A3E"/>
    <w:rPr>
      <w:i/>
      <w:iCs/>
      <w:smallCaps/>
      <w:spacing w:val="5"/>
    </w:rPr>
  </w:style>
  <w:style w:type="table" w:styleId="3d">
    <w:name w:val="Table Simple 3"/>
    <w:basedOn w:val="a4"/>
    <w:rsid w:val="00704678"/>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4"/>
    <w:uiPriority w:val="64"/>
    <w:rsid w:val="00704678"/>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affff8">
    <w:name w:val="Block Text"/>
    <w:basedOn w:val="a2"/>
    <w:rsid w:val="00584FBA"/>
    <w:pPr>
      <w:keepNext/>
      <w:suppressLineNumbers/>
      <w:tabs>
        <w:tab w:val="left" w:leader="dot" w:pos="9356"/>
      </w:tabs>
      <w:suppressAutoHyphens/>
      <w:spacing w:line="240" w:lineRule="auto"/>
      <w:ind w:left="-57" w:right="-57" w:firstLine="0"/>
      <w:jc w:val="left"/>
    </w:pPr>
    <w:rPr>
      <w:rFonts w:ascii="Times New Roman" w:eastAsia="Times New Roman" w:hAnsi="Times New Roman" w:cs="Times New Roman"/>
      <w:b/>
      <w:bCs/>
      <w:szCs w:val="24"/>
      <w:lang w:val="ru-RU" w:eastAsia="ru-RU" w:bidi="ar-SA"/>
    </w:rPr>
  </w:style>
  <w:style w:type="paragraph" w:styleId="62">
    <w:name w:val="index 6"/>
    <w:basedOn w:val="a2"/>
    <w:next w:val="a2"/>
    <w:autoRedefine/>
    <w:rsid w:val="00584FBA"/>
    <w:pPr>
      <w:keepNext/>
      <w:suppressLineNumbers/>
      <w:tabs>
        <w:tab w:val="left" w:leader="dot" w:pos="9356"/>
      </w:tabs>
      <w:suppressAutoHyphens/>
      <w:spacing w:line="300" w:lineRule="auto"/>
      <w:ind w:left="1440" w:hanging="240"/>
    </w:pPr>
    <w:rPr>
      <w:rFonts w:ascii="Times New Roman" w:eastAsia="Times New Roman" w:hAnsi="Times New Roman" w:cs="Times New Roman"/>
      <w:szCs w:val="24"/>
      <w:lang w:val="ru-RU" w:eastAsia="ru-RU" w:bidi="ar-SA"/>
    </w:rPr>
  </w:style>
  <w:style w:type="paragraph" w:styleId="72">
    <w:name w:val="index 7"/>
    <w:basedOn w:val="a2"/>
    <w:next w:val="a2"/>
    <w:autoRedefine/>
    <w:rsid w:val="00584FBA"/>
    <w:pPr>
      <w:keepNext/>
      <w:suppressLineNumbers/>
      <w:tabs>
        <w:tab w:val="left" w:leader="dot" w:pos="9356"/>
      </w:tabs>
      <w:suppressAutoHyphens/>
      <w:spacing w:line="300" w:lineRule="auto"/>
      <w:ind w:left="1680" w:hanging="240"/>
    </w:pPr>
    <w:rPr>
      <w:rFonts w:ascii="Times New Roman" w:eastAsia="Times New Roman" w:hAnsi="Times New Roman" w:cs="Times New Roman"/>
      <w:szCs w:val="24"/>
      <w:lang w:val="ru-RU" w:eastAsia="ru-RU" w:bidi="ar-SA"/>
    </w:rPr>
  </w:style>
  <w:style w:type="paragraph" w:styleId="83">
    <w:name w:val="index 8"/>
    <w:basedOn w:val="a2"/>
    <w:next w:val="a2"/>
    <w:autoRedefine/>
    <w:rsid w:val="00584FBA"/>
    <w:pPr>
      <w:keepNext/>
      <w:suppressLineNumbers/>
      <w:tabs>
        <w:tab w:val="left" w:leader="dot" w:pos="9356"/>
      </w:tabs>
      <w:suppressAutoHyphens/>
      <w:spacing w:line="300" w:lineRule="auto"/>
      <w:ind w:left="1920" w:hanging="240"/>
    </w:pPr>
    <w:rPr>
      <w:rFonts w:ascii="Times New Roman" w:eastAsia="Times New Roman" w:hAnsi="Times New Roman" w:cs="Times New Roman"/>
      <w:szCs w:val="24"/>
      <w:lang w:val="ru-RU" w:eastAsia="ru-RU" w:bidi="ar-SA"/>
    </w:rPr>
  </w:style>
  <w:style w:type="paragraph" w:styleId="92">
    <w:name w:val="index 9"/>
    <w:basedOn w:val="a2"/>
    <w:next w:val="a2"/>
    <w:autoRedefine/>
    <w:rsid w:val="00584FBA"/>
    <w:pPr>
      <w:keepNext/>
      <w:suppressLineNumbers/>
      <w:tabs>
        <w:tab w:val="left" w:leader="dot" w:pos="9356"/>
      </w:tabs>
      <w:suppressAutoHyphens/>
      <w:spacing w:line="300" w:lineRule="auto"/>
      <w:ind w:left="2160" w:hanging="240"/>
    </w:pPr>
    <w:rPr>
      <w:rFonts w:ascii="Times New Roman" w:eastAsia="Times New Roman" w:hAnsi="Times New Roman" w:cs="Times New Roman"/>
      <w:szCs w:val="24"/>
      <w:lang w:val="ru-RU" w:eastAsia="ru-RU" w:bidi="ar-SA"/>
    </w:rPr>
  </w:style>
  <w:style w:type="paragraph" w:styleId="z-">
    <w:name w:val="HTML Top of Form"/>
    <w:basedOn w:val="a2"/>
    <w:next w:val="a2"/>
    <w:link w:val="z-0"/>
    <w:hidden/>
    <w:uiPriority w:val="99"/>
    <w:unhideWhenUsed/>
    <w:rsid w:val="00584FBA"/>
    <w:pPr>
      <w:pBdr>
        <w:bottom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0">
    <w:name w:val="z-Начало формы Знак"/>
    <w:basedOn w:val="a3"/>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2"/>
    <w:next w:val="a2"/>
    <w:link w:val="z-2"/>
    <w:hidden/>
    <w:uiPriority w:val="99"/>
    <w:unhideWhenUsed/>
    <w:rsid w:val="00584FBA"/>
    <w:pPr>
      <w:pBdr>
        <w:top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2">
    <w:name w:val="z-Конец формы Знак"/>
    <w:basedOn w:val="a3"/>
    <w:link w:val="z-1"/>
    <w:uiPriority w:val="99"/>
    <w:rsid w:val="00584FBA"/>
    <w:rPr>
      <w:rFonts w:ascii="Arial" w:eastAsia="Times New Roman" w:hAnsi="Arial" w:cs="Arial"/>
      <w:vanish/>
      <w:sz w:val="16"/>
      <w:szCs w:val="16"/>
      <w:lang w:val="ru-RU" w:eastAsia="ru-RU" w:bidi="ar-SA"/>
    </w:rPr>
  </w:style>
  <w:style w:type="numbering" w:customStyle="1" w:styleId="13">
    <w:name w:val="Стиль13"/>
    <w:uiPriority w:val="99"/>
    <w:rsid w:val="004A13A3"/>
    <w:pPr>
      <w:numPr>
        <w:numId w:val="5"/>
      </w:numPr>
    </w:pPr>
  </w:style>
  <w:style w:type="paragraph" w:customStyle="1" w:styleId="affff9">
    <w:name w:val="АРЭН Подзаголовки"/>
    <w:basedOn w:val="a2"/>
    <w:autoRedefine/>
    <w:qFormat/>
    <w:rsid w:val="00857813"/>
    <w:pPr>
      <w:autoSpaceDE w:val="0"/>
      <w:autoSpaceDN w:val="0"/>
      <w:adjustRightInd w:val="0"/>
      <w:spacing w:before="120" w:after="120" w:line="240" w:lineRule="auto"/>
      <w:ind w:firstLine="709"/>
    </w:pPr>
    <w:rPr>
      <w:rFonts w:ascii="Times New Roman" w:eastAsia="SimSun" w:hAnsi="Times New Roman" w:cs="Times New Roman"/>
      <w:b/>
      <w:color w:val="000000"/>
      <w:szCs w:val="28"/>
      <w:lang w:val="ru-RU" w:eastAsia="ru-RU" w:bidi="ar-SA"/>
    </w:rPr>
  </w:style>
  <w:style w:type="paragraph" w:customStyle="1" w:styleId="affffa">
    <w:name w:val="Арэн Таблица название"/>
    <w:basedOn w:val="aff3"/>
    <w:qFormat/>
    <w:rsid w:val="00D607AA"/>
    <w:pPr>
      <w:keepNext/>
      <w:suppressAutoHyphens w:val="0"/>
      <w:spacing w:before="120" w:after="120"/>
      <w:jc w:val="left"/>
    </w:pPr>
    <w:rPr>
      <w:rFonts w:ascii="Times New Roman" w:eastAsia="Times New Roman" w:hAnsi="Times New Roman" w:cs="Times New Roman"/>
      <w:color w:val="auto"/>
      <w:lang w:val="ru-RU" w:bidi="ar-SA"/>
    </w:rPr>
  </w:style>
  <w:style w:type="paragraph" w:styleId="affffb">
    <w:name w:val="Body Text First Indent"/>
    <w:basedOn w:val="afff2"/>
    <w:link w:val="affffc"/>
    <w:rsid w:val="00D93B3D"/>
    <w:pPr>
      <w:spacing w:after="120"/>
      <w:ind w:firstLine="210"/>
      <w:jc w:val="left"/>
    </w:pPr>
    <w:rPr>
      <w:rFonts w:ascii="Times New Roman" w:eastAsia="Times New Roman" w:hAnsi="Times New Roman" w:cs="Times New Roman"/>
      <w:szCs w:val="24"/>
      <w:lang w:val="ru-RU" w:bidi="ar-SA"/>
    </w:rPr>
  </w:style>
  <w:style w:type="character" w:customStyle="1" w:styleId="affffc">
    <w:name w:val="Красная строка Знак"/>
    <w:basedOn w:val="afff3"/>
    <w:link w:val="affffb"/>
    <w:uiPriority w:val="99"/>
    <w:rsid w:val="00D93B3D"/>
    <w:rPr>
      <w:rFonts w:ascii="Times New Roman" w:eastAsia="Times New Roman" w:hAnsi="Times New Roman" w:cs="Times New Roman"/>
      <w:spacing w:val="-5"/>
      <w:sz w:val="24"/>
      <w:szCs w:val="24"/>
      <w:lang w:val="ru-RU" w:eastAsia="en-US" w:bidi="ar-SA"/>
    </w:rPr>
  </w:style>
  <w:style w:type="paragraph" w:styleId="2f4">
    <w:name w:val="Body Text First Indent 2"/>
    <w:basedOn w:val="afff"/>
    <w:link w:val="2f5"/>
    <w:rsid w:val="00D93B3D"/>
    <w:pPr>
      <w:spacing w:after="120" w:line="360" w:lineRule="auto"/>
      <w:ind w:firstLine="210"/>
    </w:pPr>
    <w:rPr>
      <w:rFonts w:ascii="Times New Roman" w:eastAsia="Times New Roman" w:hAnsi="Times New Roman" w:cs="Times New Roman"/>
      <w:szCs w:val="24"/>
      <w:lang w:val="ru-RU" w:bidi="ar-SA"/>
    </w:rPr>
  </w:style>
  <w:style w:type="character" w:customStyle="1" w:styleId="2f5">
    <w:name w:val="Красная строка 2 Знак"/>
    <w:basedOn w:val="afff0"/>
    <w:link w:val="2f4"/>
    <w:rsid w:val="00D93B3D"/>
    <w:rPr>
      <w:rFonts w:ascii="Times New Roman" w:eastAsia="Times New Roman" w:hAnsi="Times New Roman" w:cs="Times New Roman"/>
      <w:sz w:val="24"/>
      <w:szCs w:val="24"/>
      <w:lang w:val="ru-RU" w:eastAsia="en-US" w:bidi="ar-SA"/>
    </w:rPr>
  </w:style>
  <w:style w:type="character" w:customStyle="1" w:styleId="18">
    <w:name w:val="Оглавление 1 Знак"/>
    <w:basedOn w:val="a3"/>
    <w:link w:val="17"/>
    <w:uiPriority w:val="39"/>
    <w:rsid w:val="00857AD9"/>
    <w:rPr>
      <w:rFonts w:ascii="Arial" w:hAnsi="Arial" w:cs="Calibri"/>
      <w:bCs/>
      <w:iCs/>
      <w:noProof/>
      <w:sz w:val="24"/>
      <w:szCs w:val="24"/>
    </w:rPr>
  </w:style>
  <w:style w:type="paragraph" w:customStyle="1" w:styleId="affff0">
    <w:name w:val="Арэн текст"/>
    <w:basedOn w:val="a2"/>
    <w:autoRedefine/>
    <w:qFormat/>
    <w:rsid w:val="00D607AA"/>
    <w:pPr>
      <w:autoSpaceDE w:val="0"/>
      <w:autoSpaceDN w:val="0"/>
      <w:adjustRightInd w:val="0"/>
      <w:spacing w:line="240" w:lineRule="auto"/>
      <w:ind w:firstLine="709"/>
    </w:pPr>
    <w:rPr>
      <w:rFonts w:ascii="Times New Roman" w:eastAsia="SimSun" w:hAnsi="Times New Roman" w:cs="Times New Roman"/>
      <w:color w:val="000000"/>
      <w:szCs w:val="28"/>
      <w:lang w:val="ru-RU" w:eastAsia="ru-RU" w:bidi="ar-SA"/>
    </w:rPr>
  </w:style>
  <w:style w:type="table" w:styleId="49">
    <w:name w:val="Table Classic 4"/>
    <w:basedOn w:val="a4"/>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customStyle="1" w:styleId="affffd">
    <w:name w:val="Арэн Глава"/>
    <w:basedOn w:val="a"/>
    <w:next w:val="1"/>
    <w:autoRedefine/>
    <w:qFormat/>
    <w:rsid w:val="00D607AA"/>
    <w:pPr>
      <w:keepNext/>
      <w:pageBreakBefore/>
      <w:tabs>
        <w:tab w:val="num" w:pos="1561"/>
        <w:tab w:val="left" w:pos="1701"/>
      </w:tabs>
      <w:suppressAutoHyphens/>
      <w:spacing w:before="360" w:after="360" w:line="240" w:lineRule="auto"/>
      <w:ind w:firstLine="709"/>
      <w:outlineLvl w:val="0"/>
    </w:pPr>
    <w:rPr>
      <w:rFonts w:ascii="Times New Roman" w:eastAsia="SimSun" w:hAnsi="Times New Roman" w:cs="Times New Roman"/>
      <w:b/>
      <w:bCs/>
      <w:caps/>
      <w:sz w:val="28"/>
      <w:szCs w:val="32"/>
      <w:lang w:val="ru-RU" w:eastAsia="ru-RU" w:bidi="ar-SA"/>
    </w:rPr>
  </w:style>
  <w:style w:type="paragraph" w:styleId="affffe">
    <w:name w:val="Normal Indent"/>
    <w:basedOn w:val="a2"/>
    <w:uiPriority w:val="99"/>
    <w:rsid w:val="00E64C43"/>
    <w:pPr>
      <w:spacing w:after="200" w:line="276" w:lineRule="auto"/>
      <w:ind w:left="708" w:firstLine="0"/>
      <w:jc w:val="left"/>
    </w:pPr>
    <w:rPr>
      <w:rFonts w:ascii="Calibri" w:eastAsia="Times New Roman" w:hAnsi="Calibri" w:cs="Times New Roman"/>
      <w:sz w:val="22"/>
      <w:lang w:val="ru-RU" w:bidi="ar-SA"/>
    </w:rPr>
  </w:style>
  <w:style w:type="character" w:customStyle="1" w:styleId="2a">
    <w:name w:val="Оглавление 2 Знак"/>
    <w:basedOn w:val="a3"/>
    <w:link w:val="29"/>
    <w:uiPriority w:val="39"/>
    <w:rsid w:val="003F51E1"/>
    <w:rPr>
      <w:rFonts w:ascii="Arial" w:hAnsi="Arial" w:cs="Arial"/>
      <w:bCs/>
      <w:noProof/>
      <w:sz w:val="24"/>
    </w:rPr>
  </w:style>
  <w:style w:type="character" w:customStyle="1" w:styleId="37">
    <w:name w:val="Оглавление 3 Знак"/>
    <w:basedOn w:val="a3"/>
    <w:link w:val="36"/>
    <w:uiPriority w:val="39"/>
    <w:rsid w:val="00E64C43"/>
    <w:rPr>
      <w:rFonts w:ascii="Calibri" w:hAnsi="Calibri" w:cs="Calibri"/>
      <w:sz w:val="20"/>
      <w:szCs w:val="20"/>
    </w:rPr>
  </w:style>
  <w:style w:type="character" w:customStyle="1" w:styleId="43">
    <w:name w:val="Оглавление 4 Знак"/>
    <w:basedOn w:val="a3"/>
    <w:link w:val="42"/>
    <w:uiPriority w:val="39"/>
    <w:rsid w:val="00E64C43"/>
    <w:rPr>
      <w:rFonts w:ascii="Calibri" w:hAnsi="Calibri" w:cs="Calibr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jpeg"/><Relationship Id="rId26" Type="http://schemas.openxmlformats.org/officeDocument/2006/relationships/image" Target="media/image11.png"/><Relationship Id="rId39" Type="http://schemas.openxmlformats.org/officeDocument/2006/relationships/footer" Target="footer7.xml"/><Relationship Id="rId21" Type="http://schemas.openxmlformats.org/officeDocument/2006/relationships/image" Target="media/image6.jpeg"/><Relationship Id="rId34" Type="http://schemas.openxmlformats.org/officeDocument/2006/relationships/image" Target="media/image19.jpeg"/><Relationship Id="rId42" Type="http://schemas.openxmlformats.org/officeDocument/2006/relationships/image" Target="media/image22.wmf"/><Relationship Id="rId47" Type="http://schemas.openxmlformats.org/officeDocument/2006/relationships/oleObject" Target="embeddings/oleObject4.bin"/><Relationship Id="rId50" Type="http://schemas.openxmlformats.org/officeDocument/2006/relationships/image" Target="media/image26.wmf"/><Relationship Id="rId55" Type="http://schemas.openxmlformats.org/officeDocument/2006/relationships/oleObject" Target="embeddings/oleObject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5.jpeg"/><Relationship Id="rId29" Type="http://schemas.openxmlformats.org/officeDocument/2006/relationships/image" Target="media/image14.jpeg"/><Relationship Id="rId41" Type="http://schemas.openxmlformats.org/officeDocument/2006/relationships/oleObject" Target="embeddings/oleObject1.bin"/><Relationship Id="rId54" Type="http://schemas.openxmlformats.org/officeDocument/2006/relationships/image" Target="media/image28.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9.jpeg"/><Relationship Id="rId32" Type="http://schemas.openxmlformats.org/officeDocument/2006/relationships/image" Target="media/image17.jpeg"/><Relationship Id="rId37" Type="http://schemas.openxmlformats.org/officeDocument/2006/relationships/footer" Target="footer6.xml"/><Relationship Id="rId40" Type="http://schemas.openxmlformats.org/officeDocument/2006/relationships/image" Target="media/image21.wmf"/><Relationship Id="rId45" Type="http://schemas.openxmlformats.org/officeDocument/2006/relationships/oleObject" Target="embeddings/oleObject3.bin"/><Relationship Id="rId53" Type="http://schemas.openxmlformats.org/officeDocument/2006/relationships/oleObject" Target="embeddings/oleObject7.bin"/><Relationship Id="rId58"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8.jpeg"/><Relationship Id="rId28" Type="http://schemas.openxmlformats.org/officeDocument/2006/relationships/image" Target="media/image13.png"/><Relationship Id="rId36" Type="http://schemas.openxmlformats.org/officeDocument/2006/relationships/header" Target="header5.xml"/><Relationship Id="rId49" Type="http://schemas.openxmlformats.org/officeDocument/2006/relationships/oleObject" Target="embeddings/oleObject5.bin"/><Relationship Id="rId57" Type="http://schemas.openxmlformats.org/officeDocument/2006/relationships/oleObject" Target="embeddings/oleObject9.bin"/><Relationship Id="rId61"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4.jpeg"/><Relationship Id="rId31" Type="http://schemas.openxmlformats.org/officeDocument/2006/relationships/image" Target="media/image16.jpeg"/><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image" Target="media/image7.jpeg"/><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image" Target="media/image20.jpeg"/><Relationship Id="rId43" Type="http://schemas.openxmlformats.org/officeDocument/2006/relationships/oleObject" Target="embeddings/oleObject2.bin"/><Relationship Id="rId48" Type="http://schemas.openxmlformats.org/officeDocument/2006/relationships/image" Target="media/image25.wmf"/><Relationship Id="rId56" Type="http://schemas.openxmlformats.org/officeDocument/2006/relationships/image" Target="media/image29.wmf"/><Relationship Id="rId8" Type="http://schemas.openxmlformats.org/officeDocument/2006/relationships/image" Target="media/image2.png"/><Relationship Id="rId51" Type="http://schemas.openxmlformats.org/officeDocument/2006/relationships/oleObject" Target="embeddings/oleObject6.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image" Target="media/image10.png"/><Relationship Id="rId33" Type="http://schemas.openxmlformats.org/officeDocument/2006/relationships/image" Target="media/image18.jpeg"/><Relationship Id="rId38" Type="http://schemas.openxmlformats.org/officeDocument/2006/relationships/header" Target="header6.xml"/><Relationship Id="rId46" Type="http://schemas.openxmlformats.org/officeDocument/2006/relationships/image" Target="media/image24.wmf"/><Relationship Id="rId59" Type="http://schemas.openxmlformats.org/officeDocument/2006/relationships/chart" Target="charts/chart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file:///D:\disk\&#1051;&#1102;&#1073;&#1080;&#1085;%20&#1069;&#1085;&#1077;&#1088;&#1075;&#1086;&#1072;&#1091;&#1076;&#1080;&#1090;\&#1040;&#1056;&#1069;&#1053;\&#1058;&#1077;&#1083;&#1100;&#1084;&#1072;&#1085;&#1072;%20&#1089;&#1093;&#1077;&#1084;&#1072;\&#1056;&#1072;&#1089;&#1095;&#1077;&#1090;&#1099;\&#1041;&#1072;&#1083;&#1072;&#1085;&#1089;&#1099;%20&#1058;&#1077;&#1083;&#1100;&#1084;&#1072;&#1085;&#107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disk\&#1051;&#1102;&#1073;&#1080;&#1085;%20&#1069;&#1085;&#1077;&#1088;&#1075;&#1086;&#1072;&#1091;&#1076;&#1080;&#1090;\&#1040;&#1056;&#1069;&#1053;\&#1058;&#1077;&#1083;&#1100;&#1084;&#1072;&#1085;&#1072;%20&#1089;&#1093;&#1077;&#1084;&#1072;\&#1056;&#1072;&#1089;&#1095;&#1077;&#1090;&#1099;\&#1041;&#1072;&#1083;&#1072;&#1085;&#1089;&#1099;%20&#1058;&#1077;&#1083;&#1100;&#1084;&#1072;&#1085;&#10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Тарифы!$K$40</c:f>
              <c:strCache>
                <c:ptCount val="1"/>
                <c:pt idx="0">
                  <c:v>Льготный тариф для населения и организаций, приобретающих тепловую энергию для предоставления коммунальных услуг населению (одноставочный) с НДС</c:v>
                </c:pt>
              </c:strCache>
            </c:strRef>
          </c:tx>
          <c:spPr>
            <a:ln>
              <a:solidFill>
                <a:srgbClr val="C00000"/>
              </a:solidFill>
            </a:ln>
          </c:spPr>
          <c:marker>
            <c:symbol val="circle"/>
            <c:size val="7"/>
            <c:spPr>
              <a:solidFill>
                <a:srgbClr val="C00000"/>
              </a:solidFill>
            </c:spPr>
          </c:marker>
          <c:dLbls>
            <c:dLbl>
              <c:idx val="0"/>
              <c:layout>
                <c:manualLayout>
                  <c:x val="-3.6861506055818852E-2"/>
                  <c:y val="-5.5280528052805283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0-5E4F-4DFC-A963-80969FAC6E53}"/>
                </c:ext>
              </c:extLst>
            </c:dLbl>
            <c:dLbl>
              <c:idx val="7"/>
              <c:layout>
                <c:manualLayout>
                  <c:x val="-6.8457082675091999E-2"/>
                  <c:y val="-4.5379537953795381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1-5E4F-4DFC-A963-80969FAC6E53}"/>
                </c:ext>
              </c:extLst>
            </c:dLbl>
            <c:dLbl>
              <c:idx val="8"/>
              <c:layout>
                <c:manualLayout>
                  <c:x val="-1.0531858873091101E-2"/>
                  <c:y val="-4.5379537953795381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2-5E4F-4DFC-A963-80969FAC6E53}"/>
                </c:ext>
              </c:extLst>
            </c:dLbl>
            <c:spPr>
              <a:solidFill>
                <a:schemeClr val="bg1">
                  <a:alpha val="50000"/>
                </a:schemeClr>
              </a:solidFill>
              <a:ln>
                <a:solidFill>
                  <a:srgbClr val="C00000"/>
                </a:solidFill>
              </a:ln>
            </c:sp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K$41:$K$49</c:f>
              <c:numCache>
                <c:formatCode>#,##0.0</c:formatCode>
                <c:ptCount val="9"/>
                <c:pt idx="0">
                  <c:v>1346.97</c:v>
                </c:pt>
                <c:pt idx="1">
                  <c:v>1407.76</c:v>
                </c:pt>
                <c:pt idx="2">
                  <c:v>1407.76</c:v>
                </c:pt>
                <c:pt idx="3">
                  <c:v>1435.92</c:v>
                </c:pt>
                <c:pt idx="4">
                  <c:v>1435.92</c:v>
                </c:pt>
                <c:pt idx="5">
                  <c:v>1466.15</c:v>
                </c:pt>
                <c:pt idx="6">
                  <c:v>1466.15</c:v>
                </c:pt>
                <c:pt idx="7">
                  <c:v>1514.53</c:v>
                </c:pt>
                <c:pt idx="8">
                  <c:v>1514.53</c:v>
                </c:pt>
              </c:numCache>
            </c:numRef>
          </c:val>
          <c:smooth val="0"/>
          <c:extLst>
            <c:ext xmlns:c16="http://schemas.microsoft.com/office/drawing/2014/chart" uri="{C3380CC4-5D6E-409C-BE32-E72D297353CC}">
              <c16:uniqueId val="{00000003-5E4F-4DFC-A963-80969FAC6E53}"/>
            </c:ext>
          </c:extLst>
        </c:ser>
        <c:ser>
          <c:idx val="1"/>
          <c:order val="1"/>
          <c:tx>
            <c:strRef>
              <c:f>Тарифы!$L$40</c:f>
              <c:strCache>
                <c:ptCount val="1"/>
                <c:pt idx="0">
                  <c:v>Льготный тариф для населения за вычетом НДС</c:v>
                </c:pt>
              </c:strCache>
            </c:strRef>
          </c:tx>
          <c:spPr>
            <a:ln w="22225">
              <a:solidFill>
                <a:srgbClr val="C00000"/>
              </a:solidFill>
              <a:prstDash val="dash"/>
            </a:ln>
          </c:spPr>
          <c:marker>
            <c:symbol val="none"/>
          </c:marker>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L$41:$L$49</c:f>
              <c:numCache>
                <c:formatCode>#,##0.0</c:formatCode>
                <c:ptCount val="9"/>
                <c:pt idx="0">
                  <c:v>1141.5</c:v>
                </c:pt>
                <c:pt idx="1">
                  <c:v>1193.0169491525423</c:v>
                </c:pt>
                <c:pt idx="2">
                  <c:v>1193.0169491525423</c:v>
                </c:pt>
                <c:pt idx="3">
                  <c:v>1216.8813559322034</c:v>
                </c:pt>
                <c:pt idx="4">
                  <c:v>1216.8813559322034</c:v>
                </c:pt>
                <c:pt idx="5">
                  <c:v>1242.5000000000002</c:v>
                </c:pt>
                <c:pt idx="6">
                  <c:v>1242.5000000000002</c:v>
                </c:pt>
                <c:pt idx="7">
                  <c:v>1283.5</c:v>
                </c:pt>
                <c:pt idx="8">
                  <c:v>1283.5</c:v>
                </c:pt>
              </c:numCache>
            </c:numRef>
          </c:val>
          <c:smooth val="0"/>
          <c:extLst>
            <c:ext xmlns:c16="http://schemas.microsoft.com/office/drawing/2014/chart" uri="{C3380CC4-5D6E-409C-BE32-E72D297353CC}">
              <c16:uniqueId val="{00000004-5E4F-4DFC-A963-80969FAC6E53}"/>
            </c:ext>
          </c:extLst>
        </c:ser>
        <c:ser>
          <c:idx val="2"/>
          <c:order val="2"/>
          <c:tx>
            <c:strRef>
              <c:f>Тарифы!$M$40</c:f>
              <c:strCache>
                <c:ptCount val="1"/>
                <c:pt idx="0">
                  <c:v>Тариф для прочих потребителей (без НДС)</c:v>
                </c:pt>
              </c:strCache>
            </c:strRef>
          </c:tx>
          <c:spPr>
            <a:ln>
              <a:solidFill>
                <a:srgbClr val="0070C0"/>
              </a:solidFill>
            </a:ln>
          </c:spPr>
          <c:marker>
            <c:symbol val="circle"/>
            <c:size val="7"/>
            <c:spPr>
              <a:solidFill>
                <a:srgbClr val="0070C0"/>
              </a:solidFill>
            </c:spPr>
          </c:marker>
          <c:dLbls>
            <c:dLbl>
              <c:idx val="0"/>
              <c:layout>
                <c:manualLayout>
                  <c:x val="-3.8967877830437092E-2"/>
                  <c:y val="-6.1881188118811881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5-5E4F-4DFC-A963-80969FAC6E53}"/>
                </c:ext>
              </c:extLst>
            </c:dLbl>
            <c:dLbl>
              <c:idx val="7"/>
              <c:layout>
                <c:manualLayout>
                  <c:x val="-6.8457082675091999E-2"/>
                  <c:y val="-4.5379537953795381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6-5E4F-4DFC-A963-80969FAC6E53}"/>
                </c:ext>
              </c:extLst>
            </c:dLbl>
            <c:dLbl>
              <c:idx val="8"/>
              <c:layout>
                <c:manualLayout>
                  <c:x val="-8.4254870984728798E-3"/>
                  <c:y val="-4.5379537953795381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7-5E4F-4DFC-A963-80969FAC6E53}"/>
                </c:ext>
              </c:extLst>
            </c:dLbl>
            <c:spPr>
              <a:solidFill>
                <a:schemeClr val="bg1">
                  <a:alpha val="50000"/>
                </a:schemeClr>
              </a:solidFill>
              <a:ln>
                <a:solidFill>
                  <a:srgbClr val="0070C0"/>
                </a:solidFill>
              </a:ln>
            </c:sp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M$41:$M$49</c:f>
              <c:numCache>
                <c:formatCode>#,##0.0</c:formatCode>
                <c:ptCount val="9"/>
                <c:pt idx="0">
                  <c:v>1141.5</c:v>
                </c:pt>
                <c:pt idx="1">
                  <c:v>1193.02</c:v>
                </c:pt>
                <c:pt idx="2">
                  <c:v>1193.02</c:v>
                </c:pt>
                <c:pt idx="3">
                  <c:v>1244.3800000000001</c:v>
                </c:pt>
                <c:pt idx="4">
                  <c:v>1242.5</c:v>
                </c:pt>
                <c:pt idx="5">
                  <c:v>1242.5</c:v>
                </c:pt>
                <c:pt idx="6">
                  <c:v>1242.5</c:v>
                </c:pt>
                <c:pt idx="7">
                  <c:v>1301.46</c:v>
                </c:pt>
                <c:pt idx="8">
                  <c:v>1301.46</c:v>
                </c:pt>
              </c:numCache>
            </c:numRef>
          </c:val>
          <c:smooth val="0"/>
          <c:extLst>
            <c:ext xmlns:c16="http://schemas.microsoft.com/office/drawing/2014/chart" uri="{C3380CC4-5D6E-409C-BE32-E72D297353CC}">
              <c16:uniqueId val="{00000008-5E4F-4DFC-A963-80969FAC6E53}"/>
            </c:ext>
          </c:extLst>
        </c:ser>
        <c:dLbls>
          <c:showLegendKey val="0"/>
          <c:showVal val="0"/>
          <c:showCatName val="0"/>
          <c:showSerName val="0"/>
          <c:showPercent val="0"/>
          <c:showBubbleSize val="0"/>
        </c:dLbls>
        <c:marker val="1"/>
        <c:smooth val="0"/>
        <c:axId val="97948800"/>
        <c:axId val="97950336"/>
      </c:lineChart>
      <c:dateAx>
        <c:axId val="97948800"/>
        <c:scaling>
          <c:orientation val="minMax"/>
        </c:scaling>
        <c:delete val="0"/>
        <c:axPos val="b"/>
        <c:majorGridlines/>
        <c:numFmt formatCode="m/d/yyyy" sourceLinked="1"/>
        <c:majorTickMark val="none"/>
        <c:minorTickMark val="none"/>
        <c:tickLblPos val="nextTo"/>
        <c:txPr>
          <a:bodyPr rot="-5400000" vert="horz"/>
          <a:lstStyle/>
          <a:p>
            <a:pPr>
              <a:defRPr/>
            </a:pPr>
            <a:endParaRPr lang="ru-RU"/>
          </a:p>
        </c:txPr>
        <c:crossAx val="97950336"/>
        <c:crosses val="autoZero"/>
        <c:auto val="1"/>
        <c:lblOffset val="100"/>
        <c:baseTimeUnit val="months"/>
      </c:dateAx>
      <c:valAx>
        <c:axId val="97950336"/>
        <c:scaling>
          <c:orientation val="minMax"/>
          <c:max val="1600"/>
          <c:min val="1000"/>
        </c:scaling>
        <c:delete val="0"/>
        <c:axPos val="l"/>
        <c:majorGridlines/>
        <c:title>
          <c:tx>
            <c:rich>
              <a:bodyPr rot="-5400000" vert="horz"/>
              <a:lstStyle/>
              <a:p>
                <a:pPr>
                  <a:defRPr/>
                </a:pPr>
                <a:r>
                  <a:rPr lang="ru-RU"/>
                  <a:t>Тепловая</a:t>
                </a:r>
                <a:r>
                  <a:rPr lang="ru-RU" baseline="0"/>
                  <a:t> энергия, руб./Гкал</a:t>
                </a:r>
                <a:endParaRPr lang="ru-RU"/>
              </a:p>
            </c:rich>
          </c:tx>
          <c:layout>
            <c:manualLayout>
              <c:xMode val="edge"/>
              <c:yMode val="edge"/>
              <c:x val="1.685097419694576E-2"/>
              <c:y val="4.5494760725241827E-2"/>
            </c:manualLayout>
          </c:layout>
          <c:overlay val="0"/>
        </c:title>
        <c:numFmt formatCode="#,##0" sourceLinked="0"/>
        <c:majorTickMark val="none"/>
        <c:minorTickMark val="none"/>
        <c:tickLblPos val="nextTo"/>
        <c:spPr>
          <a:ln w="9525">
            <a:noFill/>
          </a:ln>
        </c:spPr>
        <c:crossAx val="97948800"/>
        <c:crosses val="autoZero"/>
        <c:crossBetween val="between"/>
      </c:valAx>
    </c:plotArea>
    <c:legend>
      <c:legendPos val="b"/>
      <c:layout>
        <c:manualLayout>
          <c:xMode val="edge"/>
          <c:yMode val="edge"/>
          <c:x val="4.1890261347663299E-2"/>
          <c:y val="0.76876608986750894"/>
          <c:w val="0.95790796762176866"/>
          <c:h val="0.23123383119710933"/>
        </c:manualLayout>
      </c:layout>
      <c:overlay val="0"/>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47735082010647"/>
          <c:y val="3.6036036036036036E-2"/>
          <c:w val="0.86538910554161808"/>
          <c:h val="0.52248692500661009"/>
        </c:manualLayout>
      </c:layout>
      <c:lineChart>
        <c:grouping val="standard"/>
        <c:varyColors val="0"/>
        <c:ser>
          <c:idx val="0"/>
          <c:order val="0"/>
          <c:tx>
            <c:strRef>
              <c:f>Тарифы!$D$40</c:f>
              <c:strCache>
                <c:ptCount val="1"/>
                <c:pt idx="0">
                  <c:v>Льготный тариф для населения и организаций, приобретающих тепловую энергию для предоставления коммунальных услуг населению (одноставочный) с НДС</c:v>
                </c:pt>
              </c:strCache>
            </c:strRef>
          </c:tx>
          <c:spPr>
            <a:ln>
              <a:solidFill>
                <a:srgbClr val="C00000"/>
              </a:solidFill>
            </a:ln>
          </c:spPr>
          <c:marker>
            <c:symbol val="circle"/>
            <c:size val="7"/>
            <c:spPr>
              <a:solidFill>
                <a:srgbClr val="C00000"/>
              </a:solidFill>
            </c:spPr>
          </c:marker>
          <c:dLbls>
            <c:dLbl>
              <c:idx val="0"/>
              <c:layout>
                <c:manualLayout>
                  <c:x val="-2.5179851360514503E-2"/>
                  <c:y val="3.4206687937583656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0-DC9B-4E66-A806-3B4A62C8C992}"/>
                </c:ext>
              </c:extLst>
            </c:dLbl>
            <c:dLbl>
              <c:idx val="5"/>
              <c:layout>
                <c:manualLayout>
                  <c:x val="-5.6354905425913447E-2"/>
                  <c:y val="-3.5662291679608576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1-DC9B-4E66-A806-3B4A62C8C992}"/>
                </c:ext>
              </c:extLst>
            </c:dLbl>
            <c:dLbl>
              <c:idx val="6"/>
              <c:layout>
                <c:manualLayout>
                  <c:x val="-5.8752986507867297E-2"/>
                  <c:y val="-4.4395914131757599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2-DC9B-4E66-A806-3B4A62C8C992}"/>
                </c:ext>
              </c:extLst>
            </c:dLbl>
            <c:dLbl>
              <c:idx val="7"/>
              <c:layout>
                <c:manualLayout>
                  <c:x val="-6.3549148671774636E-2"/>
                  <c:y val="-3.8573499163658244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3-DC9B-4E66-A806-3B4A62C8C992}"/>
                </c:ext>
              </c:extLst>
            </c:dLbl>
            <c:dLbl>
              <c:idx val="8"/>
              <c:layout>
                <c:manualLayout>
                  <c:x val="-1.0515247108307046E-2"/>
                  <c:y val="-3.8573508005822432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4-DC9B-4E66-A806-3B4A62C8C992}"/>
                </c:ext>
              </c:extLst>
            </c:dLbl>
            <c:spPr>
              <a:solidFill>
                <a:schemeClr val="bg1">
                  <a:alpha val="50000"/>
                </a:schemeClr>
              </a:solidFill>
              <a:ln>
                <a:solidFill>
                  <a:srgbClr val="C00000"/>
                </a:solidFill>
              </a:ln>
            </c:spPr>
            <c:dLblPos val="b"/>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D$41:$D$49</c:f>
              <c:numCache>
                <c:formatCode>#,##0.0</c:formatCode>
                <c:ptCount val="9"/>
                <c:pt idx="0">
                  <c:v>1988.59</c:v>
                </c:pt>
                <c:pt idx="1">
                  <c:v>2209.3200000000002</c:v>
                </c:pt>
                <c:pt idx="2">
                  <c:v>2209.3200000000002</c:v>
                </c:pt>
                <c:pt idx="3">
                  <c:v>2253.5100000000002</c:v>
                </c:pt>
                <c:pt idx="4">
                  <c:v>2253.5100000000002</c:v>
                </c:pt>
                <c:pt idx="5">
                  <c:v>2339.14</c:v>
                </c:pt>
                <c:pt idx="6">
                  <c:v>2339.14</c:v>
                </c:pt>
                <c:pt idx="7">
                  <c:v>2416.33</c:v>
                </c:pt>
                <c:pt idx="8">
                  <c:v>2416.33</c:v>
                </c:pt>
              </c:numCache>
            </c:numRef>
          </c:val>
          <c:smooth val="0"/>
          <c:extLst>
            <c:ext xmlns:c16="http://schemas.microsoft.com/office/drawing/2014/chart" uri="{C3380CC4-5D6E-409C-BE32-E72D297353CC}">
              <c16:uniqueId val="{00000005-DC9B-4E66-A806-3B4A62C8C992}"/>
            </c:ext>
          </c:extLst>
        </c:ser>
        <c:ser>
          <c:idx val="1"/>
          <c:order val="1"/>
          <c:tx>
            <c:strRef>
              <c:f>Тарифы!$E$40</c:f>
              <c:strCache>
                <c:ptCount val="1"/>
                <c:pt idx="0">
                  <c:v>Льготный тариф для населения за вычетом НДС</c:v>
                </c:pt>
              </c:strCache>
            </c:strRef>
          </c:tx>
          <c:spPr>
            <a:ln w="22225">
              <a:solidFill>
                <a:srgbClr val="C00000"/>
              </a:solidFill>
              <a:prstDash val="dash"/>
            </a:ln>
          </c:spPr>
          <c:marker>
            <c:symbol val="none"/>
          </c:marker>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E$41:$E$49</c:f>
              <c:numCache>
                <c:formatCode>#,##0.0</c:formatCode>
                <c:ptCount val="9"/>
                <c:pt idx="0">
                  <c:v>1685.2457627118645</c:v>
                </c:pt>
                <c:pt idx="1">
                  <c:v>1872.305084745763</c:v>
                </c:pt>
                <c:pt idx="2">
                  <c:v>1872.305084745763</c:v>
                </c:pt>
                <c:pt idx="3">
                  <c:v>1909.754237288136</c:v>
                </c:pt>
                <c:pt idx="4">
                  <c:v>1909.754237288136</c:v>
                </c:pt>
                <c:pt idx="5">
                  <c:v>1982.3220338983051</c:v>
                </c:pt>
                <c:pt idx="6">
                  <c:v>1982.3220338983051</c:v>
                </c:pt>
                <c:pt idx="7">
                  <c:v>2047.7372881355932</c:v>
                </c:pt>
                <c:pt idx="8">
                  <c:v>2047.7372881355932</c:v>
                </c:pt>
              </c:numCache>
            </c:numRef>
          </c:val>
          <c:smooth val="0"/>
          <c:extLst>
            <c:ext xmlns:c16="http://schemas.microsoft.com/office/drawing/2014/chart" uri="{C3380CC4-5D6E-409C-BE32-E72D297353CC}">
              <c16:uniqueId val="{00000006-DC9B-4E66-A806-3B4A62C8C992}"/>
            </c:ext>
          </c:extLst>
        </c:ser>
        <c:ser>
          <c:idx val="2"/>
          <c:order val="2"/>
          <c:tx>
            <c:strRef>
              <c:f>Тарифы!$F$40</c:f>
              <c:strCache>
                <c:ptCount val="1"/>
                <c:pt idx="0">
                  <c:v>Тариф для прочих потребителей (без НДС)</c:v>
                </c:pt>
              </c:strCache>
            </c:strRef>
          </c:tx>
          <c:spPr>
            <a:ln>
              <a:solidFill>
                <a:srgbClr val="0070C0"/>
              </a:solidFill>
            </a:ln>
          </c:spPr>
          <c:marker>
            <c:symbol val="circle"/>
            <c:size val="7"/>
            <c:spPr>
              <a:solidFill>
                <a:srgbClr val="0070C0"/>
              </a:solidFill>
            </c:spPr>
          </c:marker>
          <c:dLbls>
            <c:dLbl>
              <c:idx val="0"/>
              <c:layout>
                <c:manualLayout>
                  <c:x val="-4.1043576177583502E-2"/>
                  <c:y val="-7.7874818049490535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7-DC9B-4E66-A806-3B4A62C8C992}"/>
                </c:ext>
              </c:extLst>
            </c:dLbl>
            <c:dLbl>
              <c:idx val="5"/>
              <c:layout>
                <c:manualLayout>
                  <c:x val="-6.1151067589820973E-2"/>
                  <c:y val="4.4395914131757558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8-DC9B-4E66-A806-3B4A62C8C992}"/>
                </c:ext>
              </c:extLst>
            </c:dLbl>
            <c:dLbl>
              <c:idx val="6"/>
              <c:layout>
                <c:manualLayout>
                  <c:x val="-6.1151067589820973E-2"/>
                  <c:y val="3.8573499163658174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9-DC9B-4E66-A806-3B4A62C8C992}"/>
                </c:ext>
              </c:extLst>
            </c:dLbl>
            <c:dLbl>
              <c:idx val="7"/>
              <c:layout>
                <c:manualLayout>
                  <c:x val="-5.8752986507867123E-2"/>
                  <c:y val="3.857349916365823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A-DC9B-4E66-A806-3B4A62C8C992}"/>
                </c:ext>
              </c:extLst>
            </c:dLbl>
            <c:dLbl>
              <c:idx val="8"/>
              <c:layout>
                <c:manualLayout>
                  <c:x val="-8.4121976866456359E-3"/>
                  <c:y val="2.9839654322685646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B-DC9B-4E66-A806-3B4A62C8C992}"/>
                </c:ext>
              </c:extLst>
            </c:dLbl>
            <c:spPr>
              <a:solidFill>
                <a:schemeClr val="bg1">
                  <a:alpha val="50000"/>
                </a:schemeClr>
              </a:solidFill>
              <a:ln>
                <a:solidFill>
                  <a:srgbClr val="0070C0"/>
                </a:solidFill>
              </a:ln>
            </c:sp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F$41:$F$49</c:f>
              <c:numCache>
                <c:formatCode>#,##0.0</c:formatCode>
                <c:ptCount val="9"/>
                <c:pt idx="0">
                  <c:v>2004.69</c:v>
                </c:pt>
                <c:pt idx="1">
                  <c:v>2237.89</c:v>
                </c:pt>
                <c:pt idx="2">
                  <c:v>2237.89</c:v>
                </c:pt>
                <c:pt idx="3">
                  <c:v>2440.65</c:v>
                </c:pt>
                <c:pt idx="4">
                  <c:v>2310.4699999999998</c:v>
                </c:pt>
                <c:pt idx="5">
                  <c:v>2310.4699999999998</c:v>
                </c:pt>
                <c:pt idx="6">
                  <c:v>2242</c:v>
                </c:pt>
                <c:pt idx="7">
                  <c:v>2310.25</c:v>
                </c:pt>
                <c:pt idx="8">
                  <c:v>2310.25</c:v>
                </c:pt>
              </c:numCache>
            </c:numRef>
          </c:val>
          <c:smooth val="0"/>
          <c:extLst>
            <c:ext xmlns:c16="http://schemas.microsoft.com/office/drawing/2014/chart" uri="{C3380CC4-5D6E-409C-BE32-E72D297353CC}">
              <c16:uniqueId val="{0000000C-DC9B-4E66-A806-3B4A62C8C992}"/>
            </c:ext>
          </c:extLst>
        </c:ser>
        <c:dLbls>
          <c:showLegendKey val="0"/>
          <c:showVal val="0"/>
          <c:showCatName val="0"/>
          <c:showSerName val="0"/>
          <c:showPercent val="0"/>
          <c:showBubbleSize val="0"/>
        </c:dLbls>
        <c:marker val="1"/>
        <c:smooth val="0"/>
        <c:axId val="108005632"/>
        <c:axId val="108023808"/>
      </c:lineChart>
      <c:dateAx>
        <c:axId val="108005632"/>
        <c:scaling>
          <c:orientation val="minMax"/>
        </c:scaling>
        <c:delete val="0"/>
        <c:axPos val="b"/>
        <c:majorGridlines/>
        <c:numFmt formatCode="m/d/yyyy" sourceLinked="1"/>
        <c:majorTickMark val="none"/>
        <c:minorTickMark val="none"/>
        <c:tickLblPos val="nextTo"/>
        <c:txPr>
          <a:bodyPr rot="-5400000" vert="horz"/>
          <a:lstStyle/>
          <a:p>
            <a:pPr>
              <a:defRPr/>
            </a:pPr>
            <a:endParaRPr lang="ru-RU"/>
          </a:p>
        </c:txPr>
        <c:crossAx val="108023808"/>
        <c:crosses val="autoZero"/>
        <c:auto val="1"/>
        <c:lblOffset val="100"/>
        <c:baseTimeUnit val="months"/>
      </c:dateAx>
      <c:valAx>
        <c:axId val="108023808"/>
        <c:scaling>
          <c:orientation val="minMax"/>
          <c:max val="2600"/>
          <c:min val="1600"/>
        </c:scaling>
        <c:delete val="0"/>
        <c:axPos val="l"/>
        <c:majorGridlines/>
        <c:title>
          <c:tx>
            <c:rich>
              <a:bodyPr rot="-5400000" vert="horz"/>
              <a:lstStyle/>
              <a:p>
                <a:pPr>
                  <a:defRPr/>
                </a:pPr>
                <a:r>
                  <a:rPr lang="ru-RU"/>
                  <a:t>Тепловая</a:t>
                </a:r>
                <a:r>
                  <a:rPr lang="ru-RU" baseline="0"/>
                  <a:t> энергия, руб./Гкал</a:t>
                </a:r>
                <a:endParaRPr lang="ru-RU"/>
              </a:p>
            </c:rich>
          </c:tx>
          <c:layout>
            <c:manualLayout>
              <c:xMode val="edge"/>
              <c:yMode val="edge"/>
              <c:x val="2.103049421661409E-3"/>
              <c:y val="7.426544654891111E-2"/>
            </c:manualLayout>
          </c:layout>
          <c:overlay val="0"/>
        </c:title>
        <c:numFmt formatCode="#,##0" sourceLinked="0"/>
        <c:majorTickMark val="none"/>
        <c:minorTickMark val="none"/>
        <c:tickLblPos val="nextTo"/>
        <c:spPr>
          <a:ln w="9525">
            <a:noFill/>
          </a:ln>
        </c:spPr>
        <c:crossAx val="108005632"/>
        <c:crosses val="autoZero"/>
        <c:crossBetween val="between"/>
      </c:valAx>
    </c:plotArea>
    <c:legend>
      <c:legendPos val="b"/>
      <c:layout>
        <c:manualLayout>
          <c:xMode val="edge"/>
          <c:yMode val="edge"/>
          <c:x val="1.7287066246056779E-2"/>
          <c:y val="0.77781407236759159"/>
          <c:w val="0.98014721345951628"/>
          <c:h val="0.22218592763240838"/>
        </c:manualLayout>
      </c:layout>
      <c:overlay val="0"/>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FC5F4EBA-3AEB-449E-AAAF-8DA029AA1C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7</Pages>
  <Words>24719</Words>
  <Characters>140902</Characters>
  <Application>Microsoft Office Word</Application>
  <DocSecurity>0</DocSecurity>
  <Lines>1174</Lines>
  <Paragraphs>330</Paragraphs>
  <ScaleCrop>false</ScaleCrop>
  <HeadingPairs>
    <vt:vector size="4" baseType="variant">
      <vt:variant>
        <vt:lpstr>Название</vt:lpstr>
      </vt:variant>
      <vt:variant>
        <vt:i4>1</vt:i4>
      </vt:variant>
      <vt:variant>
        <vt:lpstr>Заголовки</vt:lpstr>
      </vt:variant>
      <vt:variant>
        <vt:i4>9</vt:i4>
      </vt:variant>
    </vt:vector>
  </HeadingPairs>
  <TitlesOfParts>
    <vt:vector size="10" baseType="lpstr">
      <vt:lpstr/>
      <vt:lpstr/>
      <vt:lpstr>Функциональная структура теплоснабжения</vt:lpstr>
      <vt:lpstr>Источники тепловой энергии</vt:lpstr>
      <vt:lpstr>    </vt:lpstr>
      <vt:lpstr>Тепловые сети, сооружения на них</vt:lpstr>
      <vt:lpstr>Зоны действия источников тепловой энергии</vt:lpstr>
      <vt:lpstr>Тепловые нагрузки потребителей тепловой энергии, групп потребителей тепловой эне</vt:lpstr>
      <vt:lpstr>Балансы тепловой мощности и тепловой нагрузки в зонах действия источников теплов</vt:lpstr>
      <vt:lpstr>Балансы теплоносителя</vt:lpstr>
    </vt:vector>
  </TitlesOfParts>
  <Company>ОАО "ВТИ"</Company>
  <LinksUpToDate>false</LinksUpToDate>
  <CharactersWithSpaces>165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VN</dc:creator>
  <cp:lastModifiedBy>ДК</cp:lastModifiedBy>
  <cp:revision>2</cp:revision>
  <cp:lastPrinted>2019-11-27T09:06:00Z</cp:lastPrinted>
  <dcterms:created xsi:type="dcterms:W3CDTF">2023-10-31T06:37:00Z</dcterms:created>
  <dcterms:modified xsi:type="dcterms:W3CDTF">2023-10-31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XPowerLiteLastOptimized">
    <vt:lpwstr>2389774</vt:lpwstr>
  </property>
  <property fmtid="{D5CDD505-2E9C-101B-9397-08002B2CF9AE}" pid="3" name="NXPowerLiteSettings">
    <vt:lpwstr>C7000400038000</vt:lpwstr>
  </property>
  <property fmtid="{D5CDD505-2E9C-101B-9397-08002B2CF9AE}" pid="4" name="NXPowerLiteVersion">
    <vt:lpwstr>S9.1.2</vt:lpwstr>
  </property>
</Properties>
</file>